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ink/ink5.xml" ContentType="application/inkml+xml"/>
  <Override PartName="/ppt/notesSlides/notesSlide6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7.xml" ContentType="application/vnd.openxmlformats-officedocument.presentationml.notesSlide+xml"/>
  <Override PartName="/ppt/ink/ink10.xml" ContentType="application/inkml+xml"/>
  <Override PartName="/ppt/notesSlides/notesSlide8.xml" ContentType="application/vnd.openxmlformats-officedocument.presentationml.notesSlide+xml"/>
  <Override PartName="/ppt/ink/ink11.xml" ContentType="application/inkml+xml"/>
  <Override PartName="/ppt/notesSlides/notesSlide9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36" r:id="rId3"/>
    <p:sldId id="539" r:id="rId4"/>
    <p:sldId id="540" r:id="rId5"/>
    <p:sldId id="541" r:id="rId6"/>
    <p:sldId id="542" r:id="rId7"/>
    <p:sldId id="543" r:id="rId8"/>
    <p:sldId id="549" r:id="rId9"/>
    <p:sldId id="550" r:id="rId10"/>
    <p:sldId id="551" r:id="rId11"/>
    <p:sldId id="552" r:id="rId12"/>
    <p:sldId id="553" r:id="rId13"/>
    <p:sldId id="554" r:id="rId14"/>
    <p:sldId id="537" r:id="rId15"/>
    <p:sldId id="544" r:id="rId16"/>
    <p:sldId id="545" r:id="rId17"/>
    <p:sldId id="546" r:id="rId18"/>
    <p:sldId id="547" r:id="rId19"/>
    <p:sldId id="548" r:id="rId20"/>
    <p:sldId id="538" r:id="rId21"/>
    <p:sldId id="525" r:id="rId22"/>
    <p:sldId id="485" r:id="rId23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9" autoAdjust="0"/>
    <p:restoredTop sz="86438" autoAdjust="0"/>
  </p:normalViewPr>
  <p:slideViewPr>
    <p:cSldViewPr snapToGrid="0" snapToObjects="1">
      <p:cViewPr varScale="1">
        <p:scale>
          <a:sx n="63" d="100"/>
          <a:sy n="63" d="100"/>
        </p:scale>
        <p:origin x="9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398"/>
    </p:cViewPr>
  </p:sorterViewPr>
  <p:notesViewPr>
    <p:cSldViewPr snapToGrid="0" snapToObjects="1">
      <p:cViewPr varScale="1">
        <p:scale>
          <a:sx n="90" d="100"/>
          <a:sy n="90" d="100"/>
        </p:scale>
        <p:origin x="3732" y="51"/>
      </p:cViewPr>
      <p:guideLst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8:53:12.2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29 2809 313 0,'0'0'4'0,"0"0"3"16,0 0 3-16,-11-13 2 15,11 13 2-15,0 0 2 16,-7-10 1-16,7 10-2 0,0 0-3 15,0 0-2-15,-3 9-2 16,3 9-2-16,4 4-4 16,2 7 0-16,5 5 1 15,3 7 0-15,4 3 1 16,5 2-2-16,6 2 1 0,3-5 0 15,7-4 2-15,4-5 0 16,4-6 0-16,4-15 1 16,1-8-1-16,0-5 2 0,-2-12-2 15,-1-10-1-15,-7-1-1 16,-3-7-3-16,-8 3 0 15,-11 3 0-15,0 3-9 16,-13-4-17-16,-6 2-55 16,-1 3-9-16</inkml:trace>
  <inkml:trace contextRef="#ctx0" brushRef="#br0" timeOffset="252">22930 2442 453 0,'0'0'2'0,"0"0"-1"0,-11-1 2 15,11 1-2-15,-11 0 0 16,11 0-1-16,-13 8-6 16,3-2-10-16,10-6-56 15,-3 15-9-15</inkml:trace>
  <inkml:trace contextRef="#ctx0" brushRef="#br0" timeOffset="427">23273 2516 453 0,'0'0'1'0,"0"0"0"16,0 0 0-16,0 0-2 15,-4 0-10-15,4 0-20 0,0 0-47 16,0 0-5-16</inkml:trace>
  <inkml:trace contextRef="#ctx0" brushRef="#br0" timeOffset="1005">22769 1852 307 0,'0'0'1'0,"-17"0"1"0,-2 3 0 16,-5 2 2-16,-11 16 2 15,-6 8 2-15,-10 12 3 16,-8 10 1-16,-1 14 2 0,4 11 3 16,4 15-1-16,3 18 0 15,10 5-1-15,4 10-3 16,15 6-3-16,12 6-1 15,9 3-3-15,14 0-1 16,12-7-3-16,10-12 0 0,14-13 0 16,9-11 0-16,13-12 1 15,11-14 0-15,12-17 0 0,8-11 0 16,7-19 1-16,10-15 0 15,4-9 1-15,15-23-1 16,6-16 2-16,7-20-1 16,7-20 0-16,4-20 0 0,2-17-4 15,-2-11 0-15,-13-14 0 16,-15-9 0-16,-24-10 0 15,-24-3 0-15,-34 2 0 16,-35 3-2-16,-35 10-2 16,-15 79-2-16,-12 0 0 0,-20 8 0 15,-12 3 2-15,-18 11-1 16,-3 8-2-16,-142-20-12 15,-24 23-68-15,-7 38 1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31:23.9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723 3064 274 0,'0'0'8'0,"0"0"2"16,0 0 5-16,0-12 2 0,0 12-1 15,0 0 1-15,0 0 3 16,0 0 2-16,7 15-7 16,-1 14-2-16,1 12-2 0,-1 11-3 15,1 15 0-15,0 6 1 16,-3 8-4-16,0 0 0 15,-3-2-1-15,-1-3-2 16,-1-4 0-16,-4-9-1 0,1-12 1 16,-2-5-2-16,1-10-2 15,2-7-4-15,-2-9-7 16,4-3-21-16,6-9-54 15,-5-8-2-15</inkml:trace>
  <inkml:trace contextRef="#ctx0" brushRef="#br0" timeOffset="354">5118 3050 309 0,'0'0'6'16,"-18"0"5"-16,6 2 1 15,0 1-1-15,0 0 1 16,12-3 5-16,-10 9 1 16,16-7 0-1,26-2-4 1,24-3-2-16,23-5-1 0,21-7 1 0,24-3-1 0,16-5-1 15,11-4-2-15,6-5-1 16,0 5-2-16,-10-1-1 0,-13 2-1 16,-18 3-5-1,-21 6-1-15,-15 5-10 0,-22-4-15 16,-15 6-46-16,-20 10-17 15</inkml:trace>
  <inkml:trace contextRef="#ctx0" brushRef="#br0" timeOffset="658">5099 4132 359 0,'0'0'4'0,"15"2"5"16,16-2 3-16,22-2 2 15,29-8 2-15,29-9 1 16,30-9 1 15,32-8 2-31,24-4-4 0,6-6-5 0,0 2-2 0,-8 3-3 0,-22 7-6 16,-26 10 0-16,-30 7-4 15,-29 15-8-15,-32-1-19 0,-42 8-60 16,-10 7-3-16</inkml:trace>
  <inkml:trace contextRef="#ctx0" brushRef="#br0" timeOffset="1029">5085 4010 315 0,'0'0'7'0,"-6"18"4"15,-6 6 3-15,-6 9 1 16,-8 12 4-16,-7 8-1 31,-4 9 1-31,-7 6-1 0,2-2-7 0,4-4-6 0,4-11-7 16,15-5-14-16,5-14-69 15,16-20-3-15</inkml:trace>
  <inkml:trace contextRef="#ctx0" brushRef="#br0" timeOffset="1462">5103 2761 399 0,'0'0'0'0,"0"0"2"15,0 0 2-15,-8 19 3 16,-3 1-1-16,-9 10 0 15,-9 10 1-15,-1 9 0 16,-2 7 1-16,-2 4-6 0,1 1-8 16,10-1-19-16,9-4-56 15,10-10-4-15</inkml:trace>
  <inkml:trace contextRef="#ctx0" brushRef="#br0" timeOffset="1728">6930 2539 360 0,'0'0'5'0,"-4"17"0"16,-3 5 3-16,-2 8 1 15,-1 10 0-15,-4 8-2 16,2 11 1-16,-5 11-5 31,1 2-25-31,12 3-56 0,-9-3-5 0</inkml:trace>
  <inkml:trace contextRef="#ctx0" brushRef="#br0" timeOffset="2142">7144 3595 367 0,'0'0'2'0,"-4"10"-1"16,-8 6 1-16,-2 8 0 16,-5 10 1-1,-5 7-2-15,1 14-8 0,-5 2-32 0,4 8-37 16,4-1-6-16</inkml:trace>
  <inkml:trace contextRef="#ctx0" brushRef="#br0" timeOffset="2935">7800 3871 252 0,'0'0'4'16,"0"0"3"-16,-9-11 1 15,9 11 3-15,-14-11-1 16,-2 5 2-16,0 1 0 15,-8 5 2-15,1 4-3 16,-5 12-3-16,2 7 0 0,-1 8 0 16,6 7-3-16,4 5 1 15,8 2-1-15,5-2 2 16,6-4 0-16,10-10 0 47,13-15 0-47,8-6 0 0,4-12 1 0,4-13-2 0,-2-9-1 0,-3-6-2 0,-6-5-3 15,-6-1-2-15,-13 5 1 0,-10 2 0 16,-3 11 0-16,-8 8 1 15,-7 9 1-15,2 11 3 16,6 14 0-16,5 5 1 16,11 10 0-16,12-2 0 0,14 1 0 46,14-10-3-46,16-1-7 0,0-5-41 16,17-11-40-16,0-6-4 0</inkml:trace>
  <inkml:trace contextRef="#ctx0" brushRef="#br0" timeOffset="4042">8991 3216 381 0,'0'0'4'0,"0"0"1"16,5 0 3-16,10 0 2 15,7 0 1-15,11 0 1 0,12 0 1 16,9-2-1-16,9 2-1 16,9-6-4-16,1 1-2 15,1-1-1-15,-6-3-3 0,-7 1-3 16,-7 1-5-16,-13-1-10 15,-4 5-24-15,2 0-45 32,-18 0-5-32</inkml:trace>
  <inkml:trace contextRef="#ctx0" brushRef="#br0" timeOffset="4311">8873 3650 359 0,'0'0'6'0,"14"0"3"16,14 2 2-16,18-2 1 0,17 0-1 15,18 0 1-15,24-2 0 16,14-2-3-16,13 3-10 15,-1-2-25-15,-10 3-57 16,15 0-4-16</inkml:trace>
  <inkml:trace contextRef="#ctx0" brushRef="#br0" timeOffset="4920">10600 3287 341 0,'0'0'0'0,"0"0"1"15,0 0 2-15,17 14 1 16,8-6 1-16,23-1 3 15,19 0 3-15,27 1 1 0,28-4 1 16,37-4-1-16,30 0-1 16,73-7-1-1,-10-4-1 1,59-4-3-16,-18-1-1 0,11 2-2 0,4-4-2 0,-2 2-2 15,-13 2-3-15,-58 4-3 16,11 2-8-16,-61 4-15 16,7 7-44-16,-30-1-13 15</inkml:trace>
  <inkml:trace contextRef="#ctx0" brushRef="#br0" timeOffset="5915">17518 2632 337 0,'0'0'4'0,"0"0"1"15,0 0-2-15,0 0 2 0,-4 16 4 16,1 8 2-16,-1 13 3 15,-5 9-1-15,0 19-3 16,-3 15-1-16,-2 12 3 0,-4 9-2 16,1-2-2-16,-3 1-2 15,3-12-4-15,1-11 0 16,-2-10-2-16,7-20-3 15,2-12-2-15,-1-16-11 16,10-19-59-16,-12-4-11 0</inkml:trace>
  <inkml:trace contextRef="#ctx0" brushRef="#br0" timeOffset="6204">16498 2745 370 0,'0'0'2'16,"0"0"1"-16,6-10 5 16,18 3 2-16,22-7 3 15,35-4 1 16,36-1 1-31,41 1 2 0,40-5-2 0,34-1-1 0,34 6-4 0,11 4-3 16,6 5-1-16,-14 1-3 16,-26 4-1-16,-33-6-5 15,-31 8-3-15,-37-3-13 0,-49 1-68 16,-20-7-4-16</inkml:trace>
  <inkml:trace contextRef="#ctx0" brushRef="#br0" timeOffset="6523">16458 3970 386 0,'0'0'3'0,"0"0"2"16,29-6 4-16,19-3 1 47,29-11 3-47,35-6 2 0,38-2 1 0,42-3 0 0,33-2-2 0,25-2-4 0,6 6-3 15,-7 3-3-15,-13 11-4 31,-28 2-6-31,-30 4-9 0,-47 9-71 0,-34-5-7 0</inkml:trace>
  <inkml:trace contextRef="#ctx0" brushRef="#br0" timeOffset="6881">16685 3749 349 0,'0'0'1'15,"-22"18"4"-15,0 7 3 16,-8 14 2-16,-13 8 2 15,-7 12-2 1,-6 5 1-16,-8 6 0 0,6-7-2 0,7-5-6 16,6-15-12-16,11-23-49 15,12-1-24-15</inkml:trace>
  <inkml:trace contextRef="#ctx0" brushRef="#br0" timeOffset="7269">16744 2452 399 0,'0'0'1'0,"0"0"-2"15,0 0 2-15,-13 7-1 16,-9 5 2-16,-12 10 1 15,-12 8-1-15,-9 6 1 16,-9 6-1-16,-4-1-4 0,3 6-21 16,15 1-52-16,5-8-5 15</inkml:trace>
  <inkml:trace contextRef="#ctx0" brushRef="#br0" timeOffset="7635">19608 2284 367 0,'0'0'3'0,"-29"13"7"16,-11 11 1-1,-11 11-1-15,-11 13 0 16,-8 15 1-16,-5 11-5 15,-5 16-12-15,-2 18-58 16,28-17-19-16</inkml:trace>
  <inkml:trace contextRef="#ctx0" brushRef="#br0" timeOffset="7998">19003 3612 416 0,'0'0'3'16,"0"0"-2"-16,0-9 3 31,0 9-1-31,-5 3 1 0,-5 8 1 0,-11 9 0 16,-5 4 0-16,-7 11-2 15,-3 8 1-15,-2 11-9 16,0-1-10-16,-2 4-69 0,9-4-2 15</inkml:trace>
  <inkml:trace contextRef="#ctx0" brushRef="#br0" timeOffset="8437">19660 3825 396 0,'0'0'0'15,"-3"7"0"-15,1 10 3 0,-4 1 1 16,-1 10 1-16,-4 2 2 16,0 7 0-16,-2 5 2 15,1-1 1-15,-3-4 0 47,1 1-4-47,1-6-1 0,3-4-2 16,4-6-2-16,1-7-1 0,0-2-4 0,5-13-5 0,0 0-40 15,6 3-37-15,5-18-5 0</inkml:trace>
  <inkml:trace contextRef="#ctx0" brushRef="#br0" timeOffset="8585">19476 3937 466 0,'0'0'0'0,"26"0"2"0,10 0-1 15,18-6-1-15,13-1 1 16,12-3-3-16,7-4-6 16,15-13-68-16,-3 14-9 0</inkml:trace>
  <inkml:trace contextRef="#ctx0" brushRef="#br0" timeOffset="9247">19326 4030 362 0,'0'0'-1'16,"0"0"0"-16,17-3 1 15,2-3 0 17,10 1 3-32,11-3 3 0,12-4 1 0,6 0 2 0,10-1 0 0,1-1-1 15,0 5-5-15,-10-4-5 16,-4 7-22-16,-14 5-28 15,-13 0-31-15</inkml:trace>
  <inkml:trace contextRef="#ctx0" brushRef="#br0" timeOffset="9736">19635 4059 241 0,'0'0'8'15,"-8"15"9"-15,3-2 3 0,-2 9 4 16,-3 7 1-16,0 7 0 15,-7 7 3-15,-1 10-2 16,4-2-7-16,-3 1-7 16,0-5-4-16,2 1-7 15,-3-7-8-15,8-12-45 0,-1 0-35 16,4-10-4 15</inkml:trace>
  <inkml:trace contextRef="#ctx0" brushRef="#br0" timeOffset="19253">10810 3992 34 0,'0'0'1'0,"0"0"1"16,-10 0 3-16,10 0 7 15,0 0 2-15,15 8 3 16,1-6 3-16,15 3 0 16,19 0 1-16,6-3-1 15,13 2 0-15,7-4-6 0,3 0-1 16,5 0-3-16,2 0 0 15,-13 0-2-15,-9 0-1 16,-8 0-2-16,-8 0-2 0,-12 0-2 16,-7 3 0-16,-14 4 1 46,-5 1-1-46,-8 3 2 0,-3 4-1 0,-12 6 0 0,-7 5 0 0,-6 6 0 0,-10 7 0 16,-8 5-1-16,-2 6-1 16,-5 3 0-16,-2 5-1 15,-2-2 1-15,4 0-1 16,4 0 2-16,7-5-1 0,6-1 2 15,5-6 2-15,9-3 3 16,10-5 3-16,10-6 2 47,5-2 1-47,19-9-1 0,9-1 1 0,10-6-1 0,9-2-1 0,4-6-3 0,0-1-2 16,0-2-3-16,-2-1-2 15,-6 0-2-15,-9 0-5 16,-8 0-4-16,-5 0-6 0,-7 0-4 15,-4 0-23-15,-15 0-40 16,8-1-2-16</inkml:trace>
  <inkml:trace contextRef="#ctx0" brushRef="#br0" timeOffset="19508">10982 4473 301 0,'0'0'4'16,"4"-2"3"-16,19 1 3 15,15-3 2-15,18-4 0 16,24-1 0-16,14 1 2 0,8-1 1 16,7-2-6-16,1 4-8 15,-13-1-10-15,-12 5-30 16,-11 5-40-1,-34-2-5-15</inkml:trace>
  <inkml:trace contextRef="#ctx0" brushRef="#br0" timeOffset="20260">10857 3880 107 0,'0'0'1'0,"-4"12"2"16,-4 0 0-16,0 10 4 16,-5 2-1-16,-2 15 1 15,-6 8 0-15,-2 8 3 0,0 3-7 16,1-3-11-16,4 8-33 15,6-14-17-15</inkml:trace>
  <inkml:trace contextRef="#ctx0" brushRef="#br0" timeOffset="20742">11705 4755 230 0,'0'0'0'0,"0"0"1"16,-4 14 4-16,-1-1 4 15,1 5 3-15,-6 6 2 0,1 5 2 16,-4 5 0-16,-4 3 1 15,-4 9-1-15,1-4-4 16,-3 0-3-16,2 0-5 31,2-5-6-31,5-4-7 0,3-9-13 16,11-11-42-16,8-3-18 0</inkml:trace>
  <inkml:trace contextRef="#ctx0" brushRef="#br0" timeOffset="21263">12139 4587 154 0,'0'0'0'0,"-11"-1"1"15,1 1 4-15,-2 6 4 0,-6 4 5 16,-4 6 2-16,-2 6 4 16,-6 9 1-16,5 6-1 15,2 4 2-15,5 0-4 0,5-6-2 16,9 0-1-16,8-11-3 15,13-8-1-15,12-14-2 16,7-8 0-16,7-14-3 16,0-8 0 15,0-6-4-31,-9-2-3 0,-9-3-1 0,-12 2-1 0,-12 6 0 0,-10 5 2 15,-11 6 1-15,-7 11 0 16,-1 9 1-16,0 6 1 16,3 14 3-16,11 4-1 0,9 7 1 15,7 4 2-15,16-4-1 16,11 1 0-16,9-6 0 15,2-6-3-15,10-2-7 47,-4-5-19-47,-12-7-58 0,12-5-5 0</inkml:trace>
  <inkml:trace contextRef="#ctx0" brushRef="#br0" timeOffset="21657">12658 4318 265 0,'9'0'5'16,"6"2"5"-16,13-1 3 15,8-1 1-15,10 0 2 16,7-5 0-16,2-2 0 15,3-3 1-15,-5 0-6 16,-7-6-11 0,-12 3-17-16,-11 5-35 0,-10-10-27 0</inkml:trace>
  <inkml:trace contextRef="#ctx0" brushRef="#br0" timeOffset="21859">12895 4030 252 0,'1'12'4'15,"2"6"1"-15,-2 14 6 16,5 10 3-16,-4 11 0 0,-3 10 0 16,1 8 1-16,-8 6 0 15,-4-4-3-15,-7-2-3 47,2-6-9-47,-5-13-17 0,3-14-53 0,11 4-10 0</inkml:trace>
  <inkml:trace contextRef="#ctx0" brushRef="#br0" timeOffset="22744">13794 3858 189 0,'0'0'8'16,"0"0"4"-16,-16 0 4 15,16 0-1-15,-10-2 1 16,10 2 2-16,9-6 1 0,12 2 1 16,15-3-6 15,15 2-4-31,16 0-2 0,9 1 1 0,5-1-2 0,3 2-3 15,-3 3 1-15,-9 3-2 16,-8 1-1-16,-12 6-2 16,-14-1 1-16,-12 2 0 0,-12 6 0 15,-9 1 1-15,-13 2 1 16,-10 6 0-16,-11 2-2 15,-7 5 2-15,-10 7-2 0,-7 4-1 32,-6 8 0-32,-3 4-1 0,-3 5-1 0,-3 3 1 15,1 5-1-15,3 1 1 16,2-2-2-16,6-6 1 15,8-4 0-15,10-7 2 0,11-1-1 16,12-10 2-16,10-7 0 16,10-3 0-16,17-7 3 15,13-3-1-15,12-7 1 0,9-2-1 16,4-6-1-16,6-5-1 31,-1 0-5-31,-5 0-8 0,-4-5-11 0,-8 5-39 16,-8-3-22-16</inkml:trace>
  <inkml:trace contextRef="#ctx0" brushRef="#br0" timeOffset="22983">13713 4388 351 0,'10'-5'4'16,"14"-2"1"-16,20-5 1 15,15-1 1-15,11 0 0 16,8 0 1-16,5-1 0 15,2-1-5-15,-5 10-7 0,-18 0-13 16,-14 5-32-16,-11 13-33 16,-22 1-5-16</inkml:trace>
  <inkml:trace contextRef="#ctx0" brushRef="#br0" timeOffset="23353">14376 4732 195 0,'-2'4'5'0,"-1"8"7"16,-5 9 3-16,-5 6 3 0,-1 8 2 16,-6 6 0-16,-2 3 1 15,-3 11 0 1,-2-9-6-16,3 3-5 0,4-8-12 15,0-7-15-15,4-9-40 16,9-5-21-16</inkml:trace>
  <inkml:trace contextRef="#ctx0" brushRef="#br0" timeOffset="24387">14765 4918 137 0,'0'0'9'0,"0"0"4"16,0 0 5-16,0 0 3 15,0 0 0-15,0 0 0 0,0 0-2 16,-13 7 2-16,13-7-8 15,-14 18-3-15,4-7-5 16,2 6 0-16,-1 3 1 16,3 2 1-16,-2 1 1 15,3 0-2-15,2-2 2 0,1 2-1 16,2-5 0-16,0-1 1 15,3-1-2-15,-2-2 2 16,4-3-3-16,0 4 0 0,2-6-1 16,-2 1 0-16,-5-10 0 15,12 14 1-15,-12-14 1 16,0 0-1-16,10 0 1 15,-10-9-1-15,0-7 1 0,0-2-1 16,0-3-2-16,2-1-2 16,3-2-2 15,6 4-2-31,8 5 1 0,11 8 0 0,6 5 0 0,9 3-2 15,2 10 2-15,5 4 0 0,-5 6 0 16,-7-1 0-16,-7 6 1 16,-15-1 0-16,-18 1 1 15,-11-6 1-15,-19-5-1 16,-10-2 1-16,-5-8-1 15,-6-2-6-15,-10-6-21 0,4-9-57 47,4-9-2-47</inkml:trace>
  <inkml:trace contextRef="#ctx0" brushRef="#br0" timeOffset="25093">13778 3592 251 0,'0'0'1'16,"0"0"2"-16,0 0 3 16,9 8 4-16,-3 2 2 15,-2 7 0-15,0 11 4 16,-4 4 0-16,-2 8-1 15,-9 7-1-15,-9 0-1 16,-7-1-7-16,-6 3-8 0,-2-9-20 16,-9 0-53-16,17-4-4 15</inkml:trace>
  <inkml:trace contextRef="#ctx0" brushRef="#br0" timeOffset="26393">11620 1876 92 0,'0'0'6'16,"16"0"7"-16,14-1 6 15,15-4 5-15,14-1 5 0,17-1 2 16,13-4 1-16,13 0 1 15,9-3-7-15,-3 2-4 16,-6-1-8-16,-11 4-5 0,-12-1-3 16,-13 6-3-1,-10 0-1-15,-13 1-2 0,-15 2-1 16,-9 1 0-16,-6 3 1 15,-10 6-1-15,-3 5 1 0,-5 9-1 16,-9 4 0-16,-5 9 1 16,-4 5 1-16,-7 6 0 15,-2 0-2-15,-8 6 1 16,0 3 1-16,-28 18 3 15,-2 2 1 17,-2 1 0-32,0 1-1 0,2-6 0 0,4-2 1 15,6-4-1-15,8-3 1 0,30-25-2 16,10-6 0-16,12-5 3 15,17-4 0-15,14-6 1 32,14-4 0-32,10-4 0 0,14-3-1 0,2-6-2 0,3 1-1 15,2-4-2-15,-4-3-3 16,-9-2-4-1,-11 0-5-15,-6 0-10 16,-19 5-42-16,-1-6-20 0</inkml:trace>
  <inkml:trace contextRef="#ctx0" brushRef="#br0" timeOffset="26617">11736 2362 385 0,'0'0'0'0,"12"-9"-1"0,12-1-2 16,14-4 0-16,16-1-1 16,14-4 1 15,14 0 1-31,13-3-1 0,7 0 2 0,-5 4-6 0,-2 6-14 15,-15 9-42-15,-9 0-16 0</inkml:trace>
  <inkml:trace contextRef="#ctx0" brushRef="#br0" timeOffset="26991">12566 2664 341 0,'0'0'2'0,"0"0"-1"16,-10 13 0-16,0 1 1 15,-2 7 0-15,-3 5-1 0,-5 8-3 16,-4 6-6-16,1 3-20 16,7 2-44-16,-9-6-6 46</inkml:trace>
  <inkml:trace contextRef="#ctx0" brushRef="#br0" timeOffset="27595">11891 1521 260 0,'0'0'-2'0,"0"0"1"0,0 0 3 16,-2 12 4-16,-8 11 1 15,-8 13 3-15,-9 9 0 16,-9 12 3-16,-8 7 1 0,-4-1-1 15,-1 3-2-15,4-11-5 16,7-9-9 15,2-8-10-31,16-9-23 0,22-7-41 0,8-14-6 0</inkml:trace>
  <inkml:trace contextRef="#ctx0" brushRef="#br0" timeOffset="28264">12665 2651 104 0,'0'0'0'16,"0"0"1"-16,0 0 0 16,0 0 4-16,-10 9 7 0,7 6 8 15,-4 1 3-15,-4 5 3 16,1 5 3-16,-6 7-3 15,-1 6 0-15,-4-3 1 0,2 3-7 16,-6-2-6-16,5-1-2 16,-1-8 0-16,3-2 0 15,4-12-1-15,0-3 0 47,14-11-6-47,-11 1-6 0,11-1-10 0,8-6-40 0,10-7-28 0</inkml:trace>
  <inkml:trace contextRef="#ctx0" brushRef="#br0" timeOffset="58768">13060 2389 219 0,'0'0'3'0,"0"0"1"16,0 0 0-16,0 0 0 15,0 0 4-15,0 5 4 16,2 5 1-16,2 6 2 0,1 3-2 16,5 9 2-16,0 6 1 15,0 7 0-15,0 2-2 16,0 2-1-16,-4 2-1 15,1-3 0-15,-4-4-3 0,-1-5-1 16,-2-6 0-16,0-10-1 47,2-3-1-47,-2-5 1 0,0-11-1 0,0 0-1 0,0 9 1 0,0-9-1 0,0-7-1 15,-1-4-1 1,-3-4 0-16,0 0-2 16,0-7-1-16,0-3-1 0,2-3-1 0,2 2 0 15,2-3-1-15,12 2 0 16,7 5 0-16,9-1 0 15,8 4 1-15,10 8 1 16,3 5 0-16,3 6 0 16,-2 6 2-16,-7 6 0 15,-9 7 1-15,-14 8 1 0,-15 7-1 16,-16 0 1 15,-21-1 1-31,-10-1-1 0,-11-6 1 0,-5-1-2 0,-4-8-2 0,2-8-4 16,5-9-10-16,12-8-61 15,11-1-9-15</inkml:trace>
  <inkml:trace contextRef="#ctx0" brushRef="#br0" timeOffset="86170">4402 6999 153 0,'0'0'4'16,"0"0"0"-16,0 0 3 16,0 7 5-16,0 7 4 0,0 5 2 15,-1 12 4-15,1 6 1 16,0 12-1-16,1 8 0 15,3 5-1-15,3 5-5 16,4-2-3-16,3-1-1 0,0-11-4 16,4-3-1-16,1-13 1 46,3-8-2-46,-1-9 0 0,0-6 0 16,0-9-2-16,1-5-4 0,1-1-7 0,-1-14-13 0,-2-10-41 0,0-2-22 16</inkml:trace>
  <inkml:trace contextRef="#ctx0" brushRef="#br0" timeOffset="86334">4283 6432 431 0,'0'0'-8'16,"0"0"-14"-16,0 0-52 16,14-7-11-16</inkml:trace>
  <inkml:trace contextRef="#ctx0" brushRef="#br0" timeOffset="87006">5150 7591 270 0,'0'0'1'16,"0"0"2"-16,-7-13-1 15,4 2 3-15,-4 1 3 0,0-1 2 16,-2 1-1-16,-1 1-1 15,-1 1-2-15,-5 8-3 16,1 2-2-16,-4 13-1 16,-2 5-4-16,0 7-2 0,2 5 0 15,2 4 0-15,6-4 3 16,4 0-1-16,3-6 4 15,4-6 4 1,8-10 0 0,6-10 2-16,3-7 1 0,1-11 3 0,1-4-1 0,-3-6 2 15,1 3 2-15,-4 1-3 16,-2 4-3-16,-4 6-5 15,-7 14-1-15,0 0 2 0,0 0-1 16,8 11-1-16,-2 8-3 16,8 1 0-16,6 2 3 31,1-1 4-31,8-7-4 0,3-2-10 0,2-6-32 15,1-8-38-15,-2-10-5 0</inkml:trace>
  <inkml:trace contextRef="#ctx0" brushRef="#br0" timeOffset="87395">5523 6960 274 0,'-5'15'8'15,"-1"13"2"-15,-1 16 4 16,0 9 2-16,-1 14 0 31,5 7 0-31,-2 6 2 16,5 5-1-16,5-13-6 0,5-14-3 0,5-12-2 0,4-10-2 15,2-11-2-15,1-12-5 16,2-5-5-16,-4-8-15 0,-4-3-59 15,10-8-5-15</inkml:trace>
  <inkml:trace contextRef="#ctx0" brushRef="#br0" timeOffset="87728">5936 6945 265 0,'0'0'3'0,"2"12"2"15,-1 8 5-15,-1 9 4 16,0 10 0 15,-4 14 5-31,-2 9-1 0,0 7 1 0,-4 1 0 0,6 2-5 0,-3-2-4 16,4-10-4-16,3-8-1 15,4-11-3-15,5-10-1 16,7-7 1-16,2-8-1 0,4-7-3 16,4-6-3-16,3-3-6 15,-1-3-10-15,-2-18-56 16,2 6-9-16</inkml:trace>
  <inkml:trace contextRef="#ctx0" brushRef="#br0" timeOffset="87905">5711 7316 400 0,'0'0'-1'0,"0"0"2"15,9-2 0-15,6-1 2 16,10-1 0-1,5-4 1-15,11 1 0 16,5-2 1-16,5 0-2 0,-1-1-9 0,-4-5-17 16,-12 2-59-16,7-3-4 15</inkml:trace>
  <inkml:trace contextRef="#ctx0" brushRef="#br0" timeOffset="88110">6432 6907 283 0,'0'0'1'15,"19"26"1"-15,1 2 1 16,1 13 2-16,0 6 3 31,0 14 0-31,-5 10 0 0,-3 10 2 0,-10-4-7 16,-7-1-21-16,-6-1-50 0,-9-12-9 15</inkml:trace>
  <inkml:trace contextRef="#ctx0" brushRef="#br0" timeOffset="88474">7234 7310 353 0,'0'0'1'0,"8"0"0"15,9 0 0-15,9 0 0 16,11 0 1-16,8-4 0 31,10 0 2-31,3-2-3 0,9-1-1 0,-6-3-10 0,-1-7-56 16,-8 16-12-16</inkml:trace>
  <inkml:trace contextRef="#ctx0" brushRef="#br0" timeOffset="88662">7339 7572 361 0,'13'0'2'0,"9"0"1"0,19-5 2 16,7-1-1-16,15-3 1 15,8-3 0-15,8 2-7 16,6-4-18-16,-14 0-54 15,3 1-7 17</inkml:trace>
  <inkml:trace contextRef="#ctx0" brushRef="#br0" timeOffset="89056">9174 6777 319 0,'0'0'6'0,"-1"22"3"16,-2 7 2-16,-2 14 1 31,0 15 2-31,0 12 0 0,-4 13 0 0,2 8 0 0,-1 3-5 16,0-7-5-16,3-8-4 15,1-15-5-15,1-15-8 32,2-13-8-32,1-19-61 0,0-17-6 0</inkml:trace>
  <inkml:trace contextRef="#ctx0" brushRef="#br0" timeOffset="89551">8930 6808 318 0,'0'0'7'16,"22"-10"1"-1,4-2 4-15,11-5 2 0,14 0 2 0,8-3 1 16,10 1-1-16,7 2-1 16,0 7-5-16,-6 10-4 15,-8 9-4-15,-5 12-2 0,-15 8 0 16,-13 11-1-16,-15 6 1 15,-14 1-1-15,-15 4 0 16,-16-2-1-16,-14-7-1 0,-11-1-1 47,-10-7 0-47,0-7-2 0,1-9 1 0,7-6-1 0,9-7 1 0,8-2-1 15,13-3 0-15,12 0 2 0,16 0 1 16,0 0 3-16,21 5 3 16,10 8 2-16,9 6 1 15,5 5 5-15,6 8 1 16,1 6-1-16,-2 4-1 15,-5 5-2-15,-9 0-3 16,-7-1-1-16,-7-5-2 16,-7-3-4-16,-7-11-5 0,3 1-7 15,-9-2-48-15,9-22-25 16</inkml:trace>
  <inkml:trace contextRef="#ctx0" brushRef="#br0" timeOffset="89881">9778 7483 427 0,'0'0'0'0,"0"0"0"16,11 6 2-16,9-6 1 16,8 0 1-16,10-2 0 15,9-4 0 16,7-7 1-31,4-2 0 0,-2-6-2 0,-9-7-2 0,-7 1-3 0,-17-8-4 16,-15 4 1-16,-17 5-1 16,-18 3 1-16,-15 9 1 15,-11 11 2-15,-4 11 3 0,-3 16 2 16,2 13 3-16,7 13 0 15,11 8 0-15,13 7-1 16,14 1 0-16,13-3 0 31,21-2-2-31,18-11-1 0,16-9-2 0,19-7-8 0,5-15-25 16,21-7-54-16,11-12-2 15</inkml:trace>
  <inkml:trace contextRef="#ctx0" brushRef="#br0" timeOffset="90419">12224 6812 394 0,'0'0'-3'16,"0"0"-4"-16,0 0 3 16,0 16 3-1,0 5 2 1,0 8 2-16,0 7-1 0,0 8 1 0,2 6 5 0,3 5 2 15,0-1-3-15,0-5-1 16,0-8-3-16,0-9-2 16,-1-7-3-16,-1-11-4 15,-3-14-29-15,16 5-46 0,-15-13-6 16</inkml:trace>
  <inkml:trace contextRef="#ctx0" brushRef="#br0" timeOffset="90654">11742 6956 348 0,'0'0'1'0,"14"0"1"0,12-6 3 0,14-2 4 16,18-5 3-16,17-7 2 15,17 0 1-15,18-5 0 16,10-3-1-16,-1 2-1 0,0 1-2 15,-8 0-7-15,-10 7-6 16,-18 0-8-16,-5 7-18 0,-15 6-57 16,-16 0-5-1</inkml:trace>
  <inkml:trace contextRef="#ctx0" brushRef="#br0" timeOffset="90842">11947 7482 355 0,'7'0'5'16,"20"0"4"-16,21-4 1 0,21-6 2 31,24-5 1-31,24-5 0 0,24-7 1 0,20-5 0 16,7-2-7-16,-2-1-7 15,-9 2-12-15,-16-3-26 0,-28 7-48 16,-20 6-5-16</inkml:trace>
  <inkml:trace contextRef="#ctx0" brushRef="#br0" timeOffset="91191">11825 7432 371 0,'0'0'-2'0,"0"0"0"16,-17 13 5-16,2 6 0 15,-7 5 1-15,-5 9 0 16,-4 6 1-16,-6 6-1 0,-3 0 0 31,4 4-6-31,-3-12-13 0,11-8-40 0,11-4-27 16</inkml:trace>
  <inkml:trace contextRef="#ctx0" brushRef="#br0" timeOffset="91470">11885 6777 354 0,'0'0'0'15,"-5"12"0"-15,-6 4 0 0,-3 7 0 16,0 6-3-16,-5 4-5 15,1 6-7-15,-2 2-21 16,1-8-37-16,6 1-8 0</inkml:trace>
  <inkml:trace contextRef="#ctx0" brushRef="#br0" timeOffset="91713">13067 6445 426 0,'0'0'0'16,"0"0"-3"-16,0 0-2 15,-4 4 1-15,-8 10 0 16,-2 9 1-16,-10 15 0 15,-4 8-4-15,-1 16-9 0,-4 14-32 16,3 1-30-16,6-1-8 16</inkml:trace>
  <inkml:trace contextRef="#ctx0" brushRef="#br0" timeOffset="92092">13431 7103 418 0,'0'0'3'0,"0"0"-3"16,0 0-2-16,0 0 1 16,-4 12-1-16,-6 7 1 46,-5 8-1-46,-5 12-3 0,-3 9-11 0,1 9-25 0,13 12-39 0,-11 2-7 0</inkml:trace>
  <inkml:trace contextRef="#ctx0" brushRef="#br0" timeOffset="92792">13950 7286 342 0,'0'0'1'0,"0"0"1"15,1-9 1 16,-1 9-1-31,-4-13 0 0,-4 6-1 0,-5 3 1 0,-2 1-1 0,-7 3 1 16,0 10 0-16,-7 12 0 16,1 10 1-16,-3 7-2 15,3 7 4-15,5-1-2 0,6 0 1 16,7-7 1-16,7-4 0 15,5-16 0-15,12-12-1 16,13-6 1 0,2-15 0-1,3-7 0-15,-1-6 1 0,-3 3-2 0,-4 1 0 0,-4 5-2 16,-8 2-4-16,-5 6-1 15,-7 11 0-15,11 5 2 16,-1 12-2-16,16 8-1 0,8 1-6 16,15 4-14-16,27-4-55 15,-2-7-5-15</inkml:trace>
  <inkml:trace contextRef="#ctx0" brushRef="#br0" timeOffset="93645">11209 6476 398 0,'0'0'3'0,"0"-13"2"0,0 4 1 16,0-4 2-16,-5-5-1 15,-5-1 1-15,-2-1 0 31,-6-2 0-31,-3 2-3 0,-3 4-2 0,-1 3-1 0,4 4-3 16,1 4-2-16,4 2-1 16,2 3-1 30,4 6 1-46,2 9 0 0,5 12 0 0,-1 8 1 0,0 14 1 0,2 18 2 0,-2 16 1 16,1 16 1-16,-1 19 0 0,-4 14 0 16,1 9 0-16,-9 10 1 15,-4 4-1-15,-3 0 1 16,-6-7 0-16,-1-6 1 0,-1-13 0 15,1-12 0-15,3-12-1 16,7-18 0 15,8-16 0-15,8-13 1-16,9-14-1 0,18-13 0 0,17-16-1 0,16-13 0 0,19-4-2 0,12-13-5 15,16 2-15-15,4 4-66 16,0-11-4-16</inkml:trace>
  <inkml:trace contextRef="#ctx0" brushRef="#br0" timeOffset="94455">14916 6985 268 0,'0'0'2'16,"0"0"2"-16,-1 14 2 31,1-14 3-31,4 16 5 0,8-7 2 0,9-1 3 0,8-3 0 16,8-5 1-16,8-4-3 15,5-11-2-15,2-4-3 16,-2-10-4-16,-5-1-3 0,-6-3-1 15,-11-1-4-15,-15 1-2 16,-13 4 0-16,-7 4 0 16,-14 3-1-16,-13 8-1 15,-11 9 0 16,-5 6 1-31,-6 17 1 0,-2 16 2 0,1 13 1 0,6 19 0 0,7 16 2 16,9 15 2-16,14 10 1 16,15 4 0-16,11-4 0 0,24-8 1 15,16-14-1-15,19-20 0 16,10-18-2-16,12-21-1 15,8-14-4-15,0-12-6 16,0-5-26-16,8-13-54 0,-23-8-4 31</inkml:trace>
  <inkml:trace contextRef="#ctx0" brushRef="#br0" timeOffset="95002">16047 6558 220 0,'0'0'5'15,"13"15"4"-15,-3 1 3 16,1 7 1-16,2 7 3 16,-2 3 3-16,1 2 5 15,-2 0 4-15,-8-2-4 16,-7-11-3-16,-16-4-2 15,-5-11-2-15,-10-7-3 0,-5-5-3 32,-6-10-8-32,3-4-9 0,-5-10-22 0,1-8-57 15,23-12-3-15</inkml:trace>
  <inkml:trace contextRef="#ctx0" brushRef="#br0" timeOffset="95112">15987 6082 432 0,'0'0'-2'0,"0"0"-11"0,0 0-14 31,0 0-34-31,0 0-24 0</inkml:trace>
  <inkml:trace contextRef="#ctx0" brushRef="#br0" timeOffset="95632">16427 6419 337 0,'0'0'-4'15,"0"0"0"-15,0 0 2 16,0 9 2 0,0 5 3-16,4 3 1 0,5 8 0 15,0 0 1-15,4 1 7 16,4 0 4-16,2-3-1 0,3-5-3 15,1-9-1-15,1-6-1 16,-4-3 1-16,-2-7-3 16,-6 0-3-16,-4-1-5 15,-8 8-3-15,14-9-2 0,-14 9 0 16,0 7 0-16,1 5-1 31,5 4 4-31,3-1 4 0,7-4 3 0,-2-6 4 16,7-4 1-16,1-6 0 0,-3-11 0 15,-4-11-1-15,-6-4-3 16,-8-3-2-16,-1-3-3 31,-8 7-3-15,-8-5-5-16,2 9-7 0,-4 2-17 0,-6 7-58 0,17 4-2 0</inkml:trace>
  <inkml:trace contextRef="#ctx0" brushRef="#br0" timeOffset="95946">17203 6379 306 0,'0'0'5'16,"-9"22"1"-16,3-2 4 15,2 8 3-15,1 6 1 0,3 5 2 16,4 4 1-16,6 4 0 15,9-6-4-15,3-7-2 16,7-3-3-16,1-7-5 0,1-9-7 16,1-4-11-16,-6 5-49 15,-3-15-20-15</inkml:trace>
  <inkml:trace contextRef="#ctx0" brushRef="#br0" timeOffset="96114">17062 6529 450 0,'0'0'-1'0,"0"0"0"0,10 0 1 0,8 0-1 16,9 0 0-16,13-4-4 15,13 4-21-15,19-1-57 16,-7-5-3-16</inkml:trace>
  <inkml:trace contextRef="#ctx0" brushRef="#br0" timeOffset="96994">17837 6307 407 0,'0'0'4'16,"0"0"1"-16,0 0-2 15,-3-11 1-15,3 11 0 16,12-5 0-1,10 0 1-15,9-3 2 0,10 3-5 0,5-2 0 16,3 0 1-16,2-1 0 16,0 1 1 15,-9 1-3-31,-7 2 0 0,-9 2-1 0,-7 2-2 0,-7 0 1 0,-1 3 1 15,-6 8-1-15,0 9 0 16,-1 9 1-16,1 10 1 16,1 12-1-16,3 18 2 0,-3 6-2 15,2 15 1-15,2 7-2 16,-6 5 1-1,2 9 0-15,1 2 0 0,-3 2 1 16,-1 0-1 0,3-1 2-1,-1-3-1-15,1-1 2 0,2-5 0 0,1-7 0 0,0-6 1 16,-1-9 0-16,1-7 0 15,0-7 0-15,0-12-1 32,-2-6 1-32,-4-9-1 0,4-7 0 0,-3-10 1 0,-2-7 0 15,-1-5 0-15,-1-3-4 16,0-10 0-16,-22 9 0 0,-6-9 0 31,-12 3 0-31,-15-1 0 16,-17 1 0-16,-15 0 0 0,-18-2 0 0,-2 11-19 15,0 1-73-15,-6-4-3 16</inkml:trace>
  <inkml:trace contextRef="#ctx0" brushRef="#br0" timeOffset="108953">4482 10989 333 0,'0'0'3'0,"0"0"2"0,0 0 1 16,0 0-3-16,-7 0 2 15,7 0-1-15,-18 21 2 16,6 2 2-16,-3 12-3 15,-2 10 2-15,-2 10 0 0,1 11 2 16,5 4 1-16,5 2 0 16,6-2-1-16,3-7 0 15,11-8-1-15,9-12-2 16,6-8-1-16,7-16 1 0,1-11-3 15,4-8-5-15,4-15-9 16,3-18-38-16,-2-10-38 16,-6-16-4-16</inkml:trace>
  <inkml:trace contextRef="#ctx0" brushRef="#br0" timeOffset="109080">4380 10461 473 0,'0'0'1'0,"0"0"-1"31,0 0 0-31,0 0-2 0,0 0-7 0,0-9-12 0,0 9-48 15,10 0-21-15</inkml:trace>
  <inkml:trace contextRef="#ctx0" brushRef="#br0" timeOffset="110378">3851 10822 274 0,'0'0'2'0,"0"0"3"0,0 0 6 16,8 5 6-16,15-8 2 15,19-14 1-15,20-8 2 16,17-10 1-16,23-8-3 0,11-8-3 16,8-5-5-16,6-2-6 15,-9 7-1-15,-18 7-3 16,-19 12 0-16,-19 9-3 15,-23 8-1 1,-21 12-1-16,-18 3 1 16,-37 22-2-16,-17 7 2 0,-20 6-1 0,-18 8 1 15,-13 6 2-15,-6 1-2 16,-1 1 4-16,12-9-2 15,17-6-4-15,20-9 3 0,20-9 0 16,27-12 2-16,32-9 0 16,33-13 3-16,35-12-2 15,23-5 1-15,21-6 2 16,15-4-1-1,9-2 0-15,-2 4-3 0,-15 7-2 0,-19 6-7 16,-25 10-9-16,-28 3-12 16,-43 15-59-16,-13 8-2 15</inkml:trace>
  <inkml:trace contextRef="#ctx0" brushRef="#br0" timeOffset="110693">4357 10718 398 0,'0'0'3'15,"0"0"2"-15,0-14 2 16,0 14 0-16,0-9-2 15,0 9-3-15,0 0 2 16,0 0 1 0,0 27-3-16,-2 12-1 0,0 15-1 0,-1 16 0 15,0 14 4-15,0 11 3 16,-1 9-1-16,1 0 0 15,2 0 0 32,0-7-3-47,1-6-1 0,-1-13-4 0,7-9-9 0,-5-9-16 0,3-13-59 0,3-7-4 0</inkml:trace>
  <inkml:trace contextRef="#ctx0" brushRef="#br0" timeOffset="110903">3787 12133 438 0,'0'0'0'0,"0"0"0"0,15-17 1 15,17-6 4-15,19-12 1 16,30-13 2-16,33-12 0 16,22-11 1-16,29-7 0 31,14 2 0-31,3 4-4 0,-4 8-2 0,-14 10-5 0,-25 11-6 15,-31 13-6-15,-25 7-9 16,-31 12-66-16,-29 10-3 0</inkml:trace>
  <inkml:trace contextRef="#ctx0" brushRef="#br0" timeOffset="111238">3541 12028 388 0,'0'11'3'0,"-9"10"2"16,-9 15 3-16,-10 11 1 15,-8 13 1-15,-11 10 0 16,-5 11 0-16,-4 8-1 0,3-7-5 47,4-13-5-47,12-10-8 0,12-18-9 0,18-26-35 0,16-15-35 0,14-22-5 15</inkml:trace>
  <inkml:trace contextRef="#ctx0" brushRef="#br0" timeOffset="111570">3664 10689 372 0,'0'0'-3'16,"0"7"1"-16,-6 12 2 15,-9 9 2-15,-6 12-1 16,-8 12 1-16,-6 14 0 0,-3 8 1 16,-1 1 0-16,2-6-6 15,7-3-7-15,8-14-12 16,12-13-54-16,16-19-7 15</inkml:trace>
  <inkml:trace contextRef="#ctx0" brushRef="#br0" timeOffset="111754">5098 10103 428 0,'0'0'-2'16,"0"0"0"-16,-3 17 2 15,-4 10 0 16,-6 7 0-31,-2 16 0 0,-1 11 1 0,-2 16-3 0,1 13-3 0,6 10-19 16,8 6-58-16,2-6-5 16</inkml:trace>
  <inkml:trace contextRef="#ctx0" brushRef="#br0" timeOffset="112072">5446 11197 479 0,'0'0'0'16,"0"0"-1"-16,0 0-4 15,0 0 2-15,-9 15 2 16,1 8 1-16,-3 11 1 15,-1 12 0-15,-3 8 0 16,0 6 3 0,-1 8 3-16,1 2-2 0,1-5-2 0,7-10-4 15,1-12-3-15,5-5-8 16,1-17-16-16,-8-3-61 47,15-13 0-47</inkml:trace>
  <inkml:trace contextRef="#ctx0" brushRef="#br0" timeOffset="112476">5945 11248 468 0,'0'0'-4'0,"0"0"0"0,0 9 1 16,-2 9 2-16,-1 8 2 15,0 9 0-15,-1 12 2 0,-1 10 0 16,0 8 6-16,-3 5 0 15,1-2-2-15,0-3-2 16,0-11-1-16,2-8-1 47,-1-11 1-47,5-11 0 0,-1-10-2 0,2-14-2 0,0 0 0 0,9-18 0 0,5-2 0 15,11-4 0-15,11-1 0 0,7 3 0 16,9 3 0-16,3 5 0 16,0 11 0-16,-7 6 0 15,-5 13-3-15,-14 9 3 16,-17 7 0-16,-16 3 0 0,-19-1 1 15,-13 1 1 17,-11-8-2-32,-4-6 0 0,-8-5 0 0,2-3-15 0,-5-5-65 15,8-12-12-15</inkml:trace>
  <inkml:trace contextRef="#ctx0" brushRef="#br0" timeOffset="112987">7071 11260 365 0,'0'0'2'0,"-9"3"3"16,9-3-2-16,0 14 5 0,5-4 1 16,10 1 1-16,11 3 2 31,10-1 0-31,14-3 0 0,13-3-4 0,2-2 1 15,6-5-2-15,3 0-7 0,-3-8-10 16,-2 2-22-16,8 2-53 31,-27-4-5-31</inkml:trace>
  <inkml:trace contextRef="#ctx0" brushRef="#br0" timeOffset="113176">7148 11727 438 0,'0'0'3'16,"21"2"2"-16,11-1 1 15,13-1 2-15,21-5 0 32,15-5 0-32,14 0 1 0,12-5 0 0,7 0-3 15,-2 1-4-15,-4 0-8 0,-6 11-20 16,-4 3-61-16,-26 3-4 15</inkml:trace>
  <inkml:trace contextRef="#ctx0" brushRef="#br0" timeOffset="123438">10672 10224 177 0,'0'0'5'15,"0"0"2"-15,0 0 1 0,0 0 1 16,0 0 2-16,0 0 5 16,22-2 0-16,15-1 1 15,18 0-3-15,12-1-2 16,15-1-2-16,13 0-1 15,6-3-1-15,9 2-1 0,0-1-3 16,-7 2 0-16,-9-1-1 16,-8 4 0-16,-14 2-1 15,-12 0-1-15,-10 5-1 0,-20 3 0 16,-12 7 0-16,-19 8 1 31,-10 6-1-31,-22 4 1 0,-13 6-1 0,-11 8 2 16,-8 4 0-16,-4 4-1 0,-3-1-1 15,2-1 0-15,6-1 0 16,11-5 2-16,12-3 2 15,13-6 2-15,15-3 2 16,13-5 1-16,13-5 1 0,21-8 0 16,17-3-1-16,15-7 0 31,11-4-2-16,6-3-2-15,6-1-3 0,-1-5-1 0,-5-7-4 0,-3 4-6 0,-14-3-5 16,-8 4-15-16,-7 2-55 16,-17-2-5-16</inkml:trace>
  <inkml:trace contextRef="#ctx0" brushRef="#br0" timeOffset="123660">10968 10660 386 0,'0'0'0'0,"23"-7"1"31,13-3 0-31,16 0 1 0,21-6-1 0,16-4 1 0,16-2 0 16,12-2-1-16,5 4-2 31,-8-3-5-31,-7 7-9 0,-15-3-22 0,-21 8-44 16,-6 7-6-16</inkml:trace>
  <inkml:trace contextRef="#ctx0" brushRef="#br0" timeOffset="124071">10725 9871 327 0,'0'0'2'15,"0"0"1"-15,0 0-5 0,0 0-4 16,0 0 2-16,-13 19 4 31,5 1 3-31,-5 13 2 0,-10 6-1 0,-4 17-1 0,-4 0 6 16,1 6 2-16,-2-2-9 15,2-8-12-15,6-2-26 16,16-6-41 31,5-12-9-47</inkml:trace>
  <inkml:trace contextRef="#ctx0" brushRef="#br0" timeOffset="125696">12507 10797 235 0,'0'0'5'16,"-10"-3"3"-16,-5 3 4 0,-4 3 3 16,-5 5 2-16,-6 6 1 15,-2 6 1-15,-2 3-1 16,5 8-4-16,5 2-3 15,11-1-3-15,10-3-1 0,10-7-2 16,14-8-1-16,13-14 0 16,4-5 0-16,7-14 0 15,-2-5 1-15,-6-9-1 16,-7-2-2-16,-10 0 0 15,-11 6 0-15,-9 5-1 0,-9 8 1 16,-7 10 1-16,0 6-1 16,-2 14 1-16,7 9 1 15,10 6 0-15,7 2 0 0,19 1 0 63,12-6-2-63,16-2-5 0,4-10-8 0,12-3-31 0,-3-2-45 0,-4-9-2 0</inkml:trace>
  <inkml:trace contextRef="#ctx0" brushRef="#br0" timeOffset="126196">9397 11747 323 0,'0'0'-1'0,"0"0"-5"15,0 0 2-15,0 6 1 0,18-1 2 16,4 0 4 31,26 0 4-47,19 0 5 0,28-4 3 0,31 1 5 0,35-2 0 0,31-1-2 0,29-6-1 15,37 4-4 1,25-4-3-16,22 0-5 0,23 0-1 0,10 5-1 15,4-1-2-15,2 1 0 16,-8 1 0-16,-15 0 0 0,-20 2-2 16,-26-1-1-16,-29 6-7 46,-31-4-9-46,-32-2-51 0,-38 10-16 0</inkml:trace>
  <inkml:trace contextRef="#ctx0" brushRef="#br0" timeOffset="127106">10346 12315 230 0,'0'0'3'0,"0"0"3"15,0 0 4-15,0 8 5 16,14-6 1-16,8-1 2 62,17-1 0-62,11 0 3 0,21-4-3 0,10 2-1 0,10-3-4 0,7 2-3 0,0 1-3 0,-5 2-1 0,-8 0-2 16,-10 5-1-16,-15 5-2 0,-10-1-1 16,-14 2 0-16,-11 1 1 15,-11 3 0-15,-15 6 0 16,-8 2 0-16,-16 5 1 15,-11 4-1-15,-10 3 1 47,-8 5 0-47,-9 5-1 0,-6 3-1 0,-3 0 0 0,-1 3 0 0,-1-3 0 0,6 2 0 16,5-5-1-16,12-1 1 15,9-5 0-15,16-5 0 0,13-4 2 16,16-8 1-16,19-5 1 16,19-7 0-16,12-3 0 15,13-6-1 16,6-1 1-31,4-1-1 0,1-8-2 0,-1 1-1 0,-5-1-2 0,-8 1-3 16,-11-4-2-16,-10 3-4 16,-10-2-8-16,-7-5-50 15,-8 7-18-15</inkml:trace>
  <inkml:trace contextRef="#ctx0" brushRef="#br0" timeOffset="127330">10531 12714 413 0,'7'0'1'16,"16"-7"2"-16,15 0 0 15,14-5 0-15,12 1 1 16,11-2 0-16,7-1-2 15,6 1-1 17,-7 2-6-32,-3 6-9 0,-13 3-27 0,-12 2-41 0,-1 6-7 0</inkml:trace>
  <inkml:trace contextRef="#ctx0" brushRef="#br0" timeOffset="127761">11845 12769 299 0,'0'0'2'16,"0"0"0"-16,-11-4 1 15,0 4 3-15,-8 0 4 0,-5 4 2 16,-6 4 3-16,-4 7 1 15,-2 7 2-15,2 4-2 16,5 5-2-16,4 3-2 16,13-2-3 15,8-1-2-31,10-8-2 0,13-7-1 0,10-11-2 0,7-5 1 0,4-15-1 15,4-6 0-15,-6-9 0 16,-3-3-1-16,-9 0-1 16,-10 3-1-16,-8 4 0 0,-8 5 0 15,-7 10 1-15,-5 10 0 16,-6 6 1-16,1 12 0 15,2 5 0-15,6 7 1 16,6 0 0 15,3 3 0-31,11-7-1 0,7-3 1 0,8-7-3 0,6-8-3 0,6-5-8 16,-3-7-9-16,8-20-60 15,1 5-7-15</inkml:trace>
  <inkml:trace contextRef="#ctx0" brushRef="#br0" timeOffset="127939">12072 12720 443 0,'0'0'1'0,"5"3"0"0,14-2 1 16,9-1 1-16,8-1-1 15,10-2 1-15,1-3-1 47,5-4 0-47,6-2-4 0,-3-7-7 0,-7 0-19 0,5-7-57 0,-19-9-4 0</inkml:trace>
  <inkml:trace contextRef="#ctx0" brushRef="#br0" timeOffset="128099">12422 12407 429 0,'-7'10'3'16,"-1"8"1"-16,-5 9 1 16,-1 11 0 15,0 8 0-31,-4 9 1 0,2 10-1 0,-2 8-1 0,8-6-5 0,3-3-8 15,7-3-13-15,10-9-64 16,5-13-3-16</inkml:trace>
  <inkml:trace contextRef="#ctx0" brushRef="#br0" timeOffset="128839">12999 12359 305 0,'0'0'2'16,"0"0"1"-16,0 0 3 16,8 0 3-16,2 0 2 0,9 1 1 46,7 2 2-46,11-2 2 0,4 3 0 0,11-4-3 0,4 3-2 0,1-3-4 16,1 2 0-16,-1 2-3 0,-6-1-2 16,-7 4-1-16,-9 3-1 15,-8 0 0-15,-9 5 0 16,-11 4 0-16,-7 0 0 15,-15 6 0-15,-11 3-1 0,-12 2 2 32,-7 6-1-17,-10 0 0-15,-3 3 0 0,-3 1-1 0,2-1 1 0,3 0 0 16,6-3-2-16,12 0 2 15,8-4 2-15,17-6-2 16,8-1 3-16,12-6 1 0,14-1 0 16,16-8 0-16,10-1 0 15,9-7 0-15,5 0 0 0,4-2-3 16,0-4-1-16,4-4-4 15,-11-3-3-15,-4 0-3 16,-10-3-6-16,-7 1-24 16,-1 0-47-16,-18-3-4 0</inkml:trace>
  <inkml:trace contextRef="#ctx0" brushRef="#br0" timeOffset="129031">12988 12787 420 0,'0'0'1'0,"7"0"1"0,9-3 0 0,9-1 2 16,7-3-1-16,11-3 1 0,12-1 0 31,6-2 0-31,4 0-1 0,2-1-4 0,-6 0-5 16,-3 0-6-16,-6 2-8 15,-5 1-28-15,-6 0-37 16,-11 0-6-16</inkml:trace>
  <inkml:trace contextRef="#ctx0" brushRef="#br0" timeOffset="129422">13634 12407 390 0,'0'0'0'0,"0"0"0"16,0 7 2-16,8 4 0 15,1 5 2-15,4 5 1 16,4 9 1-16,2 7 1 15,2 4 1-15,0 6 0 0,-2 0 0 47,-3-2-2-47,-2-2 0 0,-6-6-2 0,-4-5 0 0,-3-9 1 0,-1-8-2 0,0-5 1 16,0-10-1-16,-12 0-1 15,12 0-1-15,-8-19 0 16,8 7-2-16,12 1 0 16,11 0-1-16,11 4 0 0,11 3 1 15,6 4-1-15,8 0 2 16,3 8-1 15,-4 2 1-31,-6 0 0 0,-11 0 1 0,-12-1 0 0,-16-2 1 0,-13-7 0 16,-20 16 0-16,-18-13 0 15,-8-2 0-15,-13-1-1 16,-7 0-4-16,-9-3-5 15,3 1-10-15,0-2-33 16,7 1-38-16,14 0-5 0</inkml:trace>
  <inkml:trace contextRef="#ctx0" brushRef="#br0" timeOffset="130208">13707 12753 329 0,'0'0'2'15,"0"0"0"-15,0 0 2 16,19-10 2-16,3 5 2 15,8-2 0-15,9 4 2 16,4 1-2-16,5 2 0 0,-3 0-2 16,-4 5 0-16,-7 5-2 15,-13 2 0-15,-9 3-1 16,-12 1 1-16,-7-5-2 15,-6-1-3-15,-6-4-9 0,6 4-28 16,13-10-43-16,-9 9-6 16</inkml:trace>
  <inkml:trace contextRef="#ctx0" brushRef="#br0" timeOffset="131042">13777 12828 253 0,'0'0'3'15,"10"1"2"-15,10-1 5 0,13 1 3 16,16-1 3-16,12 3-1 31,12 1 3-31,9 2-2 0,-1 2-2 0,-4 5-1 16,-14 2-2-16,-11 3-3 0,-26 4-1 15,-21 2-2-15,-20-1 0 32,-26 2 1-32,-16-7-1 0,-13 1 0 0,-8-4-4 0,-8-9-6 15,3 0-11-15,4 2-59 16,13-9-10-16</inkml:trace>
  <inkml:trace contextRef="#ctx0" brushRef="#br0" timeOffset="131542">13771 12750 311 0,'0'0'-1'0,"0"0"4"16,5 10 2-16,-2 6 3 0,2 6 0 16,2 6 3-16,-1 5 2 15,1 5 2-15,-1 5 2 16,-1 1-4-16,-3-3-2 31,1-3-2-15,-2-3-4-16,-2-5-9 0,4-1-20 0,13-6-58 0,-7-7-4 0</inkml:trace>
  <inkml:trace contextRef="#ctx0" brushRef="#br0" timeOffset="132396">16908 11279 278 0,'0'0'0'16,"2"5"2"-16,-1 8 3 15,0 11 4-15,-1 6 5 0,0 15 3 16,0 9-1-16,-1 7 1 16,1 12 2-16,-6 2-2 15,1 0-5-15,0-6-3 0,-2-7-2 16,1-9-4-16,-2-15-1 15,2-6-2-15,3-15-4 32,3-17-12-32,-11 0-61 0,9-9-7 0</inkml:trace>
  <inkml:trace contextRef="#ctx0" brushRef="#br0" timeOffset="132662">15979 11318 377 0,'0'0'-3'0,"0"0"-2"0,0 0 2 0,18 0 3 0,15 0 5 16,19-3 2-16,27-3 2 15,26-6 1-15,29 0 4 16,24-5 1-16,20-3 0 15,14-2-5-15,4 1-4 16,-2 2-3-16,-11 1-3 0,-18 4-3 16,-19-1-2-16,-18 6-6 46,-24-4-15-46,-22-2-58 0,-18 13-6 0</inkml:trace>
  <inkml:trace contextRef="#ctx0" brushRef="#br0" timeOffset="132933">16446 12130 393 0,'7'0'4'0,"30"0"1"0,20-1 2 15,28-9 2-15,31-8 1 16,29-4 1-16,26-7 0 16,26-3 0-16,8-5-3 0,-7 2-4 15,-6 0-3-15,-18 8-8 16,-23 1-7 15,-23 11-21-15,-21 7-53-16,-39 2-3 0</inkml:trace>
  <inkml:trace contextRef="#ctx0" brushRef="#br0" timeOffset="133276">16390 12035 347 0,'0'0'1'15,"-4"13"0"-15,-3 7 1 0,-5 6 0 16,-7 9 1-16,-3 1 0 15,-7 9 0-15,-4 1 0 32,-3 1-3-32,2-8-11 0,4-12-34 0,11-3-31 0,3-14-6 15</inkml:trace>
  <inkml:trace contextRef="#ctx0" brushRef="#br0" timeOffset="133592">16184 11105 258 0,'-6'8'6'0,"-5"8"2"15,-8 6 3-15,-5 3 1 0,-11 10 1 16,-6 2 1-16,-1 8-2 16,-5 1-7-1,9-6-31-15,14-2-44 0,5-9-8 0</inkml:trace>
  <inkml:trace contextRef="#ctx0" brushRef="#br0" timeOffset="133876">18472 10764 406 0,'0'0'1'16,"0"0"-1"-16,-9 4 0 16,-4 7 1-16,-6 6 0 0,-5 3 0 15,-7 8 0-15,-3 7 0 16,-4 7-2-16,0 6-4 15,1 0-10-15,9 4-34 16,5 11-32-16,10-4-6 16</inkml:trace>
  <inkml:trace contextRef="#ctx0" brushRef="#br0" timeOffset="134339">18650 11644 400 0,'0'0'-1'0,"0"0"1"0,0 0 0 16,-17 20 0-16,-1-4 2 16,-14 12 0-16,-5 7 0 15,-6 4 1-15,-6 8 0 16,0 4-2-16,-1 2-8 15,10-3-32-15,12 2-40 0,7-10-5 16</inkml:trace>
  <inkml:trace contextRef="#ctx0" brushRef="#br0" timeOffset="134645">19265 11921 407 0,'0'0'1'16,"-3"7"0"-16,-3 8 2 15,-2 8 1-15,-5 7 2 16,-2 6 0 15,-2 8 1-31,-4 5 0 0,3 1 0 0,-1-2-1 0,2-4-1 0,2-6-3 16,5-6-5-16,6-8-6 15,-1-10-11-15,1-4-65 0,4-10-4 16</inkml:trace>
  <inkml:trace contextRef="#ctx0" brushRef="#br0" timeOffset="134792">18908 12073 453 0,'0'0'1'0,"23"-10"0"0,21-2 0 0,19-5 0 0,23-5 1 15,21-4-1-15,17-2-3 16,12-7-6-16,5 6-16 15,4-1-60-15,-26 1-2 0</inkml:trace>
  <inkml:trace contextRef="#ctx0" brushRef="#br0" timeOffset="135785">12128 10839 286 0,'0'0'1'16,"0"0"0"-16,0 0 3 15,-6 10 1-15,2 0 2 0,3 3 0 16,-7 3 0-16,0 6 1 16,1 1-4-16,-5 8-16 15,-1 11-58-15,1 4-5 16</inkml:trace>
  <inkml:trace contextRef="#ctx0" brushRef="#br0" timeOffset="136715">10369 12271 251 0,'0'0'0'0,"-9"8"0"16,-4 4 0-16,-4 10 1 0,-7 2 0 16,-7 11-1-16,-5 5-13 15,-6 3-52-15,14 0-2 16</inkml:trace>
  <inkml:trace contextRef="#ctx0" brushRef="#br0" timeOffset="137453">11303 12972 158 0,'0'0'6'0,"0"0"6"0,0 8 8 16,0 2 1-16,0 9 4 15,-1 5-1-15,-6 10 0 16,-7 7-2-16,-5 5-9 15,-1 8-29-15,-9 2-52 0,6 1-9 16</inkml:trace>
  <inkml:trace contextRef="#ctx0" brushRef="#br0" timeOffset="138201">13164 12286 287 0,'0'0'1'15,"0"0"0"-15,0 0 2 16,-9 7-2-16,0 5 3 0,-4 9 0 16,-4 1-1-16,-7 15-2 15,-3 1-20-15,-13 4-48 16,9-1-6-16</inkml:trace>
  <inkml:trace contextRef="#ctx0" brushRef="#br0" timeOffset="138986">13641 12930 223 0,'0'0'6'0,"0"0"0"15,0 0 4-15,-7 4 3 0,7-4 1 16,-19 16 1-16,5-5 1 16,-4 4-1-16,-3 5-3 15,-4 6-5-15,0 7-16 0,-1 9-60 16,-7-1-8-16</inkml:trace>
  <inkml:trace contextRef="#ctx0" brushRef="#br0" timeOffset="141675">12153 10826 47 0,'0'0'4'16,"0"0"7"-16,3-13 7 16,-1 5 2-16,1-4 4 0,0-2 2 15,0-3 4-15,1-1 1 16,-2 2-3-16,1 2-7 15,-2 1-6-15,-1 5-3 16,0 8-2-16,0 0-3 0,0 0-3 16,-19 22-1-16,3 7-2 15,-5 10 0-15,-3 9-3 16,-6 1-16-16,5 4-48 15,8 7-10-15</inkml:trace>
  <inkml:trace contextRef="#ctx0" brushRef="#br0" timeOffset="144539">3502 10979 161 0,'0'0'6'16,"0"0"1"-16,0 0 1 16,-8 0 0-16,8 0-2 0,0 0 1 15,0 0 1-15,0 0 2 16,0 0-5-16,13-4 0 15,8-5-2-15,6 0 3 0,9-5-1 16,6-1 2-16,10-6-2 16,7-1-1-16,1-5 1 15,-1 3-1-15,-9 0 4 16,-4 6 4-16,-12 0 0 0,-7 4-3 15,-15 5-3 1,-12 9 2 0,-16 0-3-16,-15 5 0 0,-14 8-2 0,-12 4-4 15,-8 4 1-15,-3 1 2 0,1 2 1 16,1-5-12-16,13-1-5 15,12-3-2 32,19-6-29-47,22-9-33 0,18 5-8 0</inkml:trace>
  <inkml:trace contextRef="#ctx0" brushRef="#br0" timeOffset="145191">3359 12328 197 0,'0'0'-2'16,"0"0"3"-16,2-6 3 0,8 2 5 15,6-6 3-15,8-1 2 16,9-5 4-16,12-3 1 31,5 0 4-31,7-3-3 0,2 1-2 0,3-3-5 0,-5 3-1 16,-9 2-4-16,-6 5 1 15,-14 3-4-15,-9 3-2 16,-19 8-3-16,0 0 0 0,-34 13 0 15,-12 9-3-15,-13 7-1 16,-15-1-16-16,-4 5-56 16,2 6-5-16</inkml:trace>
  <inkml:trace contextRef="#ctx0" brushRef="#br0" timeOffset="149136">5612 14846 320 0,'0'0'0'0,"0"0"3"15,-10 12 2-15,5 5 3 16,0 8 2-16,2 8 1 0,-2 6 2 16,5 9 2-16,1 3-1 15,8 2-1-15,6-5-2 16,7-4-4-16,3-10-1 0,5-9-3 15,0-9-4-15,3-5-11 16,0-12-21-16,-6-17-51 16,4-12-4-16</inkml:trace>
  <inkml:trace contextRef="#ctx0" brushRef="#br0" timeOffset="149273">5472 14405 428 0,'0'0'-6'0,"0"0"-9"16,0 0-4-16,0 0-24 15,12-4-39-15,1 3-8 16</inkml:trace>
  <inkml:trace contextRef="#ctx0" brushRef="#br0" timeOffset="149670">6019 15229 312 0,'0'0'4'15,"7"19"4"-15,-1-1 1 16,-1 1 1 15,2 1 2-31,0 2 2 0,-2-2 3 0,1 3 2 0,-4-10-2 0,-2-13-5 16,0 0-1-16,-1-9-3 15,-3-8-1-15,1-8-4 63,1-2-3-63,2 1-3 0,6-3-2 0,11 4 1 0,6 5 0 0,9 12 1 0,7 8 1 0,0 3 1 0,-1 13 1 15,-5 6 1-15,-10 9 2 0,-11 3 0 16,-12 3 1-16,-18-1 0 16,-10-5-1-16,-10-6-1 15,-5-5-3-15,-5-10-8 16,4-7-27-16,11-9-49 31,0-15-5-31</inkml:trace>
  <inkml:trace contextRef="#ctx0" brushRef="#br0" timeOffset="150332">6046 15106 268 0,'0'0'7'16,"-8"-9"2"-16,8 9 2 15,-11-14 4-15,3 5 3 16,2 0 1-16,6 9-1 16,-16-15-2-16,16 15-7 31,0 0-2-31,-7 4 0 0,7 13-3 0,1 9-2 0,2 7 0 15,1 4 0-15,-1 6 4 0,-4 2 2 16,1-4-2-16,-2-3-6 16,-6-9-9-16,5-5-22 15,3-2-47-15,0-22-8 16</inkml:trace>
  <inkml:trace contextRef="#ctx0" brushRef="#br0" timeOffset="150701">6548 14887 271 0,'0'0'3'0,"-9"17"5"15,0 7 4-15,-5 7 4 16,2 12 2-16,-1 5 0 16,3 6 1-16,2 0 3 0,7 1-3 15,3-10-4-15,12-7-3 31,9-11-3-31,4-12-2 0,5-9-3 0,1-6-4 16,3-2-10-16,-3-15-17 0,-10-5-57 16,9-9-5-16</inkml:trace>
  <inkml:trace contextRef="#ctx0" brushRef="#br0" timeOffset="150941">6837 14864 284 0,'0'0'3'16,"3"11"2"-16,-2 4 6 15,2 8 1-15,2 9 4 0,1 5 0 47,-1 3 2-47,4 9 3 0,-1 2-2 0,2-1-3 0,-1-1-3 0,0-8-4 16,-1-3-2-16,2-5-2 15,-1-6-1 32,2-3-7-47,-4-10-4 0,8-3-8 0,-7-7-42 0,5-8-28 0,-4-12-8 0</inkml:trace>
  <inkml:trace contextRef="#ctx0" brushRef="#br0" timeOffset="151130">6681 15204 369 0,'0'0'2'0,"8"0"1"16,6-3 2-16,12-3 2 0,9-5-1 15,10 2-2-15,6-7-8 16,12 1-23-16,4 1-46 16,-9-7-8-16</inkml:trace>
  <inkml:trace contextRef="#ctx0" brushRef="#br0" timeOffset="151330">7283 14875 304 0,'0'0'3'16,"18"12"2"-16,-4 5 2 15,3 7 5-15,0 6 1 16,-1 7 2 31,-2 5 2-47,-4 7 1 0,-10-1-3 0,-2-3-7 0,-11-5-11 0,3-8-35 0,7-3-39 0,-9-11-10 15</inkml:trace>
  <inkml:trace contextRef="#ctx0" brushRef="#br0" timeOffset="151621">7921 15047 330 0,'0'0'3'16,"0"0"4"-16,12 3 5 0,3-3 2 15,8-6 3-15,14-1-2 16,6-1 1-16,5-3-1 16,4-2-1-16,0 2-6 15,-1-1-5 16,-3 2-6-31,-8-1-8 16,-9 7-18-16,-2 4-48 0,-9-3-11 0</inkml:trace>
  <inkml:trace contextRef="#ctx0" brushRef="#br0" timeOffset="151814">7987 15320 394 0,'0'0'4'0,"7"8"2"15,10-4 2-15,10-2 2 0,12-2 1 16,10-1 0-16,14-7 0 15,10 0-1-15,3-6-4 16,7-3-5 15,-2-3-12-15,2 4-36-16,-1 0-40 0,-15 3-5 0</inkml:trace>
  <inkml:trace contextRef="#ctx0" brushRef="#br0" timeOffset="153149">10465 14561 308 0,'0'0'3'0,"0"0"-1"0,0 0-1 15,0 0 3-15,-1 19 4 16,1 9 3-16,4 11 2 15,1 12 2-15,4 17-1 0,-4 9 2 16,-1 10-1-16,-5 3-1 16,0 1-3-16,-1-8-3 15,-6-8-4-15,-2-12-3 16,2-13-6-16,0-16-6 0,6-12-25 15,2-22-49-15,4-6-3 16</inkml:trace>
  <inkml:trace contextRef="#ctx0" brushRef="#br0" timeOffset="153570">10300 14534 272 0,'0'0'8'0,"0"0"4"47,13-17 4-47,7 4 3 0,7-2 0 0,11 1 1 0,10-1 3 0,7 6-2 16,7 7-6-16,6 4-5 0,-5 15-4 15,-5 12-2-15,-11 9 0 16,-12 8-1-16,-14 5 0 0,-16 0 0 16,-8 0 0-16,-19-1 0 15,-11-5 0 48,-11-7-2-63,-6-8-2 0,-6-11-2 0,-3-5-1 0,2-10-1 0,2-4 0 15,11 2-2-15,7-10 0 0,12 0 2 0,14 4 3 0,11 4 2 0,21 0 1 16,14 7 2-16,9 8 2 15,9 4-1-15,4 7 3 0,5 6 0 16,-6 5-2 46,-6 4 1-62,-7 3-1 0,-11 2-1 0,-9-3 0 0,-7-2-1 0,-10-6-2 0,-1-5-2 0,-5-12-7 0,3-7-22 0,-3-11-57 16,11-20-3-16</inkml:trace>
  <inkml:trace contextRef="#ctx0" brushRef="#br0" timeOffset="153849">11117 15186 398 0,'0'0'4'0,"18"6"3"0,5-3 1 0,9-3 3 0,9-9-1 0,10-7 1 0,2-1 0 16,5-9-1-1,-8-8-5 1,-6-1-9-16,-17-3-7 0,-17 4-4 0,-18 5 0 16,-20 9 1-16,-16 9 5 15,-9 11 2-15,-10 17 4 0,-8 12 8 31,6 13 6-31,5 9 4 0,15 8 0 16,14 1-1-16,18 1-4 0,23-8-1 16,26-10-3-16,24-11-2 0,15-12-3 15,26-9-16 1,4 2-67-16,16-19-8 0</inkml:trace>
  <inkml:trace contextRef="#ctx0" brushRef="#br0" timeOffset="154922">12626 14166 342 0,'0'0'2'15,"0"0"2"-15,13 3 1 16,-13-3 3-16,9 11 3 15,-9-11 1-15,0 9-1 16,-5-7 0-16,-14-2-2 0,-11 0-1 16,-5-5-2-16,-6-3-2 15,-8-5-1-15,2 2-1 16,-3-1 1-16,7 3 0 15,7 1 0-15,9 3 0 0,7 5 0 16,11 5-1-16,5 9 1 16,7 15-1-16,6 8-1 15,3 15 0-15,0 16 1 16,-4 12 1-16,-4 15 1 15,-5 14 0-15,-3 4-1 0,-14 10 1 16,2 3 1-16,-8-2 0 16,2-6-1-16,3-14-1 15,7-9 1-15,9-19-1 16,9-14 0-16,18-18-1 0,12-20-2 15,22-13 0-15,14-11 0 16,15-2 0-16,8-14-12 31,16 4-16-31,4 4-63 0,-5-6-2 0</inkml:trace>
  <inkml:trace contextRef="#ctx0" brushRef="#br0" timeOffset="155400">13728 14786 391 0,'0'0'3'16,"0"0"1"-16,0 0 2 0,4 7 3 15,5 9 1-15,5 7 0 16,0 10 1-16,7 6 1 16,1 9-3-1,0 5-1-15,3 2-2 0,-3-4-2 16,-4-4-2-16,-2-11-1 0,-3-6-2 15,-2-9-1-15,-5-8-4 16,-6-13-9-16,13-4-21 16,-7-14-52 15,-6-11-4-31</inkml:trace>
  <inkml:trace contextRef="#ctx0" brushRef="#br0" timeOffset="155652">13399 14815 402 0,'0'0'1'15,"0"0"2"17,13-3 2-32,10-5 1 0,11-6 1 0,17-6 2 0,12-4 0 0,22-5 0 15,10-3 0-15,8 0-3 16,4 0-3-1,-2 1-4-15,-2 8-5 0,-13-1-8 16,-7 10-17-16,-22 11-52 0,-9-2-8 16</inkml:trace>
  <inkml:trace contextRef="#ctx0" brushRef="#br0" timeOffset="155834">13428 15380 425 0,'0'0'4'15,"13"3"2"-15,16-3 1 0,17-3 1 16,23-8 1-16,26-9-1 16,23-9 2-16,27-3-1 31,11-6-5-31,8-2-5 0,-4-5-11 0,-2 6-20 0,-12-1-56 15,-32 4-3-15</inkml:trace>
  <inkml:trace contextRef="#ctx0" brushRef="#br0" timeOffset="156190">13475 15374 366 0,'0'0'4'0,"0"0"0"16,0 0 2-16,-12 12 2 15,0 3-1 1,-6 6 2-16,-3 6-1 0,-5 7 2 15,-3 4-4-15,-2 2-2 0,7-3-6 16,-3-7-7 0,10-4-14-16,1-3-55 31,16-23-7-31</inkml:trace>
  <inkml:trace contextRef="#ctx0" brushRef="#br0" timeOffset="156479">13443 14691 350 0,'0'0'6'0,"-16"20"3"15,-1 1 2-15,-8 5 1 16,-4 11-1-16,-6 3 0 0,-2 3-1 47,-2 0-2-47,6-5-11 0,9-7-6 0,12-10-13 0,6-3-42 0,17-18-20 15</inkml:trace>
  <inkml:trace contextRef="#ctx0" brushRef="#br0" timeOffset="156720">14464 14379 417 0,'0'0'1'16,"0"0"1"-16,-7 10 1 15,-7 4 0-15,-4 3 0 16,-3 9 0-16,-3 4-3 15,0 9-10-15,-2 3-31 0,2 1-40 16,7-2-7-16</inkml:trace>
  <inkml:trace contextRef="#ctx0" brushRef="#br0" timeOffset="156994">14898 14890 402 0,'0'0'1'0,"0"11"2"16,-7 6 0 0,-5 10 1-16,-5 4 1 0,-5 7 0 15,0 9-1-15,-3 5 0 0,0 3-5 16,2-3-8 15,6-3-19-31,10-2-54 0,1-13-5 0</inkml:trace>
  <inkml:trace contextRef="#ctx0" brushRef="#br0" timeOffset="157513">15153 14834 349 0,'0'0'4'0,"0"6"4"16,0 5 3-16,0 5 2 15,0 4 0-15,2 6 1 16,-1 6 2 15,2 3 1-31,-2 0-3 0,2 4-4 0,-3-3-2 0,2 0-1 0,-2-1-1 16,0-5-1-16,-5-5-2 0,1-2 1 15,-2-8-1-15,6-15-1 16,-12 7 0-16,9-14 0 16,3-11-2-16,9-5 0 15,12 1 0-15,7-4 0 16,11 5 0-16,9 2 0 0,7 10 0 31,0 9 0-31,4 8 0 0,-9 12-2 0,-7 3 2 16,-14 7 0-16,-14 5 0 15,-16 2 0-15,-19-2 0 0,-15-8 2 16,-15-4-2-16,-3-7 0 15,-10-8-3-15,-5-8-2 16,6-5-11-16,-1-2-51 0,12-21-24 16</inkml:trace>
  <inkml:trace contextRef="#ctx0" brushRef="#br0" timeOffset="158174">15953 14915 345 0,'0'0'5'15,"0"11"3"-15,0-11 5 16,25 12 1-16,2-10 1 0,10-2 1 16,14-2-1-16,8-6 2 15,3-9-6-15,0-6-4 16,-1-3-4-16,-10-5-5 15,-8 4-8-15,-22 0-3 0,-14 3-1 16,-15 5 0-16,-18 5 0 16,-15 10 1 15,-13 4 2-31,-9 16 8 0,-10 12 7 0,1 10 6 0,2 17 1 15,6 8 2-15,15 7-1 0,12 2 1 16,25-3-2 0,14-4-1-16,27-9-4 0,19-10 0 15,18-11-5-15,12-16-10 16,18-8-35-16,7-9-42 0,-3-6-4 15</inkml:trace>
  <inkml:trace contextRef="#ctx0" brushRef="#br0" timeOffset="158659">16936 14190 330 0,'0'0'1'15,"5"5"1"-15,1 5 5 16,3 6 2-16,7 6 0 0,1 10 2 16,4 2 1 15,5 9 3-31,1 0-1 0,-3 3 0 0,-1 0-4 0,-3-4-1 15,-10-6 1-15,-5-5-1 0,-9-7-2 16,-13-3-1-16,-12-6-2 16,-11-5 0-16,-6-4-2 15,-8-6-2-15,-1 0-6 16,-2-14-9-16,9-8-32 0,8-13-42 15,8-11-3-15</inkml:trace>
  <inkml:trace contextRef="#ctx0" brushRef="#br0" timeOffset="158732">16838 13896 379 0,'0'0'0'0,"0"0"-9"16,0 0-31-16,1-16-38 16,-1 7-7-16</inkml:trace>
  <inkml:trace contextRef="#ctx0" brushRef="#br0" timeOffset="159125">17225 14094 337 0,'0'0'5'16,"0"22"2"-16,0 1 3 15,0 6 3 1,3 7-1-16,6 0 0 0,7-1 2 0,3-3 0 15,6-11-3-15,3-8-3 16,3-12-3-16,-1-4-1 0,-1-15 0 16,-6 1-1-16,-4 0-1 31,-8 5-2-31,-11 12 0 0,10-6 0 0,-10 6-1 15,0 20 0-15,0-2 0 0,9 1 1 16,3-1 1-16,8-7 2 31,3-9 0-31,8-5 1 0,0-13 0 0,-1-10 0 16,-5-7 1-16,-7-1-3 15,-9 0-1-15,-9-1-5 0,-7 8-5 16,-15-2-14 0,-4 5-65-1,-1 3-3-15</inkml:trace>
  <inkml:trace contextRef="#ctx0" brushRef="#br0" timeOffset="159544">18282 14108 386 0,'0'0'4'0,"0"0"1"15,0 0 1-15,0 0-1 16,0 6 2-16,0 7 1 0,4 10 3 31,-1 5 1-31,6 11-4 0,0 5-1 0,2 6 2 16,0 1-1-16,5-1-1 15,1-5-1-15,8-10-2 0,0-6-2 16,0-14 0 15,7-6-3-31,-3-9-4 0,2-4-5 0,-4-12-11 0,-5-9-60 16,-8 1-11-16</inkml:trace>
  <inkml:trace contextRef="#ctx0" brushRef="#br0" timeOffset="159679">18130 14290 423 0,'0'0'2'0,"11"-3"1"15,13 0-1 17,8-2 1-32,14-4-2 0,11-3-6 0,15-1-26 0,12 0-51 0,-2-5-3 15</inkml:trace>
  <inkml:trace contextRef="#ctx0" brushRef="#br0" timeOffset="160323">18723 13926 374 0,'0'0'1'15,"4"-3"0"-15,13-2 1 16,7 1 0-16,11-3 4 16,12 0-1-16,9-2 3 0,6 1 0 15,3 0 2-15,-4 2-1 16,-4 3 1-16,-9 1-1 15,-12 1-1 17,-13 1-1-32,-10 0 0 0,-13 0-2 0,1 20-1 0,-5-3 0 0,-8 9-1 15,0 10 0-15,1 6 0 16,-1 13 0-16,4 8-1 15,0 3-1-15,3 8 1 0,5 4-1 16,0 2 0-16,0 4 1 16,4 1 0-16,3-2-1 15,1 5 1-15,4 2 0 16,1-3-1-1,1 1 1-15,2-1-2 0,1-2 0 0,-3-7 0 16,2-3 0-16,-7-12 0 16,2-3 0-16,-7-12 0 15,-5-7 0-15,-8-7 0 0,-15-7 0 16,-17-5 0-16,-17-8 0 15,-20-4 0-15,-19-5 0 16,-10 1 0-16,-12-6 0 0,9 6-23 16,2-2-72-16,7-4-3 15</inkml:trace>
  <inkml:trace contextRef="#ctx0" brushRef="#br1" timeOffset="257917">3815 1653 169 0,'0'0'0'16,"-2"15"2"-16,-1 2-2 15,-2 7 1-15,3 9 2 16,-5 10 1-16,4 13 1 0,-2 8 2 15,-1 11 4-15,5 25 1 16,-5 8 1 0,5 14 0-16,-2 2-4 0,2 13 0 31,-6 5 0-31,6 8-3 0,0-4-1 31,0-9-7-31,5-3 1 0,2-1 0 0,-2 0 1 0,0-2 0 16,2-8 0-16,0 3 0 0,-3 3 0 15,3-9 2-15,-4-4 0 16,-1-4 0-16,0-9 0 15,-2-3 0-15,0 3 2 16,-8-9 0-16,1-2 2 16,-7-3-1-16,-1-2 1 0,-5-1-2 15,2-1 1-15,-3-7 1 31,1-8-3-31,3-6 0 0,2-7-2 0,4-7 1 0,2-3-1 16,0-6 2-16,5-7-3 16,0-2 1-16,2-4 0 46,2-1-1-46,0-4-1 0,1-2 1 0,0-5-1 0,4 0 0 0,3-3 1 0,4-2-2 32,5-2 2-32,2-2-1 0,4 0 2 0,5 0 0 15,2-2 1-15,5-2-1 16,5 1 2-16,5-2-1 0,4-2 1 15,4 0 0-15,6 0-2 16,4 1 1-16,4-2-1 31,7-3 1-31,3-1-1 0,6 0 1 0,6 1-1 0,4-4 1 16,3 1-1-16,5 0 0 15,4 0 1 1,2-1-2-16,2 3 0 0,-3 2 0 0,0 1 0 16,0 2 0-16,1 0 0 15,0 3 1-15,2-1-1 16,-2 3 0-1,5-2 1-15,5 4-1 32,-2-4 0-32,9 1 0 0,3 1 2 0,3 0-2 0,0 2 0 0,5 0 1 15,3 1-1-15,-1 1 1 16,2-1 0-16,-3 1-1 15,3 3 1-15,-2-2-1 0,3-2 1 16,-2 3-1-16,2-4 0 16,2 2 1-16,1-2-1 15,0 2 1 1,-1-2-1-16,9-2 1 0,0 1 0 0,2-3 0 31,-2 0 0-31,4 0 0 0,2-1-1 0,-2-2 2 16,2 2-1-16,-5 1 0 15,2-3-1-15,-1 0 1 0,-1 0-1 16,-3 1 1-16,3-2 0 15,0-4-1-15,1 2 0 16,2-5 1-16,0 2-1 0,4-2 0 16,2 1 1-16,3 0-1 15,0 0 1-15,6-3-1 16,-1 1 1-16,1-1-1 15,-2 2 0-15,0-2 0 16,0-1-1 15,1-1 1-31,2 0 0 0,-3-2 0 0,6 3-1 0,0-2 1 0,2 0 0 16,5-2-1-16,5 1 1 15,-3-1 0-15,-1 2 0 0,5 2-1 16,-5 1 2-16,0-2-1 16,-1 0-1-16,-5 3 2 15,-4 4-2-15,-3-5 1 16,-1 3 0-16,-4 0-1 0,0-3 1 31,-1 2-1-31,-4 1 1 0,4 0 0 0,-1-3 0 16,-1 3 0-16,0 0 1 15,-3-1-1-15,-3 1 0 0,-2 3 1 16,-2-1 0-16,-5 0 0 15,-5 2 0-15,-8 1 0 16,-3 1-1-16,-2-2 1 0,-5 0-1 16,-4 0 1-16,-3-1-1 15,-4 4 0 1,-6-1 0-1,-2-1 0-15,-5 2 1 0,-5 0-1 0,-4 2 0 16,-10-1 1-16,-9 2-1 0,-7-2 0 16,-7 0 1-16,-12-1-1 31,-4 0 2-31,-13 0 0 0,-4-1 1 0,-2-3 0 15,-5-1 0-15,-2 0 0 0,-1-1 0 16,2 0 1 0,-3-2-1-16,4-2-1 0,-3 1 0 15,-1-1-1-15,-1-2 1 0,1-2-1 16,2-1 0-16,-3-2-2 15,1-3 0-15,0-2-1 16,2 1 1 15,-1-3 0-31,0-6 0 0,2 0 0 0,-3-2 0 0,6-7 2 0,-3-1-1 16,3-8 1-16,1-1-1 15,2-5 1-15,-1-5-1 16,-2-2 0-16,0-2 1 16,-4-5-1-16,3 0 1 0,-6-6-1 15,-1-4 0-15,-2-6 1 16,2-2 0 15,-1-11 2-31,0-2-3 0,0-2 1 0,6-10 0 0,1 2 2 0,1-6-2 16,0 0 1-16,1-4 0 15,1 2-3-15,-1-1 1 16,-5 3 2-1,-4-1-1-15,0 4-1 0,-3-2-1 16,-3 3 2-16,0 4-5 0,-3 0 1 16,1 3 0-16,0 0-1 15,1-3 0 1,2 4 1-1,-1 6 1-15,-1 51-3 0,-1-8 4 0,-1 4 0 0,1-4 1 16,-1 2 1-16,0-1 0 16,-1 2 0-16,-3-5-1 15,-1 8 2-15,-3-5 0 0,0 7-1 16,-2-1 1-16,-4 3-2 15,1-1-1-15,-5 2 1 16,-4-3 1-16,-2 4-1 16,-5 1 0-16,29 41 0 15,-34-34 0-15,-39-32 0 0,29 37 1 16,-5 1-1-16,-6 2-1 15,-1-1 2 17,-8 5-2-32,-8 0 1 0,-5 2 0 0,-7-2 1 0,-9 4-2 15,-7 3 1-15,-5 1 0 16,-9 3-1-16,-8 0 2 15,-9 4-1-15,-9 0 0 0,-7 2 0 16,-8 2 0-16,-8 3 0 16,-8 0 0-16,-8 0-1 15,-9-2 1 1,-4 4-1-16,-8 1 1 0,-9 3 0 15,-3-3-1 1,-7 4 1-16,-5 1 1 0,-9-3-1 0,0 3-1 16,-4-3 1-16,-6 4 1 15,-2-2-1-15,-2 2 1 16,-6-4-2-1,-2 7 1 1,-2 1 0-16,-2-2 0 0,-4 1 1 0,0 1-2 0,0-1 1 16,-2-1 0-16,-3-1 1 31,-1 2-1-31,2 2 0 0,-3-1 0 0,-2 4 0 15,-1-2-1-15,0 0 0 0,-1 3 1 16,-1 4 0-16,-1-5-1 16,0 2 1 15,-2 1-1-31,2 2 0 0,-4-1 0 0,4 4 1 0,0 1-1 15,0 1 1-15,3 0-1 0,1 1 0 16,1-1 0-16,5 2 0 16,3-2 0-16,4 0 1 15,6-2-1-15,3 0 1 0,8-1-1 16,-112 10 3-16,-77 4 0 15,48-8-1 1,48-7 1-16,42-5-1 0,37-6 1 16,39 0-1 15,33-3 1-31,30-1-3 0,12 0 2 0,12 0-1 0,13 1 0 15,18 0-6-15,19-3-15 0,6 3-61 16,44-4-3-16</inkml:trace>
  <inkml:trace contextRef="#ctx0" brushRef="#br1" timeOffset="286214">2267 10156 68 0,'0'13'5'15,"1"16"2"-15,-1 12 2 0,-1 19 6 16,2 15-2-16,-1 18 0 16,-1 12 0-1,0 19 1-15,-1-7-4 0,-3 8 2 16,-4 2-3-16,-2-4-1 0,1-8 0 31,-1-7 1-31,-1-9-2 0,3-8-4 0,-3-5-7 16,7-19-19-16,3-15-13 31,-2-23-24-31</inkml:trace>
  <inkml:trace contextRef="#ctx0" brushRef="#br1" timeOffset="288397">2022 9949 159 0,'0'0'-5'15,"0"0"1"-15,5 0 0 0,7 0 4 16,6 0 1-16,11-2 4 16,8-1 2 15,15 1 0-31,9-1 6 0,15 0-1 0,8-1 1 0,14-2-2 15,6-4-2-15,12 1-2 0,2-8-2 16,14 0 2-16,10-5-2 16,5-2 1-16,-1-3-2 15,12-4 2-15,4 5-2 16,9-6 0-16,5 6-1 47,3-6 1-47,2 4 0 0,9-3 0 0,8 4 1 0,0-1-3 0,-3 2 2 0,10-3-1 15,-2 2 0-15,5 1 0 0,9-3 0 16,-2 1 0-1,-5 0 0-15,15 0 1 0,8-4 1 16,0 3-1-16,6 0-1 47,10 2 0-47,1-2 0 0,8 4 0 0,6 1-2 0,2 0 0 0,1 4 0 0,-1 1 0 15,-1 2 0-15,-2 0 0 16,3 5 0-16,-2 1 1 0,3 2-1 16,2 1 1-16,1 3-1 15,8 2 0-15,5 1 0 16,-4 2 0-16,5 0 0 15,1 0 0-15,1 2 0 0,4 2-1 16,0-1 1-16,5 2-1 47,0-1 0-47,6 2 0 0,5-1 0 0,5 2 1 0,3-2-1 0,3 3 0 0,7-1 0 15,0 3 0-15,5-1 0 16,0 0 1 0,-2-2 1-1,-7 0-2-15,-2 1 0 0,-13-1 0 0,-15-2 0 0,-11 0 1 16,-15-1-1-16,-12-1 3 15,-14 0-3-15,-18-1 0 16,-18-2 1-16,-12 3-1 16,-10-3 1-16,-24 2-1 15,-11 1 1-15,-18 2-1 0,-12 0-1 16,-12 4 1 15,-11-1 0-31,-14 6-1 0,-8-2 0 0,-10 2-1 0,-10 8 0 0,-8 0-2 16,-8 5 1-16,-8 2 0 15,-5 7 0-15,-6 3 0 16,-3 2 0-16,-4 6 1 15,0 5 1-15,-3 3 1 16,-2 1-1-16,-3 9 2 0,2 4-1 16,0 4 0-16,0 10 0 15,-1 2 0-15,2 9-1 16,-1 6 1-1,4 9 1-15,-2 2-2 0,0 4 1 0,0 1 0 16,2-5 1-16,-2 0-1 16,2-3 3-16,1-8-1 15,-4-6 1-15,3-4 0 0,1-7 0 16,-1-5 1-16,3-2 0 15,-3-2 2 17,2-5-4-17,0 1-1 1,1-3 0-16,-2 0 0 0,-1-1 0 0,-1-6 0 0,-3-1-1 0,0-6 0 0,-2-4 1 0,-2-4 1 15,-5-7 0-15,-4-1-1 16,-4-7 0-16,-4 2 1 0,-2-4-1 31,-4 1 0-31,-4 2 0 0,-3-2 0 0,-4 2-1 16,-5-1 1-16,-4-1-1 15,-10 2 1 1,1-1-1-16,-13 0 1 0,-3-1-1 0,-7 0 1 16,-4 0-1-16,-8 1 0 15,-2-3 1-15,-2 2-1 16,-5-3 0-16,-3 1 0 15,-3-3 0-15,-5 3 1 0,-1-5-1 16,-5 2 0-16,-3-4-1 16,-3 3 1-16,-9-3 0 15,-4 2 1-15,-2 1-1 31,-8-1 0-31,-5 1 0 0,-6 1 1 0,-4 2-1 0,-7-2 0 16,-2 4 0-16,-5-3 0 16,-3 1-1-16,-1-1 1 46,0 4 0-46,-5-2-1 0,-2 0 1 0,-3 2 0 0,-2-3 0 0,-2 3 0 0,-8-1 0 16,-6-2 0-16,-3 1 0 0,-4-1 1 16,-3 0-1-16,-8-3 0 15,0 1 0-15,-5 0 1 16,1 0-1-16,-3 0 1 15,3-2-1-15,-1 1 1 16,-1-2 0-16,0 0 0 0,-4-2-1 31,2-4 1-15,-1-1 0-16,0-2-1 0,-4-2 1 0,-3-3-1 0,2 1 1 15,-5-2-1-15,-2 0 1 0,-6 5 0 16,-2-3-1-16,-5 4 1 16,-2 0-1-16,-4 2 1 15,0-2-1-15,0 2 0 16,0-1 0-16,3-3 1 15,0 2-1-15,2-4 0 0,0-1 0 16,7-1-1 0,-2-1 1-16,-1-3 0 0,7-1 1 15,0-1 0-15,2-2 0 0,3-3 0 16,2 0 0-16,3-1 1 15,1 0 0-15,4 1-1 16,1 3 0-16,3 2 0 16,0 0 0-16,1 5 0 15,5 6-1-15,1-3 0 16,5 2 1-16,6 0-1 0,7-2 0 15,4 0 0 1,10-1 0-16,4-1 0 0,9-2 0 0,7 1 0 16,4 1 0-16,14 0 0 15,6-3 0-15,12 3 1 16,9 0-1-16,14-3 0 15,10 2 1 1,13-2-1-16,10 0 1 16,10-2 0-16,7-1-1 0,10 0 1 15,8-4 0-15,7-10 0 0,7-1 0 16,5-13 0-16,6-6 0 15,2-10-1-15,12-9 1 0,0-12 1 16,3-11-2-16,6-15 3 16,7-8 1-16,6-10 1 15,3-7 0 1,2-9 1-16,4-7 0 0,3-3 1 15,0-3-2-15,-1-7 1 0,-3-1-2 16,-4-6 0-16,-3-3 0 16,-9-5 0-16,-3-1-1 15,-8-1 0-15,-7 6-2 0,-2 4-1 16,-4 8-1-16,7 12-3 15,-1 7-4 1,8 13-7-16,10 3-20 0,15 8-59 16,25-1 0-16</inkml:trace>
  <inkml:trace contextRef="#ctx0" brushRef="#br1" timeOffset="291663">2250 9945 146 0,'-1'-9'2'16,"-2"-5"3"-1,0-8 2-15,-1 0 4 0,4-5 1 16,-4 3 3-16,1-3 0 15,0 3-4-15,0 5-3 0,3 19-3 16,0 0-1-16,-11 0-3 16,1 19-4-16,1 11-3 15,-6 10-2-15,-2 12 4 16,-4 15 0-16,-2 10 0 0,-2 9-1 15,2 10 3-15,-2 13 0 16,1-1 1-16,-2 0 1 16,7-4 2-16,-5-8 1 15,4-10 2 1,-2-11 1-16,3-13 0 0,0-20 1 0,2-12 1 15,-2-14-3-15,1-15 1 16,2-8-4-16,-1-21-2 0,7-12 0 31,3-18-2-15,3-10-2-16,5-14 2 0,0-6 3 0,7-5 5 0,1 3 5 15,2 1 2-15,-3 10 1 0,1 10 0 16,-3 11 0-16,-1 14-2 16,-1 13-5-16,2 11-4 15,-2 9-4-15,-4 11-3 16,11 12 1-16,-2 14-2 15,0 8 1-15,0 15 0 0,0 9 2 16,-1 15 0 15,-4 15 2-31,1 8 0 0,-5 12 0 0,-1 13 0 0,-6 12 2 16,-7 13 0-16,-3 6 2 0,-9 14-1 15,-5 6 1-15,-7 13 0 16,-3-2 1-16,-2 6 1 16,-2-7-3-1,6-3 1-15,5-8-1 0,9-11-4 16,10-9-10-16,10-15-37 0,9 4-30 3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39:47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97 2431 138 0,'0'0'2'15,"0"0"2"-15,0 0 4 0,0 0 5 16,1 7 2-16,0 3 2 16,1 6 1-16,1 6 1 15,2 2-1-15,4 10-2 0,-2 3-4 16,1 3-3-16,1 1-1 15,3 2-2-15,-2-4-2 16,-1 1 0-16,2 1 0 16,-2-4 0-16,0 1 0 15,2-1 0-15,-4 1 0 0,3-1-1 16,-2 1 2-16,-1-1-1 15,1-2 0-15,-1-3 0 16,0-3 0-16,-1-1 0 0,-2-4 0 16,-2-3 2 15,1-4-2-31,-1-2 1 0,-1-2 0 0,-1-2-1 0,2 0 0 15,-2-2 0-15,0-9-1 16,1 16-1-16,0-7 0 0,-1-9-1 16,2 17 1-16,-2-17-1 15,3 13 0-15,-3-13 0 16,4 9 0-16,-4-9-1 15,0 0 1-15,5 13 0 0,-5-13 1 16,0 0 0-16,0 0 0 16,0 0 0-16,0 0 0 15,0 0 1-15,0 0-1 16,0 0 0-16,0 0-1 0,0 0 0 15,0 0 0-15,0 0-1 16,0 0 0-16,0 0 0 16,5-13-1-16,-1 1 1 15,5-9-1-15,7-16 1 0,8-14-1 16,6-16 1 15,10-13-1-31,10-18 0 0,5-13 0 16,9-5-1-16,0-3 0 0,2 8-1 0,-6 7-1 15,-4 11 0-15,-8 12 1 0,-8 18 0 16,-8 12 1-16,-9 13-1 15,-6 9 1-15,-5 9-2 16,-7 6-4-16,-5 14-8 0,4-8-15 16,-4 8-43-16,0 8-13 15</inkml:trace>
  <inkml:trace contextRef="#ctx0" brushRef="#br0" timeOffset="263">4096 2141 313 0,'0'0'3'0,"0"0"3"0,17-6 0 16,9-9 0-16,17-8 1 16,10-8 0-16,15-4 1 15,7-2-2-15,4-1-5 16,1-2-12-16,-5 8-21 0,-10 15-34 15,-19 5-17-15</inkml:trace>
  <inkml:trace contextRef="#ctx0" brushRef="#br0" timeOffset="604">3373 2452 290 0,'0'0'8'15,"5"0"2"-15,10-8 4 16,11-5 0-16,8-5 0 15,13-6 1-15,12-3-4 0,8-6-4 16,-4-6-23-16,3 5-42 31,-1 10-25-31</inkml:trace>
  <inkml:trace contextRef="#ctx0" brushRef="#br0" timeOffset="1045">4426 3066 301 0,'0'0'3'0,"-1"23"2"16,-4 1 2-16,0 12 1 16,-2 6 0-16,-4 10 1 15,3 2-1-15,-3 10 0 16,0-5-3-16,4-8-8 0,-2-8-14 15,1-11-42-15,4-7-20 16</inkml:trace>
  <inkml:trace contextRef="#ctx0" brushRef="#br0" timeOffset="1533">4924 2800 283 0,'0'0'0'16,"0"0"1"-16,-1 13 4 15,1-13 4-15,7 12 0 0,9-7 2 16,14 0 1-16,9-5 0 16,14-1 1-1,9-6-1-15,12-3-3 0,0-4-2 16,2-1-3-16,-1-2-1 0,-6 1-3 15,-6 1-5-15,-6 1-9 16,-13 0-15-16,-1-4-30 16,2 11-21-16</inkml:trace>
  <inkml:trace contextRef="#ctx0" brushRef="#br0" timeOffset="1737">5033 3191 375 0,'0'0'1'0,"15"2"1"16,10 0 0-16,17-2 2 0,14-4-2 16,16-6 1-16,14-5 0 15,18 0-2-15,5-8-11 16,1 0-43-16,-6 5-26 15</inkml:trace>
  <inkml:trace contextRef="#ctx0" brushRef="#br0" timeOffset="3139">7309 2370 114 0,'0'0'6'0,"23"1"4"16,1-1 1-16,15 1 5 15,6-5 2-15,18-1 4 16,9-3 2-16,9-2 0 16,2-1-3-16,-5 0-3 15,-5-2-4-15,-10 1-4 0,-5-1-3 16,-14 4-2-16,-11 1 0 15,-5 3-3-15,-12-2-2 16,0 3 0-16,-16 4-1 16,13-3 0-16,-13 3-1 15,0 0 1-15,0 7 2 16,-3 7 0-1,-5 4 0-15,-1-1 1 16,-1 4 0-16,-2 4 0 0,-2 4 2 31,1-3-2-31,3 3-1 0,-4 3-1 0,-2 2 1 16,-1 6 0-16,-7 0 1 15,-3 9 0-15,-6 1 1 0,-4 5-3 16,-7 0 1-16,0-6-1 16,1 1 0-16,4-2-1 15,1-5 0-15,10-5 0 0,7-1 1 16,11-7 3-16,11-2 1 15,18-6 2 17,16-5 1-32,14-6 1 0,11-3 0 0,10-6 0 0,6-2-1 15,2 0-2-15,-1-5-2 16,-9-1-1-16,-9 0-1 0,-8 5-2 15,-10 0-2-15,-10-1-2 16,-7-1-3-16,-7 3-10 16,-4-3-19-16,-13 3-42 0,6-12-6 15</inkml:trace>
  <inkml:trace contextRef="#ctx0" brushRef="#br0" timeOffset="3354">7600 2717 315 0,'8'-4'3'0,"16"-3"2"16,19-5 0-16,15-5 0 15,16-4 1-15,6-1-1 16,11 0 1-16,5-1-2 0,-4 5-6 16,-9 3-10-16,-13 6-18 15,-14 9-24-15,-17 2-23 16</inkml:trace>
  <inkml:trace contextRef="#ctx0" brushRef="#br0" timeOffset="3541">8809 2875 292 0,'1'15'5'16,"1"8"1"-16,-1 10 0 16,-1 9 1-16,0 9 2 15,0 6-1-15,0 4 0 16,-1 4-3-1,1-7-15-15,-3-7-33 0,3-3-30 0,10-7-7 16</inkml:trace>
  <inkml:trace contextRef="#ctx0" brushRef="#br0" timeOffset="4135">10471 2457 237 0,'0'0'0'0,"0"0"4"16,0 14 1-16,-1 9 4 0,-2 5 1 15,0 13 3-15,-3 6 1 16,2 9 0-1,-2 6 0-15,-1 0-2 0,5-5-2 16,0-7-2-16,1-6-3 0,1-13-6 16,0-6-4-16,1-10-12 15,3-7-32-15,-4-8-27 16</inkml:trace>
  <inkml:trace contextRef="#ctx0" brushRef="#br0" timeOffset="4391">10054 2530 211 0,'12'-3'10'15,"12"1"3"-15,22-8 6 16,18-2 2-16,21-7 3 15,15-1 0-15,18-6-1 0,14-1 1 47,0-1-9-47,-3-2-7 0,-12 6-7 0,-16 0-8 0,-11 9-9 0,-22-2-21 0,-15 5-39 16,-11 10-10-16</inkml:trace>
  <inkml:trace contextRef="#ctx0" brushRef="#br0" timeOffset="4648">9969 3110 331 0,'0'0'5'15,"25"-1"2"-15,15-7 2 16,20-3 2-16,26-5 2 0,23-6 2 16,25-7 0-16,18-2 1 46,8-1-4-46,-3 2-3 0,-12 2-4 0,-15 4-5 0,-20 8-8 0,-28-2-13 0,-20 9-33 16,-24 9-29-16,-27 0-7 16</inkml:trace>
  <inkml:trace contextRef="#ctx0" brushRef="#br0" timeOffset="4964">10090 2964 236 0,'0'0'4'0,"-8"11"0"16,-3 6 5-16,-6 9 4 16,-9 8 4-16,-7 10 1 0,-9 9 1 15,-5 4 0-15,-5 1-3 16,5-3 0-16,2-3-9 15,5-10-6-15,15-4-10 16,9-13-17-16,7-10-50 0,17-10-6 16</inkml:trace>
  <inkml:trace contextRef="#ctx0" brushRef="#br0" timeOffset="5344">10178 2329 223 0,'-20'19'11'16,"-8"10"0"-1,-2 7 0-15,-7 10 2 16,-6 1-2-16,1 7-8 15,-2-3-11 1,-1 1-26-16,35-20-36 0</inkml:trace>
  <inkml:trace contextRef="#ctx0" brushRef="#br0" timeOffset="5642">11668 1809 233 0,'0'0'1'0,"-16"11"0"0,-4 11 0 16,-6 7 2-16,-5 10-2 16,-6 7 1-1,-6 11 0-15,-2 4-4 0,0 10-18 0,5 18-44 31,7-9-2-31</inkml:trace>
  <inkml:trace contextRef="#ctx0" brushRef="#br0" timeOffset="6170">11689 2619 272 0,'0'0'4'16,"3"-8"4"-16,-3 8 1 16,4-14 2-16,-4 14-2 15,0-9 1-15,0 9 0 0,-15 5 2 16,-5 12-4-16,-6 11-3 15,-8 7-1-15,-5 12-1 16,-4 4-1-16,0 5 2 16,-1-2-3-16,5 0-4 0,4-4-12 15,6-5-19-15,12 5-40 16,-3-20-6-16</inkml:trace>
  <inkml:trace contextRef="#ctx0" brushRef="#br0" timeOffset="6683">12030 2795 176 0,'0'0'5'15,"0"0"2"-15,0 0 2 0,-13 3 2 16,3 5 3-16,-7-1 1 16,-2 7 1-16,-6 8 0 15,-5 0-4-15,1 9-3 0,2 1-1 16,3 3-2-16,5-3-1 15,8 1 1-15,7-10 3 16,7-6-1-16,12-7 0 16,8-7 0-16,7-3 0 0,1-10-3 15,2-6-3-15,-4-3-3 16,-6 0-5-16,-5 1 0 15,-8 2 1-15,-10 2 1 32,0 14 3-32,-14-8 3 0,-2 8 4 0,4 10 3 0,6 7 5 15,8 5 1-15,16 0-1 16,19-2-2-16,17-4-5 15,16-5-12-15,18-6-39 32,7-2-34-32,3-7-7 0</inkml:trace>
  <inkml:trace contextRef="#ctx0" brushRef="#br0" timeOffset="10494">4084 5545 195 0,'0'0'3'0,"7"22"4"15,3 0 3-15,1 9 1 16,2 3 3-16,4 7 0 15,0 5 1-15,0 3 0 16,1-3-1-16,-5-3-2 0,-1-6-3 16,-2-4 0-16,-3-4-3 15,-2-3-1-15,0 1 0 16,1-5-2-16,-2-3 0 15,0-3-3-15,-2-3 1 0,0-3-1 47,0-1 1-47,-2-9 1 0,0 0 2 0,0 0 3 0,0 0 5 0,0 0 0 16,9-2-1-16,-5-19 0 15,4-13-1-15,6-15-2 0,3-15-1 16,4-16-4-16,5-16-2 16,3-10-2-16,3-3 0 15,-1 4-2-15,-3 7 0 31,-5 13-4-31,-1 10-3 16,-4 17-8-16,-5 15-18 0,-6 7-30 0,0 14-22 0</inkml:trace>
  <inkml:trace contextRef="#ctx0" brushRef="#br0" timeOffset="10847">4739 5811 226 0,'0'0'6'0,"0"13"3"16,0 0-1-16,0 7 4 15,-4 6 1-15,-2 8 1 16,0-1-1-16,-1 12-1 0,-1-1-6 16,2-1-12-16,0 0-28 15,-3-9-39-15,8-5-6 0</inkml:trace>
  <inkml:trace contextRef="#ctx0" brushRef="#br0" timeOffset="11327">5358 5154 108 0,'0'0'2'0,"-7"11"2"15,-1 10 6-15,-1 4 4 16,-4 17 6 0,1 12 8-16,-3 14 1 0,-2 7 2 15,5 5-1-15,3 3-2 16,5-6-4-16,2-4-7 0,6-13-3 15,3-9-6 17,6-10-1-32,4-10-1 0,0-6 0 0,4-7-4 0,1-5-3 15,-2-5-5-15,6-3-8 0,-4-5-16 16,-2-8-48-1,8-7-6-15</inkml:trace>
  <inkml:trace contextRef="#ctx0" brushRef="#br0" timeOffset="11619">5679 5208 265 0,'0'0'1'0,"0"17"1"16,-2 6 2-16,2 5 3 15,0 14 3-15,-1 8 4 16,5 9 0-16,1 9 4 0,-2 1-1 16,3-1 0-16,2-4-1 46,3-3-3-46,-1-9-5 0,-1-7-1 0,1-4-2 0,-2-7-2 0,1-10-1 0,-2-2-3 16,3-5-1-16,-1-5-3 16,7-4-6-16,0-7-10 15,2-7-46-15,0 3-17 16</inkml:trace>
  <inkml:trace contextRef="#ctx0" brushRef="#br0" timeOffset="11824">5479 5592 346 0,'0'0'0'16,"0"0"1"-16,12 0 2 16,8 0 1-16,5 0 2 15,8 2 1-15,5 0 1 0,8 2 0 16,2-1 1-16,1 4-4 47,-4-4-5-47,1 1-14 0,-6 3-46 0,-6-8-21 0</inkml:trace>
  <inkml:trace contextRef="#ctx0" brushRef="#br0" timeOffset="12036">6131 5179 299 0,'0'0'1'0,"23"17"0"0,-4 3 2 15,3 7 1-15,0 13 1 16,0 13 5-16,-2 9 0 0,-4 11 0 16,-11 5 0-16,-8 2-1 15,-11-2-6-15,-8-3-10 16,-1-9-36-16,0-1-32 0,1-12-10 15</inkml:trace>
  <inkml:trace contextRef="#ctx0" brushRef="#br0" timeOffset="12500">7295 5343 158 0,'0'0'14'0,"4"6"3"16,10 0 1-16,8 0 4 15,8-1 0-15,9-1 1 16,6 1 2-16,4-2-1 0,8-3-12 16,-2 0-4-16,1 0-4 31,-7-3-5-31,-7 1-6 0,-5-1-12 0,-7 0-31 15,2 3-29-15</inkml:trace>
  <inkml:trace contextRef="#ctx0" brushRef="#br0" timeOffset="12709">7321 5739 336 0,'5'0'3'0,"18"-3"0"16,12-5 0-16,10 0 1 15,19-8 1 32,12 0 1-47,11-3-1 0,10-2-1 0,0 5-15 0,-10 1-30 0,-6 5-33 0,-4 0-8 0</inkml:trace>
  <inkml:trace contextRef="#ctx0" brushRef="#br0" timeOffset="13461">9326 4879 164 0,'-2'10'8'15,"2"10"2"-15,-8 13 5 16,3 13 2-16,-5 15 1 16,0 11-1-16,-5 13 5 15,0 11-1-15,-1-3-7 16,1-6-3-16,1-10-2 0,4-14-8 15,4-13-10-15,0-10-9 16,5-24-37-16,2-6-22 16</inkml:trace>
  <inkml:trace contextRef="#ctx0" brushRef="#br0" timeOffset="14073">8958 4991 220 0,'0'0'5'16,"0"0"3"-16,0 0-1 15,2-11-1-15,8 4 0 16,3-5 1-16,9-4 2 0,7-2 2 16,7-8-4-16,16-3-1 15,6-2 4-15,14-1 0 16,6 1 2-16,1 6-2 0,8 6-3 15,-5 7-1-15,2 10-3 16,-10 8 0-16,-10 11-3 16,-9 12 0-16,-17 5 1 31,-8 9-1-31,-18 0 2 0,-12 5 1 0,-16-5-1 0,-14-3 2 15,-11-2-2-15,-11-7 2 16,-4-9-2-16,-6-7 0 16,1-6 0-16,1-2-1 15,9-6 0-15,2-1-1 16,13 0-1-16,9-5-1 0,8 2-1 15,10 3 0-15,9 0-1 16,12 5 3-16,11 7-1 31,8 8 1-31,10 5 4 0,4 8 2 0,3 9-1 0,-1 9 5 16,-5 3-1-16,-5 4 0 15,-7 0-1-15,-9 0-1 16,-7-7 0-16,-7-3-1 0,-5-11-1 16,-2-8-4-16,0-6-5 15,0-8-8-15,0-2-13 16,4-4-35 15,7-9-22-31</inkml:trace>
  <inkml:trace contextRef="#ctx0" brushRef="#br0" timeOffset="25013">10147 5547 125 0,'0'0'8'0,"0"0"5"16,16 0 2-16,4 0 4 16,9-5 0-16,2-5 2 15,5-2 0-15,3-4 1 0,4-6-9 16,-8 0-3-16,-1-2-4 15,-11-3-4-15,-8 1-1 16,-7 2-1-16,-8-1-2 16,-3 8-2-16,-13 0 2 15,-5 5-2-15,-11 7 1 0,-8 5-1 16,-8 5 1-16,-1 15-2 15,-5 6 2-15,-2 17 5 16,5 10 1-16,4 10 5 0,8 11 1 16,11 5 2-16,15 1 2 15,12 0 2 1,19-5 0-16,22-10-4 0,17-12-1 15,14-13-6-15,12-12-9 0,9-13-20 16,2 0-46-16,0-15-8 16</inkml:trace>
  <inkml:trace contextRef="#ctx0" brushRef="#br0" timeOffset="26518">11981 5238 100 0,'0'0'0'0,"0"0"0"16,0 0 5-16,0 0 5 15,12 12 5-15,-3 4 5 0,0 4 3 16,6 11 2-16,0 8 3 16,2 6 0-16,1 7-4 15,2 3-7-15,0 3-3 0,1-1-4 16,5-1-2-16,-3-4-2 15,-1-8 0-15,-2-3-1 16,3-7 0-16,-8-3 0 16,1-9 0-16,-7-3 1 0,-1-4-1 46,-3-6 1-46,-5-9 1 0,6 13-1 0,-6-13 0 0,0 0 0 0,10-20 0 16,-1-2-1-16,-2-9 0 0,7-9-3 16,2-9-2-16,5-10 0 15,6-9 0-15,10-6-2 16,3-3-1-16,6-1 2 15,5 0 0-15,-1 6 0 16,-2 6 0-16,0 6 1 31,-9 12-1-31,-8 9 1 0,-6 7-3 0,-9 14-7 0,-4 6-6 16,-12 12-9-16,11-11-17 0,-11 11-40 15,0 0-8-15</inkml:trace>
  <inkml:trace contextRef="#ctx0" brushRef="#br0" timeOffset="26760">12517 5053 302 0,'0'0'0'0,"8"-1"1"16,12-5-1-16,15-4 2 15,8-5-1-15,18-3 2 16,15-2-1-16,9-4 0 16,4-2 0-16,-2 4-5 15,-7-3-12-15,-12 1-33 0,-5 11-25 47</inkml:trace>
  <inkml:trace contextRef="#ctx0" brushRef="#br0" timeOffset="27034">11856 5288 298 0,'0'0'4'16,"6"0"1"-16,13-2 2 15,9-6 1-15,10-1-1 0,10-1 1 16,7-4-1 0,7 1-2-16,4 1-9 0,-6 0-16 15,-5-5-39-15,-4 13-21 16</inkml:trace>
  <inkml:trace contextRef="#ctx0" brushRef="#br0" timeOffset="27432">13113 5770 274 0,'0'0'2'0,"-2"23"2"16,-2 0-1 0,-2 8 1-16,-1 11-4 0,0 1-9 15,-2 5-24-15,6 6-31 16,-1-13-9-16</inkml:trace>
  <inkml:trace contextRef="#ctx0" brushRef="#br0" timeOffset="28292">13799 5516 150 0,'0'0'10'16,"9"4"4"-16,7-3 7 16,5 0 3-16,5-3 2 0,5-7 2 15,10-3-2-15,3-3 0 16,-2-4-8 15,-1-5-4-31,-6 1-6 0,-5-3-4 0,-4 4-6 0,-9-2-2 0,-12 2 2 16,-5 2-3-16,-3 2-1 15,-12 3-2-15,-7 3 0 16,-8 7 1-16,-2 5 0 15,-7 5 2-15,-4 10-1 0,-2 7 1 16,-2 14 3-16,4 7 4 16,-2 10 2-16,8 6 1 15,6 5 1-15,10 2 2 16,12-5 3-16,8 3 0 15,15-11 1-15,13-7-1 0,16-12 1 16,13-6-2-16,8-10-1 16,6-7-2 15,6-3-5-31,-3-6-7 0,0 0-14 0,-6-1-35 0,-5-5-27 0</inkml:trace>
  <inkml:trace contextRef="#ctx0" brushRef="#br0" timeOffset="28821">14661 4788 0 0,'13'19'6'0,"-2"-3"10"15,2 4 2-15,1 4 3 0,2 5 3 16,3 7 4-16,4 6 5 15,-11-4-3-15,2-1 2 16,-6 1-7-16,-2-4-1 16,-6-1 0-1,0-6 0-15,-9-4-3 0,-10-7-4 16,-5-6-1-16,-6-2-2 0,-1-6-1 15,-4-2-4-15,0-7-3 16,1-3-2-16,4-5-4 16,1-6-5-16,12 4-16 0,2 7-50 15,8-21-13-15</inkml:trace>
  <inkml:trace contextRef="#ctx0" brushRef="#br0" timeOffset="28951">14638 4468 353 0,'0'0'-11'0,"0"0"-27"16,11 0-39-16,-11 0-4 16</inkml:trace>
  <inkml:trace contextRef="#ctx0" brushRef="#br0" timeOffset="29507">14975 4741 264 0,'0'0'-3'0,"0"0"-3"16,0 0-1-16,0 0 3 16,0 0 5-16,6 9 1 15,-3 7 2-15,2 5-1 0,4 4 4 16,-1-1 5-16,3 3 3 15,0-6 0-15,-1-2-3 16,1-9 2 15,1-5-1-31,-1-5 0 0,0-2-1 0,0-5 0 0,-1-3-3 0,-3 0-5 16,1-1-3-16,-8 11-7 15,8-13-6-15,-8 13-2 16,0 0 2-16,10 2 0 0,-8 9 1 16,7 5-1-16,2 1 3 15,3-6 9-15,5 0 6 16,3 1 5-16,3-7 0 31,3-5 1-31,1-3 2 0,-6-7 2 0,0 0 0 0,-8-4-7 16,-5-3-2-16,-9 0-3 15,-3-2-1-15,-9 2-2 16,-2 0-5-16,-1 0-2 15,-1 0-8-15,5 7-22 0,10 10-41 16,-8-9-11-16</inkml:trace>
  <inkml:trace contextRef="#ctx0" brushRef="#br0" timeOffset="30057">15812 4628 223 0,'0'0'-3'16,"0"0"0"-16,0 0 0 16,-8 12 3-16,4 1 2 15,-1 10 2-15,-1 1 1 16,-2 12 3-1,3 3 4-15,-2 3-3 0,3-1 0 0,-1-7 3 16,4-1 1-16,3-7 2 16,7-3-3-16,8-11 2 15,5-4-2 1,6-5-1-16,1-3 0 0,9 1-11 0,-1-1-9 15,0-3-16-15,-4-1-30 16,-3-1-28-16</inkml:trace>
  <inkml:trace contextRef="#ctx0" brushRef="#br0" timeOffset="30215">15621 4778 380 0,'0'0'1'0,"21"-5"-1"15,14 3-1-15,7-3-4 16,18 0-11-16,6-3-11 16,7 3-27-16,12 0-29 0</inkml:trace>
  <inkml:trace contextRef="#ctx0" brushRef="#br0" timeOffset="31013">16346 4353 311 0,'0'0'1'0,"14"4"0"0,7-4 0 16,11 4 1-16,8-1 0 15,12-3 0-15,6 3 2 16,7-3 0-16,2 0 2 0,-4 1 0 31,-4-2 0-31,-10-2-1 0,-7 2 1 0,-11 1-2 16,-5 0 0-16,-9 4-3 15,-7 3-1-15,-4 4 0 16,-5 4-1-16,-1 2 1 0,-5 3 0 16,-3 6 0-16,-1 0 0 15,-2 9-2-15,0 1 2 16,-1 4-1-16,-1 5 4 15,5 7-5 1,1 5 2-16,0 5 2 0,4 6-2 0,2 2 0 16,5 5 1-16,3 0 0 15,-1 5-1-15,1-3 3 16,1-2-1-16,3 1 1 15,-3-4 1-15,-2-2 0 0,-2-1 0 16,3 0 0-16,-3-6 0 16,-1-2-1-16,1-7 0 15,0-7 0-15,-2-5-1 16,2-8 0-16,-1-6 0 15,-3-8 0-15,2-6 0 0,2-3-1 16,-4-11 1-16,2 10 0 16,-2-10 1-16,0 0 0 15,0 0 0-15,-5 11 1 0,5-11-1 47,-15 5 2-47,-1-2-1 0,-6-3-1 0,-7 0 0 0,-12 0 0 16,-9-2-2-16,-8-1-3 0,-11-5-10 0,-10 5-27 15,8 3-45-15,-26-4-4 16</inkml:trace>
  <inkml:trace contextRef="#ctx0" brushRef="#br0" timeOffset="32018">11654 4748 307 0,'0'0'4'15,"0"0"0"-15,0 0 0 16,0 0 0-16,-6 0-2 0,-4-5 0 15,-10 1 1-15,-9-1 0 32,-3-9-1-32,-5 2-1 0,-5-2 2 0,-1 0 1 15,1 1 1-15,4 2 0 0,11 0 0 16,4 1-1-16,6 5-1 15,6 2-3-15,2 1 0 16,9 2 0-16,-10-1-2 0,10 1 1 16,-5 8 0-16,2 5 0 15,0 9 0-15,0 4 0 16,0 11 1 15,0 10 2-31,-1 7-2 0,-4 11 1 0,2 6 0 0,-2 8 0 0,0 1 1 16,-2 7-2-16,0 0 2 15,-3 1 1-15,1 0 0 16,0-2-1-16,-2-4 1 15,2-5 0-15,1-3 2 16,-2-5-1-16,3-7-3 0,1-6 0 16,2-5 0-16,1-5 1 15,1-7-1 16,-1-3 0-31,1-5-1 0,2-2 0 0,0-8 1 0,2 2 0 0,1-6 0 16,0 0 1-16,4-2 2 16,13-1 1-16,13-2 1 15,18-4 0-15,24-2-4 0,16-5-11 16,20-1-35-16,14 2-36 15,6-2-6-15</inkml:trace>
  <inkml:trace contextRef="#ctx0" brushRef="#br0" timeOffset="45896">3501 8335 230 0,'0'0'4'0,"0"0"1"15,0 0-2-15,0 0 0 16,0 0 0-16,0 0 3 15,0 0 0-15,6 4 1 16,5 2-4-16,2 4-1 0,3 4 2 16,1 0 3-16,7 8-2 15,-2-2-1-15,2 6-1 16,-1 0 3-16,3 5-3 0,-4 1 1 15,2 2 0-15,-3-2 0 16,1 4-1-16,-3 0 3 16,0 1-2-1,-1 4 0-15,-3-3 1 0,3-1 2 16,-4 1 0-16,2-1 0 0,-5-3-1 15,2-2 1-15,-3-6-2 16,0-3 2-16,-5-5-3 16,-1-6-1-16,0 0 0 15,-4-12 1-15,4 8 2 0,-4-8 1 16,0 0 1-16,4-6-1 15,-2-18-1-15,5-10 1 32,3-12-2-32,10-14-1 0,5-13-2 0,3-10-3 0,5-5 0 15,2 1 1-15,3 6 0 16,-4 9 0-16,-4 12 0 15,-8 10-4-15,-3 13-2 16,-8 7-4-16,-1 9-9 0,-6 2-16 16,-3-3-47-16,4 12-8 15</inkml:trace>
  <inkml:trace contextRef="#ctx0" brushRef="#br0" timeOffset="46153">3901 8114 336 0,'6'-8'3'0,"21"-5"0"15,11-6 1-15,15-8 1 16,8 0 0-16,9-5 0 0,6 0 1 15,6-3 1-15,-9 9-6 16,-12 1-9-16,-5 9-13 16,-18 6-31-16,-10 6-8 46</inkml:trace>
  <inkml:trace contextRef="#ctx0" brushRef="#br0" timeOffset="46413">3357 8410 361 0,'0'0'-1'0,"3"-5"0"16,15-5 1-16,13-6 0 15,10-6 1-15,18-3 0 16,6-3 0-16,16 1-5 31,2-1-14-31,2 3-35 0,-3 12-26 0</inkml:trace>
  <inkml:trace contextRef="#ctx0" brushRef="#br0" timeOffset="47046">4417 8814 313 0,'0'0'5'0,"0"0"1"16,0 0-2-16,7-10 2 15,6 0 3-15,7-2 0 16,8-5 1-16,8-1 1 15,1 0-6-15,2 0 1 16,0 3-1-16,-2 1-2 31,-6 7-2-31,-8 1-4 0,-7 6-2 0,-16 0 0 0,10 6 3 16,-10 5 0-16,-9 8 0 15,-6 4 1-15,-5 6 1 0,-2 4 1 16,-5 5 2-16,-1 1-3 16,4 0 0-16,6-5-2 15,4-4 3-15,10-2 1 0,5-7 3 16,16-4 0-16,10-10 2 47,9-5 0-47,8-2 0 15,3-4 1-15,7-3-7 0,-4-8-11 0,3 6-18 0,-10 6-40 16,-2-8-17-16</inkml:trace>
  <inkml:trace contextRef="#ctx0" brushRef="#br0" timeOffset="47436">5356 8417 203 0,'0'0'13'0,"0"0"7"16,10 5 4-16,6-5 3 15,10 0 0-15,8-5 1 16,11-5 0-16,7-1 0 0,6-3-12 15,1-2-7-15,0-1-4 47,-2 1-4-47,-6 5-7 0,-9 1-12 0,-5 4-28 0,-2 6-35 0,-13 0-8 0</inkml:trace>
  <inkml:trace contextRef="#ctx0" brushRef="#br0" timeOffset="47603">5529 8683 367 0,'0'0'3'0,"8"0"0"31,13 0 2-31,12-10 2 0,11-4 1 0,14-3-1 16,12-5 0-16,10-2-2 15,7-7-8 1,2 6-35-16,10 4-41 0,-19 2-6 0</inkml:trace>
  <inkml:trace contextRef="#ctx0" brushRef="#br0" timeOffset="49148">7269 8082 177 0,'0'0'7'0,"0"0"3"16,0 0 2-16,0 0 4 16,16-6 3-16,6-1 3 15,12-2-1-15,9-4 2 0,13-3-5 16,10-2-2-16,10-1-2 15,4-1-4-15,4 3-2 16,-7 0-3-16,-9 6 1 16,-4 0-4-16,-12 4 0 15,-11 2-1-15,-11 3-2 0,-11 0-2 16,-5 2-1-1,-14 0 1-15,9 5-1 0,-9 4 1 16,-2 7-1-16,-16 19 4 16,0 4 2-1,-8 10 1-15,-4 6 1 16,-6 5-2-16,-6 8 4 15,-5 3-2-15,-3 2-1 0,7-11-2 16,-1-1 0-16,3-1 0 16,5 0-1-16,5-6 0 15,7-6 0-15,8-4 1 31,14-7 0-31,5-2 1 0,16-10 2 0,12-9 0 0,12-6-1 16,13-7 2-16,6-3 0 16,9-3-2-16,0-5 0 15,0-3-3-15,0 1-4 0,-11 0-3 16,-8 0-4-16,-7 1-3 15,-9 4-9-15,-10 0-12 16,-15-2-48 31,3-1-4-47</inkml:trace>
  <inkml:trace contextRef="#ctx0" brushRef="#br0" timeOffset="49338">7489 8479 363 0,'0'0'0'0,"13"-6"3"16,10-2 1-16,15-1 1 0,15-8 1 16,15-2 2-16,13-1-2 15,5-2-1-15,7 2-3 16,-8 4-12-16,1 0-37 15,-10 10-32 1,-15 1-7-16</inkml:trace>
  <inkml:trace contextRef="#ctx0" brushRef="#br0" timeOffset="50206">8594 8561 175 0,'0'0'6'16,"0"0"4"-16,-9 8 4 16,9-8 1-16,-14 7 5 0,5-3 1 15,0 2 3 16,-1-2-2-31,10-4-4 0,-9 4-4 0,9-4-2 0,6 0-1 16,12-5-3-16,7-3-4 16,8-1-1-16,4-1 1 0,4 0 0 15,-1-2-1-15,1 3-2 16,-6 2 0-16,-5 1 0 15,-7 3-1-15,-6 2 0 16,-6 1-1-16,-1 0 1 0,-10 0 0 16,13 2-1-16,-13-2 1 31,4 15 0-31,-5-6 0 0,1 4-1 0,0 2 0 15,0 3 0-15,-4 6 0 0,-4 1 1 16,-4 4 0 0,-3 2 0-16,-5 3 1 0,-1 0 1 15,-3 2 1-15,0 0 0 16,2-7 0-16,4-2-1 0,6-3 3 15,8-7 2-15,10-7-1 32,15-6 1-17,14-4 0-15,13-4 0 0,8-8-2 0,5-3 1 0,5-1-4 0,0 1-6 16,-8 0-10-16,-5 3-21 15,-6 6-50-15,-17 0-3 16</inkml:trace>
  <inkml:trace contextRef="#ctx0" brushRef="#br0" timeOffset="52340">10491 7960 216 0,'0'0'-1'15,"0"0"2"-15,0 0 6 0,0 0 5 16,19 34 10-1,-10 8 1 1,2 6 1-16,3 9 1 0,-3 10 1 16,1 1 0-16,-3 5-5 15,-1-8-6-15,-5-21-8 16,0-7-1-16,-4-8-2 15,2-10-2-15,-1-5-2 0,0-14-3 16,0 0-8-16,0 0-11 16,10-5-46-16,-6-18-17 15</inkml:trace>
  <inkml:trace contextRef="#ctx0" brushRef="#br0" timeOffset="52610">10038 8054 267 0,'0'0'5'0,"0"0"5"16,20 0 3-16,11-3 4 0,15-4 2 15,19-9 0-15,21-4 2 16,19-5 2-16,16-5-7 15,6-2-3 1,1-2-4-16,-5 1-3 0,-10 3-4 16,-14 7-1-16,-17 0-4 0,-17 10-8 15,-23 1-19-15,-11 4-35 31,-6 7-22-15</inkml:trace>
  <inkml:trace contextRef="#ctx0" brushRef="#br0" timeOffset="52859">10163 8661 289 0,'0'0'9'0,"0"0"4"15,19 5 4-15,12-5 0 0,19-5 3 16,21-7 3-16,23-4-2 16,22-6 1 30,20-7-8-46,11-2-5 0,1-2-3 0,-4 4-4 0,-16 0-6 0,-16 9-10 0,-25 2-25 0,-36 8-48 16,-7 5-2-16</inkml:trace>
  <inkml:trace contextRef="#ctx0" brushRef="#br0" timeOffset="53220">10027 8564 328 0,'0'0'-1'0,"0"0"3"16,0 0 3-16,0 14 2 31,-3 7 2-31,-6 8 0 0,-2 7 3 0,-3 10-2 15,-3 9 3-15,-7 2-3 0,1-1-5 16,2-5-4-16,0-9-3 16,5-6-6-16,1-12-11 31,8-10-21-16,7-14-41-15,9 0-6 0</inkml:trace>
  <inkml:trace contextRef="#ctx0" brushRef="#br0" timeOffset="53548">10132 7763 293 0,'0'0'1'16,"0"0"3"-16,0 0 2 15,-9 8 1-15,0 6 2 16,-5 8 1-16,-3 4 0 0,-6 11 0 16,1 12-3-1,1 6-8 1,3-4-11-1,2-3-29-15,14-4-36 0,0-10-5 0</inkml:trace>
  <inkml:trace contextRef="#ctx0" brushRef="#br0" timeOffset="53822">11291 7465 318 0,'0'0'2'0,"0"0"0"16,0 16 1-1,0 2-1-15,-7 7 1 0,0 7 0 0,-5 8 0 16,1 11 0-16,-4 8-3 15,-2-2-7-15,5 10-26 16,7 5-41 0,4-7-5-1</inkml:trace>
  <inkml:trace contextRef="#ctx0" brushRef="#br0" timeOffset="54199">11549 8207 363 0,'0'0'-1'0,"0"0"1"16,0 0 4-16,-4 11 3 15,-3 2 0-15,-3 7 3 16,-4 7-1-16,-1 6 0 0,-5 6 3 47,-2 6-2-47,-3 3-2 0,0 1-6 0,3-1-1 0,0-6-4 0,3-2-6 15,4-6-9-15,8-5-28 0,16-4-39 32,-5-13-6-32</inkml:trace>
  <inkml:trace contextRef="#ctx0" brushRef="#br0" timeOffset="54720">11962 8342 310 0,'0'0'3'0,"0"0"3"16,3-10 3 15,-3 10 1-31,1-12 1 0,-1 12 0 0,-3-11 2 0,-8 9-1 16,-5 2-3-16,-7 8-2 15,-8 8-2-15,-2 7 0 0,-2 4-2 16,1 6 2-16,0 4-1 15,10-1 1-15,4 2-2 16,12-6 0-16,8-3 1 0,4-5-2 16,14-11 3-16,7-8-1 31,4-5-1-31,5-6-1 15,0-9 1-15,0-6-2 0,-4-3-1 0,-6-2-2 0,-6-2-2 16,-7 5 0-16,-6-1 0 16,-5 7 1-16,-5 1 2 15,-5 8 1-15,-1 5 2 16,-6 6 1-16,7 9 2 15,-1 6 0-15,11 3 1 0,0 0 1 16,18 3 0-16,8-5-1 31,14-4 0-15,9-4-2-16,8-4 0 0,9-1-6 0,0-6-4 0,6 5-14 0,-7 9-56 15,3-9-15-15</inkml:trace>
  <inkml:trace contextRef="#ctx0" brushRef="#br0" timeOffset="72461">4762 10679 180 0,'0'0'4'15,"0"0"3"-15,4-12 4 16,-4 12 3-16,7-14 3 16,-7 14 1-16,6-13-1 0,-6 13-4 15,5-11-4-15,-5 11-2 16,0 0-5-16,12 13-1 15,-2 3-3-15,-1 8-1 16,3 6 3-16,3 5 5 16,-1 3 0-16,-1-1 0 0,1 3 1 15,-2-5 0-15,-2-4 0 16,-2-4-1-16,-1-5 0 47,0-5-2-47,-2-1 1 0,-1-5-1 0,-1-2 0 0,-3-9-1 0,7 14 1 0,-7-14 0 15,0 0 3-15,0 0 3 16,11 7 1-16,-11-7 0 15,6-13-1-15,0-4 1 0,1-11-2 16,4-5 0-16,0-10-3 16,5-6-3-16,-1-2 0 15,0 1-1 16,-2 4 0-31,-1 6 0 0,1 6-2 0,-5 4-1 0,2 12-7 0,-6-1-6 16,4 11-9-16,0 3-26 16,-8 5-35-16,23-2-8 15</inkml:trace>
  <inkml:trace contextRef="#ctx0" brushRef="#br0" timeOffset="72891">5248 10924 279 0,'0'0'0'16,"0"0"1"-16,8-3 1 15,5-4 3 1,5-3 1-16,6-3 1 0,6 1 0 0,5-2 0 16,0 0-1-16,-4 2 0 15,-1 5-3-15,-5 1-4 16,-10 4-1-16,-3 2 1 15,-9 10 2-15,-3 2 1 0,-7 7 0 16,-3 1 1-16,1 2 1 16,-3 0 1-16,2 4 0 15,3-4 0-15,7 0-2 31,0-3 0-31,10-4 0 0,6-1 1 0,3-3 2 0,5-1-2 16,1-4 1-16,1 0-2 16,1-3-7-16,-6-3-9 15,3 0-20-15,2-2-46 0,-7-10-6 16</inkml:trace>
  <inkml:trace contextRef="#ctx0" brushRef="#br0" timeOffset="73158">5983 10385 265 0,'0'0'-1'0,"0"0"0"0,-13 11-1 0,5 8 4 16,-5 6 1-16,1 9 3 15,-1 9 3-15,0 5 2 16,4 6 0-16,4-4 1 0,2 3 2 16,6-8-2-16,7-2-2 15,6-10-2-15,1-5-2 16,6-5 0-16,-2-6-1 15,7-4-3-15,-1-5-1 32,5-4-7-32,-2-5-10 0,6-19-39 0,0 2-25 0</inkml:trace>
  <inkml:trace contextRef="#ctx0" brushRef="#br0" timeOffset="73393">6281 10411 318 0,'0'0'1'0,"-3"7"0"15,2 5 2-15,1 10 1 16,-2 7 2-16,6 7 0 16,0 6 1-16,5 5 0 15,0 2 1-15,2-3-2 47,2 0 1-47,-1-8-3 0,0-6-3 0,1-5-5 0,-6-6-6 0,3-4-2 16,-4-2-35-16,-6-15-34 0,0 0-5 0</inkml:trace>
  <inkml:trace contextRef="#ctx0" brushRef="#br0" timeOffset="73566">6093 10643 398 0,'0'0'-1'15,"0"0"-1"-15,14-4 1 0,7-1 1 16,12-3-1-16,10-1 1 15,10 0 0-15,1-2-3 16,8 3-1-16,0-3-10 16,-6 0-26-16,-1-3-40 0,-16-2-7 15</inkml:trace>
  <inkml:trace contextRef="#ctx0" brushRef="#br0" timeOffset="73765">6728 10304 269 0,'0'0'3'16,"19"16"3"-1,-2 3 2-15,5 11 5 0,-1 7 1 0,5 12 3 16,-5 7-1-16,-2 8 0 16,-10 1 0-16,-9 1-3 15,-5-5-4-15,-7-6-7 16,-6-12-8-16,1-3-12 0,1-10-29 15,-11-11-35-15,23-11-7 16</inkml:trace>
  <inkml:trace contextRef="#ctx0" brushRef="#br0" timeOffset="74056">7412 10452 316 0,'0'0'3'16,"7"5"3"-16,8-3 1 15,7-2 2-15,7 0 0 16,9-5 1-16,9-2 1 0,5-3 1 16,1-2-6-16,-1-2-7 15,2 2-22-15,-1 0-54 16,-12 1-6-16</inkml:trace>
  <inkml:trace contextRef="#ctx0" brushRef="#br0" timeOffset="74225">7530 10689 400 0,'0'0'1'16,"10"3"0"-16,19-3 0 0,7 0 0 16,13 0 1-16,10-5-1 15,7 1 0 1,6-2-1-16,8-2-4 0,-9 0-8 0,-4 0-34 15,-1 7-35-15,-17 1-7 16</inkml:trace>
  <inkml:trace contextRef="#ctx0" brushRef="#br0" timeOffset="74814">9636 9948 266 0,'0'0'0'0,"0"8"1"16,0 8 2-16,0 11 2 16,0 12 3-16,2 10 1 31,2 13 1-31,-2 8 0 0,1 10 3 0,-2 1-3 0,2-2-2 15,-3-8-1-15,0-7-3 16,-1-13-3-16,1-10-7 0,-2-12-7 16,1-14-37-16,1-15-29 15</inkml:trace>
  <inkml:trace contextRef="#ctx0" brushRef="#br0" timeOffset="75337">9399 10086 124 0,'0'0'10'16,"10"-12"10"-16,5 1 5 15,12-5 2-15,7 0 4 0,11-4 1 16,14-1 0-16,13-1 0 16,7 5-10-16,2 8-7 15,2 6-6-15,-5 5-3 31,-5 10-3-31,-9 9-2 0,-12 4-1 0,-13 10 0 0,-12 0-1 16,-16 4 0-16,-11-1-2 16,-12-3-2-16,-16-2-1 15,-12-3-4-15,-8-7 0 0,-9-7-2 16,-6-3 1-16,0-7 0 15,3-4 3-15,4-2 2 16,13 0 1-16,5-5 2 0,15 0 3 16,11 4 3-16,12 1 2 15,12 3 2-15,11 8 3 16,7 5-2-1,5 5 3-15,6 7 3 0,1 6 0 16,0 6-2-16,-4 3-2 0,-3 1-2 16,-4 1-2-16,-5-2-1 15,-6-2 0-15,-5-2-3 16,-6-8-3-16,-3-6-3 0,0-6-2 15,0-3-12-15,-6-16-30 32,11 5-35-32,5-9-7 0</inkml:trace>
  <inkml:trace contextRef="#ctx0" brushRef="#br0" timeOffset="75684">10551 10558 360 0,'0'0'2'16,"13"10"2"-16,3-3 1 15,9-2 1-15,8-5 1 16,9 0-1-16,7-2 1 16,4-8 0-16,-3-10-3 0,-3-2-2 15,-9-7-5-15,-9-1-6 16,-14 1-3 15,-16 3-1-31,-19 4 0 0,-10 8 2 0,-13 10 2 0,-7 4 3 0,-5 17 7 16,-3 12 7-16,5 11 3 15,8 7 2-15,15 8 3 16,12 2-2-16,17 0-2 15,18-8-2-15,17-3-1 16,20-12-3-16,12-10-2 0,13-7-7 16,7-10-11-16,12-7-48 31,2-2-23-31</inkml:trace>
  <inkml:trace contextRef="#ctx0" brushRef="#br0" timeOffset="76368">12499 9645 268 0,'0'0'2'0,"0"0"2"16,0 0 3-16,-5 0 0 0,-9 0 0 15,-12-1 1-15,-7-1 3 16,-13-3 2-16,-9 0 0 16,-5-3-3-16,-5 2 0 15,2-2 1 1,4-2 1-16,9 4-2 0,7 1-4 0,12 2-4 15,9 2-2-15,10 2 0 16,6 12 1 15,6 12-2-31,1 9 1 0,8 12 0 0,1 17 1 16,-2 16 4-16,0 12 0 0,-6 14-1 0,-2 9 0 15,-3 3-1-15,-7 5 0 16,-8-1 1-16,-2 0-1 16,-2-11 2-16,4-4-3 0,1-12 2 15,7-14 0-15,7-14 0 16,8-12 2-16,17-16-1 31,12-13 0-31,21-13-1 0,10-12-2 0,15-1-5 0,3-9-8 16,5 1-17-16,1 4-58 15,-5-6-4-15</inkml:trace>
  <inkml:trace contextRef="#ctx0" brushRef="#br0" timeOffset="78263">13038 10144 212 0,'0'0'5'15,"0"0"1"-15,0 0 0 0,0 0 4 16,0 0 3-16,12 0 2 15,8 2 2-15,11-1 0 16,7-1-5-16,14 2 2 16,6-2-3-16,5 3-2 0,1 1-4 15,-3 0-1-15,-5 0-1 16,-8 0-2-16,-8 2 1 15,-12 1-2-15,-8 1 1 16,-5-1-1-16,-6 3 2 0,0-2-2 16,-7 4 0-16,-2 2 0 31,0 5 0-31,-7 3 0 0,-6 6 1 0,-4 6 0 15,-8 4 1-15,-3 6 0 16,-9 4-1-16,-5 3 1 0,-3 5-1 16,-5 1 0-16,1-1 0 15,3-2 0-15,5-4-2 16,7-4 1-16,11-7 1 0,11-6 2 15,12-8 1-15,16-5-1 16,14-8 1-16,14-7 1 16,11 1-1-16,8-6 0 15,2 0-4-15,3-6-2 0,-5-2-4 16,-3 0-6-16,-12 0-7 15,-7-2-9-15,-11 0-16 16,-12-4-39-16,-2 6-5 16</inkml:trace>
  <inkml:trace contextRef="#ctx0" brushRef="#br0" timeOffset="78495">12973 10553 395 0,'0'0'1'0,"16"-5"1"16,11-1 0-16,15 0 1 15,11-3 0-15,18 1 0 16,9 2-1-16,10 1-2 15,3 0-9-15,1 5-19 0,-4 4-53 16,-6 0-5-16</inkml:trace>
  <inkml:trace contextRef="#ctx0" brushRef="#br0" timeOffset="79278">14021 10735 209 0,'0'0'8'0,"0"0"1"15,0 0 4-15,0 0 2 16,20-14 2-16,0 7 4 16,7-1-1-16,7 0 3 15,10-3-6-15,4 4 0 31,5-1-2-31,-2 5-4 0,1 3-1 0,0 5-3 0,-7 6-2 16,0 5-1-16,-8 6-2 16,-7 4 0-16,-9 4 0 15,-7 2-1-15,-13 6 1 0,-9-1-1 16,-14 3 1-16,-13-5 1 15,-10 3-1-15,-7-7 0 16,-6-5-2-16,-2-6 0 16,1-10-2-1,7-8-1-15,8-6 0 0,9-12-2 0,16-5 1 16,13-3 0-16,10 0 1 15,15 1 1-15,13 7 2 0,9 4 2 47,8 10 0-47,1 2 2 0,1 9 0 0,-4 8 0 16,-3 3 0-16,-4 1 0 0,-6 1-1 15,-1 1-3-15,-2-5-3 0,0 2-8 0,-3-12-19 16,-4 2-55-16,6-5-4 16</inkml:trace>
  <inkml:trace contextRef="#ctx0" brushRef="#br0" timeOffset="80935">8476 8724 148 0,'0'0'7'16,"0"0"4"-16,0 0 4 15,0 0 2-15,0 0 2 0,-10-2 3 16,10 2-1-16,0 0 0 15,0 0-5-15,0 0-4 16,0 0-3-16,0 0-1 0,11-12-1 16,-1 7-1-16,3-3 1 15,4-1 1-15,3-3 3 16,0-3-2-16,2 4 1 15,2-3-2-15,1 3-1 0,-2-1-2 78,2 3 0-78,0 3-2 0,-2 1-2 16,-2 2-1-16,2 3 0 0,-3 0 0 0,0 0 0 0,-1 1 1 0,-1 5-1 0,0 3-1 0,0 0-1 0,-2 7 1 0,1 0 1 16,-1 6 0-16,-3 4 0 15,-1 4 1-15,-7 5 0 0,-4 4 2 16,-3 2 1-16,-12 5-1 47,-6 0 1-47,-5-2 0 0,-8-1-1 0,-6-2 0 0,0-9-1 0,2-3 0 15,0-8 0-15,2-6-1 0,2-10-1 16,3-2 0-16,7-6-1 15,3-9 0-15,6-5 0 16,6-2-1-16,7-5-1 0,2-1 2 16,11-1-1-16,6 5 0 15,4 0 2 16,5 6 0-31,3 6 1 0,2 4 1 0,0 5 0 0,1 2 1 16,0 9-2-16,-1 3 1 0,-1 5 0 16,0-1 1-16,1 0-1 15,-1 0 0 16,1-6 0-31,3 0 0 0,5-5-2 0,1-2-3 0,4-2-4 0,-1-3-9 16,7 0-20-16,4 0-49 31,-3-4-5-31</inkml:trace>
  <inkml:trace contextRef="#ctx0" brushRef="#br0" timeOffset="84427">4285 8892 93 0,'0'0'11'15,"0"0"2"-15,0 0 3 0,0 0 2 16,0 0 0-16,0 0 1 15,0 0-1-15,0 0 0 16,0 0-9-16,0 0-3 0,0 0-3 16,0 0 2-16,10 0 2 15,-10 0-1-15,8-6 2 16,-8 6 0-16,14-9 3 15,-14 9 0-15,12-10-2 0,-4 3-3 16,-8 7-2-16,18-11 1 16,-7 5-1-16,0 1-1 15,2-2-1-15,-1 0 1 16,3 0 0-16,-2-1 2 15,-1 3 2 1,0-2-1-16,0 3-1 0,0-4 0 0,0 5 0 16,6-5-1-16,-1 2-1 15,2-1-2-15,0 2 0 16,0 0-1 15,-3 2 0-31,0 0 0 0,-3 1 0 0,-13 2 0 0,13 0 0 0,-13 0-1 16,0 0 0-16,12 0 1 15,-12 0-1-15,11 0 1 0,-11 0-2 16,16 6 1-16,-6-2 0 15,3 6 0-15,1-2 0 16,-2 3 0-16,4 3-2 0,-2 1 2 16,-1 0 1-16,-1 4 0 31,-1 0 2-31,-1-1 0 0,0 1 0 0,-3-1-1 15,-1 0 0-15,-1 0 1 16,-4 0 0-16,-1-1 1 0,0 3 0 16,-4-3 0-16,-6 1 1 15,0 0 0-15,-5 1 0 16,-4-1 1-16,-4 2-1 15,-3-4-2-15,0-4 1 16,-2 0 1 15,0 0-2-31,-3-3 1 0,0-6 0 0,5-1 0 0,0-2-1 0,2-2 0 16,3-6 0-16,2 0 0 0,1-3 1 15,6 1-3-15,3-1 0 16,2 1 0-16,3 0 0 16,4 10 0-16,-5-14-4 15,5 14 0-15,0-8 1 0,0 8-1 16,15-7 1-16,2 5 1 15,8 2 0 1,8 0 1-16,4 0 2 0,3 0 1 16,1 0-1-16,2 4 1 15,-3 0 0-15,-1-3-1 0,-1 1 2 16,2-2-1-16,7 0-4 47,4-7-7-47,15 0-22 0,18 0-51 0,-8-3-3 0</inkml:trace>
  <inkml:trace contextRef="#ctx0" brushRef="#br0" timeOffset="86322">5190 11044 132 0,'0'0'5'0,"0"0"4"15,-2-8 3-15,2 8 4 16,0 0 4-16,-6-11 1 0,6 11 1 16,-5-10 1-16,5 10-5 15,0 0-6-15,0 0-5 16,-6-8-6-16,6 8-1 0,0 0-4 15,9-13 2-15,1 3-1 16,6 1 1-16,3-5 3 16,0 1 3-16,6-3 3 15,1 2-2-15,2 2-2 16,-2 0 1-16,-2 6-2 0,-2 3-1 15,-1 1-1-15,-3 2 0 16,1 5-1-16,-3 6 0 16,-1 2 1-16,0 4 1 15,-2 6 0-15,3 0 0 0,-2 3 1 16,-4 5 0-16,-1 2 1 15,-5 4 1-15,-5 0 2 16,-1 0-1-16,-12 1 1 16,-2-1 0-16,-8-1 0 0,-3 0 0 15,-3-6 0-15,-4-4-2 16,-2-5-2-16,1-4 0 15,0-7-2-15,4-4 0 16,5-6-1-16,3 0-1 16,6-7 0-16,4-2-3 0,6-4 2 15,6-5 1-15,3-1 1 16,8-4 0-16,5 2 1 15,6-1 0 1,5 3 1-16,0 2 1 0,5 7 0 0,-2 6 0 16,4 4-1-16,1 9 0 15,2 3 2-15,1 6 0 16,2 2 1-16,1 0 0 0,-2-3 1 15,0 0-3-15,-3-2-4 16,-1-1-11-16,-1-4-25 16,14 1-40-16,-13-6-6 15</inkml:trace>
  <inkml:trace contextRef="#ctx0" brushRef="#br0" timeOffset="88397">15777 10144 207 0,'0'0'5'0,"0"0"-1"16,0 0-1-16,0 0 2 15,8 5 7-15,-5 6 3 0,1 5 1 16,-1 7 1-16,-3 7-3 15,0 6 0-15,-1 6 2 16,1-2-3-16,-2-2-5 0,-1-4-2 16,1-4-3-16,0-9-1 15,2-4-4-15,0-7-2 16,0-10-4-16,0 0-10 15,5-3-31-15,6-5-32 16</inkml:trace>
  <inkml:trace contextRef="#ctx0" brushRef="#br0" timeOffset="88675">15404 10237 259 0,'0'0'4'0,"0"0"1"15,0 0 2-15,10-6 3 16,13-1 3-16,10-1 1 31,18-5 2-31,14-6 1 0,21-1-2 0,14-5-1 0,14-1-2 16,1-1-3-16,-1 3-2 15,-5 2-3-15,-9 5-3 0,-10 1-4 16,-16 6-6-16,-18 4-10 15,-10 2-13-15,-11 2-19 16,-14-1-28-16,-8 3-11 16</inkml:trace>
  <inkml:trace contextRef="#ctx0" brushRef="#br0" timeOffset="88914">15480 10701 320 0,'0'0'6'0,"25"-2"1"0,10-5 1 16,16-3 2-16,17-5 2 15,19-5 0-15,11-4 1 16,13 0-3-16,1 3-7 0,-10-4-8 16,-7 9-18-16,-15 1-37 15,-13 4-24-15</inkml:trace>
  <inkml:trace contextRef="#ctx0" brushRef="#br0" timeOffset="89293">15501 10068 29 0,'0'0'7'0,"0"6"4"16,-5 5 4-16,-2 7 7 15,-6 6 2-15,-4 5 1 0,-3 3 2 32,-5 4 0-17,-3-2-9-15,5-2-12 0,-4-4-23 0,5-8-44 0,12 2-6 16</inkml:trace>
  <inkml:trace contextRef="#ctx0" brushRef="#br0" timeOffset="89579">16657 9849 360 0,'0'0'0'0,"0"0"-3"16,0 0 0-16,0 0 1 15,0 0 0-15,-10 12 0 16,2 2 1-16,-2 4-1 0,-4 10-2 15,4 4-7-15,-6 8-20 16,-1-2-45-16,9 12-6 0</inkml:trace>
  <inkml:trace contextRef="#ctx0" brushRef="#br0" timeOffset="90000">15506 10582 227 0,'0'0'0'0,"-11"17"-1"16,1 1 4-16,-4 5 1 15,-4 9 0-15,-4 4 1 16,-4 5 0-16,-3 6-5 16,5-3-14-16,1 1-33 0,9-9-21 15</inkml:trace>
  <inkml:trace contextRef="#ctx0" brushRef="#br0" timeOffset="90407">16438 10452 214 0,'0'0'8'0,"0"15"2"16,-1 5 4-1,-2 5 0-15,-2 6-1 0,-2 6 2 16,-1 6-1-16,0 2-1 0,-3-1-12 16,-1-1-28-16,-6-5-47 15,12-4-4-15</inkml:trace>
  <inkml:trace contextRef="#ctx0" brushRef="#br0" timeOffset="92011">16952 10573 141 0,'0'0'5'15,"0"0"2"-15,0 0 2 16,0 0 3-16,-11-10 1 16,11 10 0-16,-12-5 1 15,2 4 1-15,1 1-5 0,-6 0-3 16,0 5-1-16,-3 5-4 15,-2 3-1-15,2 3-1 16,-1 2 1-16,-1 3-1 0,7 3 0 16,4 1 1-16,1-1 1 15,7-1 3-15,2-2 1 16,9-4 3-1,3-4 1-15,5-4 1 0,1-5 1 16,4-4-1-16,-1 0 0 0,-1-7-2 16,-3-1-2-16,-1-3-2 15,-3-2-1 16,-1-1-2-31,-2-3-1 0,-4 0-1 0,-2-2-3 0,1-1 0 0,-5-1 1 16,-1 4-1-16,-4 0 1 16,-2 2 0-16,-2 3 1 15,0 2 1-15,8 10 0 0,-13-10 0 16,13 10-1-16,0 0-1 15,-11-3-3-15,11 3 1 16,0 0 2-16,0 11 1 16,0 1 1-16,0 3 1 31,3 4 1-31,2 0 0 0,0 5 3 0,6 0 1 0,2-2-1 15,8-1-1-15,5-6-1 16,12-1-3-16,4-3-9 0,10-7-35 16,5 2-33-16,0-4-6 15</inkml:trace>
  <inkml:trace contextRef="#ctx0" brushRef="#br0" timeOffset="92831">17673 10219 173 0,'0'0'4'16,"0"0"7"-16,0 0 4 0,0 0 4 15,10 7 2-15,7-7 2 16,4 0 1-16,9-5 1 16,9-3-3-16,1-3-7 15,6-6-2-15,0-4-4 0,-1-2-4 16,-3 0-1-16,-7-3-3 15,-8 3-4 1,-9-3 0-16,-6 4-4 0,-8 0-2 16,-5 4-1-16,-13 4 0 15,-5 3-2-15,-7 6 1 0,-5 5 2 16,-3 7 0-16,-3 10 3 15,-4 9 3-15,1 9 3 16,0 6 3-16,1 12 5 0,3 4 0 16,4 7 3-16,6 2 1 15,11 1 1-15,10-2 1 31,6-6-1-31,16-8 0 0,15-11-2 0,11-9-2 16,14-14 0-16,10-9-3 0,6-6-2 16,4-6-6-16,1-10-10 15,-4-8-22-15,-4-7-49 16,1-6-6-16</inkml:trace>
  <inkml:trace contextRef="#ctx0" brushRef="#br0" timeOffset="93338">18589 9510 95 0,'0'0'13'0,"10"14"4"16,2 2 4-16,0 5 0 0,2 11 2 16,4 3 3-16,1 8 3 15,0 6 0-15,-5 2-8 16,-5-3-4-16,-4-3-1 15,-3-2-1-15,-2-13 0 0,-9 0 0 16,-3-10-2-16,-9-3-3 16,-5-7-1-16,-4-7 0 31,-4-1-1-31,-4-2-2 0,0-3-2 0,4-6 0 0,1-4-1 15,5 0-1-15,9-3-4 16,4-7-7-16,11 0-22 16,14-6-54-16,-1-7-3 15</inkml:trace>
  <inkml:trace contextRef="#ctx0" brushRef="#br0" timeOffset="93484">18487 9157 383 0,'0'0'0'0,"2"-9"-9"0,7 4-16 16,3 2-32-16,3-4-23 15</inkml:trace>
  <inkml:trace contextRef="#ctx0" brushRef="#br0" timeOffset="94004">18842 9511 285 0,'0'0'5'16,"0"0"2"-16,0 0-1 0,0 0-1 16,0 0 3-16,-5 9 4 15,2 6 0-15,2 4 2 16,0 10-3-16,0 2-1 15,4 5 1-15,4 1 1 0,5-2-2 16,1-7-2-16,2-2 0 16,2-10 0-16,3-7-2 15,1-7 0 1,-1-2 0-16,1-7-1 0,-2-3-1 15,-3-2-2-15,1-2 0 0,-4-2-2 16,-2 3 0-16,-6 1 0 16,-3 3-2-16,-2 9-1 15,2-14-1-15,-2 14 0 0,0 0-1 16,0 0 1-16,0 5 1 15,2 8-1-15,9 1 2 16,4 0 1 0,5-3 2-16,5-4 1 0,2-2 0 15,3-5 2-15,-1-10 0 0,-1-9-1 16,-11-7 1-16,-7-7-1 15,-7-3 0-15,-5 0-1 16,-11-2 0-16,-4 1-1 0,-5 4-2 16,-2 3-1-16,1 6-3 15,2 1-2-15,6 10-10 16,2 5-7-16,13 8-15 15,-5 8-30-15,5 4-22 16</inkml:trace>
  <inkml:trace contextRef="#ctx0" brushRef="#br0" timeOffset="94371">19794 9469 195 0,'0'0'3'16,"-7"12"5"-16,0 4 5 15,-7 5 3-15,4 8 4 16,-2 5 1-16,-1 6 3 16,4 4-1-16,3-2-1 15,5-4-4-15,5-4-2 0,13-3-2 16,1-9-6-16,6-2-1 15,1-7-1-15,2-4-2 16,1-5-3-16,-1-1-5 16,-4-3-6-16,-1 0-3 0,-1-3-8 15,-4-5-13-15,-1-8-38 16,-2 8-18-16</inkml:trace>
  <inkml:trace contextRef="#ctx0" brushRef="#br0" timeOffset="94556">19604 9658 366 0,'0'0'-1'16,"0"0"-1"-16,6 0 1 16,5 0 1-16,11 0-1 15,9 0 1-15,7 0-4 16,9 0-4-1,10 0-13-15,2 0-25 0,-6 0-32 16,6 0-6-16</inkml:trace>
  <inkml:trace contextRef="#ctx0" brushRef="#br0" timeOffset="95229">20125 9264 292 0,'0'0'6'0,"0"0"0"16,0 0 1-16,0 0 1 15,6 0 2 1,-6 0 0-16,18 0 2 0,1 0 0 0,5 0-3 16,-2 0-3-16,3-3 1 15,-1 3-2-15,-1 0-2 16,-4 5-2-16,-1 2-1 15,-6 3 0-15,2 5-1 16,-4 4 2-16,0 5-1 0,3 5 0 16,-5 7 2-16,5 2 0 15,-6 7 1-15,1 1 0 16,-6 8 1-1,1 1-2-15,-1 5 0 0,-2 4 1 0,3 5-1 16,-2 4 0-16,3 5-1 16,0 3 0-16,-1 2-1 15,1 4 2-15,1-3-1 0,1-2 0 16,-2-4 1-16,2-6-1 15,-3-9 2-15,2-4 0 16,-3-11 1-16,2-4-3 16,0-3 3-16,1-8-1 31,-3 1 0-31,5-5 0 0,-5-2 0 0,1-3-1 0,-2-1 0 15,-1-4 1-15,-8-4-1 16,-10-2 0-16,-9-5 1 0,-9-4-3 16,-14-1-2-16,-12-3-8 31,-6 1-17-31,-3 3-61 0,-13-4-3 0</inkml:trace>
  <inkml:trace contextRef="#ctx0" brushRef="#br0" timeOffset="98834">4061 12714 227 0,'0'0'0'16,"0"0"3"-16,0 0 2 15,3 8 3-15,3 1 3 0,3 8 0 16,1 2 2-1,4 5-1-15,2 3 3 0,2 5-2 16,-1 1-1-16,3 3-2 0,0-4-3 16,-2 2 0-16,0 2 1 15,0-2 0-15,0-2-2 16,-1-1 1-16,-1 2-1 15,0-1-1-15,-4-3 0 16,1-1-1-16,1-2 0 0,-5-4-1 16,2-1 0-16,-4-4-1 15,-1-2-1-15,0-6 1 16,-6-9-1 15,4 13 1-31,-4-13 0 0,0 0 2 0,0 0 1 0,0 0 1 0,0 0-1 16,8-8 0-16,-6-6 1 15,-1-8-2-15,4-12 1 16,3-11-3-16,2-12-1 0,7-13 0 15,5-9-1-15,6-2 1 16,-1 2 0-16,1 3 0 31,-3 6-1-31,2 10-1 0,-5 9-4 0,-2 14-6 16,-7 7-7-16,-2 10-14 0,0 8-33 15,-2-1-25-15</inkml:trace>
  <inkml:trace contextRef="#ctx0" brushRef="#br0" timeOffset="99071">4504 12554 374 0,'0'0'-1'15,"0"0"-1"-15,14-4 2 16,8-3 1-16,8-4 1 0,10-3 0 16,9-5 0-16,9 1 1 15,3-3-1-15,4 4-13 16,-11-5-23-16,-8 10-41 31,-3 5-9-31</inkml:trace>
  <inkml:trace contextRef="#ctx0" brushRef="#br0" timeOffset="99306">3798 12838 387 0,'0'0'0'0,"6"-4"0"16,13-7 1-16,9-1 1 16,12-7 0-16,6-1-1 31,9-1-6-31,1-4-9 0,10 4-21 0,0 3-43 0,-10 3-7 15</inkml:trace>
  <inkml:trace contextRef="#ctx0" brushRef="#br0" timeOffset="99951">4769 13162 349 0,'0'0'4'15,"0"0"1"-15,0 0 3 16,0 0 2-16,0 0 1 16,0 0-1-16,0 0-2 15,0 0 0-15,0 0-3 0,7-7-2 16,3 2-2-16,6 1-2 15,1 0-1-15,3 0 0 16,3 4 1-16,0 0-1 0,-4 6 0 16,-3 4 0 15,-6 5 2-31,-8 7 0 0,-4 0 1 0,-10 4 1 0,-3-3 1 15,-1-2-1-15,-2-4-3 16,4-2-1-16,4-4-2 0,10-11 1 16,4 14-1-16,16-11 0 15,6 3-1-15,7 3 1 16,-1 4 3-16,5 0 0 15,-6 4 2-15,-5 3 1 16,-9 2 0 0,-11 1 0-16,-9 1 1 0,-14 0-1 0,-7-4-4 15,-5 2-8-15,-7-7-27 16,-6 2-43-16,6-4-5 0</inkml:trace>
  <inkml:trace contextRef="#ctx0" brushRef="#br0" timeOffset="100873">5980 12697 334 0,'0'0'2'15,"0"0"-1"-15,0 0-4 16,0 0 4-16,0 0 2 15,16 3 3-15,4-2 0 0,7 1 1 32,8 0-1-32,6 2 2 0,5 1 2 0,3 3-2 15,1-4-4-15,-1 3-3 16,-1-1-5-16,-5 2-9 15,-4-3-19-15,-3-4-29 0,0 4-21 16</inkml:trace>
  <inkml:trace contextRef="#ctx0" brushRef="#br0" timeOffset="101097">6116 13127 302 0,'0'0'5'0,"12"0"2"0,11 0 3 16,10-6-2-16,14-7 1 15,15 1 1-15,10-4-2 0,17 4-7 16,-1-8-28-16,-2 8-48 15,8 4-6-15</inkml:trace>
  <inkml:trace contextRef="#ctx0" brushRef="#br0" timeOffset="102285">7830 12518 266 0,'0'0'3'0,"0"0"-1"0,0 0-4 16,0 0 4-16,0 0 3 15,15-4 4-15,5 1 3 16,10-4 1-16,8-5 0 15,12 1-1-15,8-3 4 16,16 0-2-16,-1-1-3 0,4 1-3 16,-3 0-4-16,-2 6-2 15,-11 2-1-15,-11 0-1 16,-5 3-1-16,-13 3-2 0,-10 0 0 15,-9 1-1-15,-5 11 3 16,-8 2-1-16,-5 11 0 31,-13 3 0-31,-4 9 1 16,-8 4 2-16,-5 5 0 0,-8 5-1 0,-2 3-1 0,-4 1 0 15,0-1 1-15,1 3 0 16,0-4 0-16,6 1 0 0,3-1 1 16,5-4-2-16,9-4 0 15,5-7 1-15,8-3 1 16,8-8 1-16,9-4 2 15,12-9-1-15,11-6 3 32,10-8 1-32,12-2 0 0,8-9-1 0,5-3 0 0,1-3-2 15,0-2-3-15,-3 1-3 16,-5 2-6-16,-6 2-6 15,-14 4-8-15,-4 3-13 16,-9 4-26-16,-8-2-24 0</inkml:trace>
  <inkml:trace contextRef="#ctx0" brushRef="#br0" timeOffset="102551">7940 12910 378 0,'0'0'1'0,"15"-11"1"16,11-5 3-16,18-3-1 16,16-5 1-16,14-3 0 15,11-2 0-15,7-3-1 16,5 6-4-16,-7 1-12 15,-2 9-26-15,-2 9-42 0,-24 3-5 16</inkml:trace>
  <inkml:trace contextRef="#ctx0" brushRef="#br0" timeOffset="103216">9041 12955 125 0,'0'0'9'0,"0"0"7"0,-7 6 5 16,7-6 4-16,0 0 3 16,0 0 0-16,-8 10 0 15,8-10 0-15,0 0-6 0,11 0-6 16,5-8-3-16,5-1-5 15,4 0-2-15,5 1 0 16,0-2 0-16,2 3-2 31,-1 3-2-31,-3 1-1 0,-5 3-1 0,-5 9 0 0,-8 3 0 16,-9 5 0-16,-4 3 1 15,-10 3 0-15,-6-1 0 32,-4 3 1-32,0-4-2 0,2-1 0 0,6-4 0 0,8-1 0 15,7-4 0-15,15 0-1 16,8-1 0-16,10 0 0 31,-1 1 1-31,1 2 0 0,-4 1 1 0,-6 3 0 0,-11 3 1 16,-12 3-1-16,-13 4 1 15,-12-3 1-15,-10 5-3 16,-5-4-7-16,-1 4-25 47,6 0-47-47,-3-8-5 0</inkml:trace>
  <inkml:trace contextRef="#ctx0" brushRef="#br0" timeOffset="128798">10623 12266 236 0,'0'0'6'0,"8"7"5"16,-2 8 3 15,1 7 3-31,1 9 2 0,2 10 2 0,0 8 0 0,0 9 0 0,0 7-1 16,-3 6-7-16,-2-1-4 15,-2 1-2-15,-1-8-2 16,-2-6-2-16,-1-9-2 15,1-10-3-15,1-9-4 0,-1-14-7 16,0-15-21-16,18 1-48 16,-9-17-6-16</inkml:trace>
  <inkml:trace contextRef="#ctx0" brushRef="#br0" timeOffset="129128">10207 12467 294 0,'0'0'6'16,"19"-7"2"-16,9-2 4 16,18-6 3-16,20-7 0 0,23-7 2 15,23-8 2-15,17-6-1 16,10-2-5-1,4 1-3-15,-1 0-3 0,-11 2-3 16,-13 9-4-16,-18 2-3 0,-20 11-6 16,-20 2-9-16,-16 9-21 15,-10 9-43-15,-21-1-7 16</inkml:trace>
  <inkml:trace contextRef="#ctx0" brushRef="#br0" timeOffset="129420">10206 13249 359 0,'0'0'4'16,"22"-1"2"15,15-6 0-31,18-8 2 0,24-6 0 0,22-8 0 0,20-5 1 0,22-7 0 15,4 0-5-15,-4 3-3 16,-9 0-5-16,-11 8-8 16,-21 3-15-16,-24 12-54 0,-19 6-6 15</inkml:trace>
  <inkml:trace contextRef="#ctx0" brushRef="#br0" timeOffset="129848">10248 12255 274 0,'0'0'1'0,"0"0"4"0,0 14 3 15,-3 2 3-15,-5 7 1 16,-5 6 1 15,-2 6 0-31,-4 7 0 0,1 4-1 0,-4 0-7 0,7-2-12 0,-1-8-15 16,11-12-35-16,9 0-24 15</inkml:trace>
  <inkml:trace contextRef="#ctx0" brushRef="#br0" timeOffset="130230">11709 11848 297 0,'0'0'5'16,"0"0"3"-16,7 7 4 0,0 5 1 15,-1 6 2-15,-2 5 0 16,-1 8 4-16,0 9-2 16,-3 6-4 15,-3 7-3-31,-7 1-5 0,0 6-7 0,-1-10-15 0,2-12-55 0,3 9-11 15</inkml:trace>
  <inkml:trace contextRef="#ctx0" brushRef="#br0" timeOffset="130843">10150 13017 272 0,'0'0'4'0,"0"0"4"16,13 9 3-16,-5 3 5 16,-1 8 1-16,-1 4 1 15,-1 9 1-15,-2 7 3 16,-3 5-5-16,-6 6-4 15,-7 2-4-15,-2-2-2 0,-1-2-4 32,-1-8-3-32,2-5-4 0,4-9-7 0,10-3-17 15,0-8-55-15,18-13-4 0</inkml:trace>
  <inkml:trace contextRef="#ctx0" brushRef="#br0" timeOffset="131273">11540 12707 307 0,'0'0'3'0,"0"0"3"31,-1 16 6-31,0 0 0 0,-2 8 2 0,3 5 2 16,-1 9 2-16,-2 6-1 15,-1 4-1-15,-2-2-3 0,-1-2-4 16,-2-3-2-16,-1-5 0 16,3-6-2-16,-3-5-1 15,-1-5-1-15,3-8-2 0,2-4-1 16,6-8-5-16,-12 9-3 15,12-9-7-15,0 0-14 16,3-17-40-16,10 9-20 16</inkml:trace>
  <inkml:trace contextRef="#ctx0" brushRef="#br0" timeOffset="131751">11788 12651 317 0,'0'0'3'0,"0"0"4"16,8 3 3-16,2 4 2 15,4 7 2 1,-1 4 2-1,4 6 2-15,-1 7 0 0,2 8-3 0,-3 3-2 16,-4 4-4-16,-5 1-1 0,-6 2-2 16,0-5 0-16,-9-4-2 15,-2-5 0-15,-4-7 0 16,0-6 0-16,1-5 0 15,-3-9-2-15,3-5 0 0,3-3-1 16,11 0-1-16,-9-20 0 16,12 5-1-1,14-2-1-15,8-1 1 0,13 2-2 0,13 4 1 16,4 2 1-16,6 10-1 15,0 2 2-15,-6 8-1 16,-11 5 1-16,-10 4-1 16,-18 3 1-16,-17 0 1 15,-20 0-1-15,-15-6 0 0,-11-7 0 16,-9-3 0-16,-5-6-1 15,-6-2-3-15,6-8-4 16,4-5-10-16,14-7-52 0,8 5-21 16</inkml:trace>
  <inkml:trace contextRef="#ctx0" brushRef="#br0" timeOffset="134223">5766 14386 197 0,'0'0'6'15,"0"0"0"-15,0 0 2 16,0 0 1-16,0 0 1 16,0 0 3-16,0 0 4 15,0 0 1-15,15 17-1 0,-7 0-3 16,5 9 1-16,2 6-1 15,1 4-1-15,2 7-3 16,1 4-2-16,-1-1-2 16,0 2-2-16,-3-2-1 0,-3-2 0 15,0-3 1-15,-3-5-1 16,-1-4 0-16,-2-4 0 15,2-3 0-15,-2-4-1 16,-2-4 1-16,2 0-2 47,-1-5 1-47,-1-1-1 0,-1 1 0 0,0-3 0 0,-3-9 0 0,5 11 1 0,-5-11-1 15,2 10 0-15,-2-10 0 16,4 9 0-16,-4-9 0 0,0 0 0 16,0 0-1-16,3 10 1 15,-3-10-1-15,0 0 1 16,0 0 0-16,0 0 0 0,0 0 1 15,0 0 0-15,0 0 2 16,0 0 0-16,0 0 0 16,0 0 1-16,0 0 1 15,0 0-2-15,6-11 0 16,-3-8 0-1,4-9-2-15,3-12 0 0,3-13-1 0,6-13-1 16,3-9 0-16,5-2 0 16,-1-1 1-16,1 6-2 0,-4 7-1 15,-2 9-4 1,-4 8-5-1,0 15-19-15,-9 17-45 0,0-6-13 0</inkml:trace>
  <inkml:trace contextRef="#ctx0" brushRef="#br0" timeOffset="134737">6341 14857 355 0,'0'0'4'16,"0"0"2"-16,0 0 2 15,0 0-3-15,6 0 2 0,-6 0-1 47,18-17 2-47,2 2 1 0,9-1-5 0,2 0-1 0,5-1-2 0,3 4 2 0,2 1-1 16,-3 5-1-16,-6 7-1 15,-7 3 0-15,-10 8-1 16,-6 4 1-16,-8 5 2 16,-6 2-1-16,-5 1 1 15,-4-2 0-15,0 0-2 16,-2-4-1-16,2-1 0 31,8 0 0-31,6-3-1 0,8 1-1 0,12 2 1 0,6 3-2 16,3 3 3-16,-1 5 0 0,-3 2 1 15,-6 2 0-15,-10 1-1 16,-9 1 2-16,-7 1 0 15,-13-6 0-15,-6 0 0 16,-4-7-2-16,0-2-5 0,-1-7-7 16,9-5-12-16,4-5-18 15,2-5-39 1,16 3-8-16</inkml:trace>
  <inkml:trace contextRef="#ctx0" brushRef="#br0" timeOffset="135081">7204 14314 259 0,'0'0'0'15,"0"0"-1"-15,-17 16 6 32,-1 8 4-32,-4 8 6 0,-8 11 4 0,-1 11 1 0,-1 6 0 15,1 11 1-15,6-5 2 0,8-3-5 16,9-1-5-16,8-9-4 15,13-10-1-15,8-6-4 16,10-10 1-16,7-5-1 16,4-6 0-16,7-8-4 0,0-4-6 15,0-4-4-15,2 0-8 16,-5-11-13 15,-4-2-55-31,-1-7-4 0</inkml:trace>
  <inkml:trace contextRef="#ctx0" brushRef="#br0" timeOffset="135355">7470 14463 363 0,'0'0'0'0,"0"10"0"46,0 7 2-46,0 5 0 0,3 7 4 0,2 9 0 0,1 4 3 0,1 9-1 0,4 2 1 16,2-3 1-16,-2-3-2 0,3-5 0 16,0-5-3-16,0-6-1 15,-2-5-4-15,0-7-5 16,-2-5-2-16,-10-14-6 15,19 11-18-15,10-13-53 0,-22-14-4 16</inkml:trace>
  <inkml:trace contextRef="#ctx0" brushRef="#br0" timeOffset="135494">7266 14740 409 0,'0'0'-3'0,"0"0"0"0,8 0 1 16,9-1 1-16,7-1 1 15,14-2 0-15,8-2 1 16,10-1 0-16,5-2 3 15,1 1-3 17,-1-5-4-32,-1 2-12 0,-9-4-27 0,-11-2-38 0,-3-4-7 0</inkml:trace>
  <inkml:trace contextRef="#ctx0" brushRef="#br0" timeOffset="135690">7817 14329 359 0,'0'0'6'15,"26"1"-1"-15,-1 10 1 31,7 5 1-31,4 6-1 0,4 7 2 0,3 7 1 0,-2 7 2 16,-10 7-6-16,-12 3 2 16,-10 2-1-16,-10-2-1 46,-5-4-5-46,-6 1-7 0,-6-11-14 0,1-7-48 0,7 0-16 0</inkml:trace>
  <inkml:trace contextRef="#ctx0" brushRef="#br0" timeOffset="136116">8778 14604 396 0,'0'0'-2'0,"0"0"2"0,7 3 1 15,10-3 1-15,11 0 0 16,13 0 1 0,10 0 0-16,9-3 0 0,12-5 2 15,4-2-1-15,2-4-2 31,-2-1-2-31,-1-3-4 0,-7-3-7 0,-2 3-17 0,-3-2-53 16,-14 2-5-16</inkml:trace>
  <inkml:trace contextRef="#ctx0" brushRef="#br0" timeOffset="136278">8715 14817 422 0,'0'0'2'0,"13"1"0"0,13-1 0 0,15-1 1 0,16-5 0 15,14-3-2-15,14-6-7 16,14 4-11-16,3-4-30 16,-3-3-34-16,8 0-8 15</inkml:trace>
  <inkml:trace contextRef="#ctx0" brushRef="#br0" timeOffset="136682">10716 14087 389 0,'0'0'1'0,"-2"13"1"16,2 7 1-16,0 14 0 16,4 7 1-16,0 11 1 15,0 9 0-15,-1 10 1 16,0 1-1-16,0 1 0 0,-3-4-1 15,-1-6-2-15,-3-8-1 16,-1-9-5-16,-1-13-4 31,5-8-8-31,-5-15-25 0,6-10-41 0,0-17-7 0</inkml:trace>
  <inkml:trace contextRef="#ctx0" brushRef="#br0" timeOffset="137198">10380 14219 346 0,'0'0'3'0,"10"-1"1"15,7-5 2-15,11-1 4 16,10-1 1-16,14-5 3 47,13-1 0-47,13 0 1 0,6 2-2 0,4 2-2 0,-2 6-1 0,-3 4-3 0,-4 4-2 15,-10 11-2-15,-12 0-1 16,-14 4-2-16,-12 3 1 0,-13 2 0 15,-14-2-1-15,-13 2-3 16,-15-3-2-16,-12-2-1 16,-13-5-3-16,-6-4 1 15,-9-7 1 1,1-3-3-16,2-2 3 15,6-5 3-15,7-3 1 0,8 2 3 0,14 3 3 16,8 4 0-16,18 1 2 16,4 9-1-16,17 5 1 15,8 1 0-15,6 7 1 16,4 5 0-16,2 4-1 0,0 4 0 15,-2 3 0-15,-5 3-1 16,-4 2 1-16,-6-1-2 16,-2-1 0-16,-5-1-1 0,-2-5-2 15,-2-4-2-15,-3-7-3 16,0-3-3-16,-2-9-7 15,5-5-11-15,-4-7-35 16,5-5-27 0,5-10-6-16</inkml:trace>
  <inkml:trace contextRef="#ctx0" brushRef="#br0" timeOffset="137534">11339 14676 412 0,'0'0'4'15,"0"0"1"-15,14 13 0 16,6-9 0-16,8-2 2 15,6-2-3-15,9-2 2 16,6-6-2-16,0-9-4 0,-1-6-3 16,-4-6 0-16,-10-6 0 15,-13-1-1-15,-12 0 0 16,-11 5 2 15,-18 4 1-31,-12 10 2 0,-10 12 2 0,-7 10 1 0,-6 19 1 0,3 13 1 16,1 14 0-16,7 7 0 15,9 6-1-15,17 1 0 0,18-6-1 16,16-10-3-16,25-7-3 15,19-18-8-15,25-11-33 16,20-7-45-16,12-14-2 16</inkml:trace>
  <inkml:trace contextRef="#ctx0" brushRef="#br0" timeOffset="138210">13414 13525 359 0,'0'0'2'15,"17"-2"2"-15,-5 2-2 0,2 0 1 16,-4 2 1-16,-10-2 2 16,9 14 0-16,-14-2 0 15,-19 2-2 1,-15 1 0-16,-10-2 1 0,-8 1-1 0,-5-5 1 15,-1-3-2-15,5-2 0 16,8-1 1-16,11-3-2 16,9 0-1-1,9 5 1-15,13 7 0 0,8 17 0 16,4 14 1-16,5 12 0 15,3 11 0-15,2 14 1 16,-4 9 1-16,3 6-1 47,-5 2 1-47,-3-8-1 0,-3-4 0 0,5-8 0 0,5-6 0 0,6-9 1 0,10-10-1 15,11-12 0-15,16-8 1 0,10-9-2 16,15-11-1-16,7-4-3 16,4-5-2-16,0-2-5 15,-8-1-7-15,5 2-21 16,-5-2-54-16,-19 3-2 0</inkml:trace>
  <inkml:trace contextRef="#ctx0" brushRef="#br0" timeOffset="139095">14190 13924 273 0,'0'0'3'0,"0"0"7"16,0 0 1 15,8 2 2-31,10-2 2 0,10 0 0 0,11-7 2 0,13-3 2 16,15-2-3-16,6-2-6 0,8-3-2 15,0 5-2-15,-2-1-1 16,-7 4-2-16,-8 4-1 15,-12 3-2-15,-11 0 0 16,-10 12 0-16,-9 1 1 0,-11 6-1 16,-9 7 1-16,-4 3 0 31,-6 5 0-31,-9 4 1 0,-7 5 0 0,-4 0 0 15,-1 5 0-15,-6 0-1 16,2 0 0-16,-6 4 0 0,1-3-1 16,2 0 1-16,4-1-1 15,4-4 0-15,7-6 1 16,7-2 0-16,12-7 2 0,8-8 0 15,14-4 0-15,11-6 0 32,9-4 0-32,6-5 0 0,8 0 0 0,2-5-2 15,0-5-1-15,-1-1-2 0,-3 0-1 16,-3-3-2-16,-8 2-1 15,-5-2-3-15,-5-1-4 16,-7-2-5-16,-8 6-9 16,-15-2-24-16,-1 2-35 15,-5 0-3-15</inkml:trace>
  <inkml:trace contextRef="#ctx0" brushRef="#br0" timeOffset="139291">14560 14372 406 0,'0'0'4'0,"16"-10"0"0,8 3 2 0,16-5-1 16,7-3 1-16,18-4 1 16,9-1-3-16,9-1-3 15,-1 0-8-15,-1 6-11 47,-10-3-24-47,-15 9-42 0,0 4-6 0</inkml:trace>
  <inkml:trace contextRef="#ctx0" brushRef="#br0" timeOffset="139866">15494 14341 337 0,'0'0'4'0,"0"0"3"15,0 0 1-15,0 0 1 16,0 0 3-16,11-4-1 16,9-1 1-16,6-1 0 15,8-1-4-15,7 2-3 0,2 0-1 16,-1 0-2-16,-3 2-1 15,-6 3 1-15,-10 3-2 16,-12 6 0-16,-11 3 0 16,-8-1 0-16,-9 5 0 0,-5-1 0 15,0 3 0 16,1 2 0-31,1 0 0 0,9 2 1 0,8 1 0 0,3 2 1 16,9 2-2-16,5 2 2 0,0 1-1 16,-5-1 1-16,-6 1 0 15,-4 1-1-15,-14-2-1 16,-6-4-3-16,-9-3-6 0,0-1-24 15,8-3-51-15,-6-7-3 16</inkml:trace>
  <inkml:trace contextRef="#ctx0" brushRef="#br0" timeOffset="143559">16669 13808 282 0,'0'0'5'15,"0"0"3"-15,12 11 3 0,-2 2 3 16,2 6 1-16,2 8 1 15,3 4 0-15,0 4 4 16,1 5-7-16,-2 4-2 0,-1-2-3 16,-2-4-2-16,-2-3-1 15,-2-6-2-15,-2-4-2 16,-1-8-4-16,-2-5-5 15,-4-12-13-15,6 21-55 16,-6-21-10-16</inkml:trace>
  <inkml:trace contextRef="#ctx0" brushRef="#br0" timeOffset="143784">16227 13920 349 0,'0'0'2'0,"21"-6"1"16,14-3 3-16,19-5 3 15,19-8 0-15,22-5 3 0,23-7-1 16,14-3 0-16,11-1-1 31,-5 0-3-31,-7 4-4 16,-10 2-6-16,-11 10-8 0,-24 3-12 0,-13 7-30 15,-9 7-33-15,-26 2-6 0</inkml:trace>
  <inkml:trace contextRef="#ctx0" brushRef="#br0" timeOffset="144024">16462 14307 402 0,'0'0'3'0,"19"4"1"16,17-4 1-16,17-1 1 0,21-5 1 16,17-9 0-16,19-2 0 15,11-2 0 1,10-5-4-1,-5-5-5-15,-7 9-11 0,-18-6-24 0,-29 11-49 0,-1 1-3 16</inkml:trace>
  <inkml:trace contextRef="#ctx0" brushRef="#br0" timeOffset="144355">16555 14259 367 0,'0'0'3'0,"-2"13"0"16,-4 4 2-16,-7 6 3 16,-7 5 0-16,-1 6 1 15,-8 4 0-15,-2 4 0 0,-1 1-2 16,2-3-3-16,2-8-6 15,6-5-9 1,7-9-8-16,15-18-35 0,-2 9-31 16,5-16-5-16</inkml:trace>
  <inkml:trace contextRef="#ctx0" brushRef="#br0" timeOffset="144619">16248 13833 265 0,'0'0'3'0,"-6"8"2"15,-2 7 3-15,-4 4 0 0,-4 6 2 16,-2 4-1-16,-2 4 0 16,-1 5-2-16,1-5-16 15,5-4-28-15,12-4-36 16,3-9-6-16</inkml:trace>
  <inkml:trace contextRef="#ctx0" brushRef="#br0" timeOffset="144850">17766 13329 308 0,'0'0'2'15,"-3"7"3"-15,-5 5 3 16,-7 9 1-16,-6 4 2 15,-9 8 0-15,-3 5 0 32,-4 5 1-32,4 3-2 0,0 5-8 0,4 4-29 15,7 3-27-15,4-9-28 0</inkml:trace>
  <inkml:trace contextRef="#ctx0" brushRef="#br0" timeOffset="145166">17652 14137 386 0,'0'0'4'0,"-5"21"2"0,-2-3 2 15,-2 6 1-15,1 2 1 16,-3 6-1-16,-2 0 1 15,2 3-1-15,-2-6-2 0,3-7-4 16,4 0-5-16,2-6-3 31,4-3-7-31,0-13-8 0,7 7-37 0,9-7-29 16,-3-7-6-16</inkml:trace>
  <inkml:trace contextRef="#ctx0" brushRef="#br0" timeOffset="145608">18067 13968 378 0,'0'0'5'0,"6"12"0"16,0 6 1 15,0 3 3-31,-2 10 1 0,1 5 1 0,-3 5 3 0,-3 5-1 16,-2-3-2-16,-4-2-2 15,-7-9-1-15,2-3-2 0,2-12 1 16,-1-5-2-16,11-12-1 15,-9-2-2-15,10-11-1 16,9-6 0-16,4-5-1 0,11 3-1 16,6 1-1 15,8 1-1-31,4 11 1 0,1 8 0 0,-1 3 2 0,-4 12-1 15,-2 6 2-15,-11 5-2 16,-11 3 1-16,-16 1 0 0,-5-1 0 16,-13-3 1-1,-9-4-1-15,-6-3 0 0,-7-3-1 16,-1-5-2-16,-3-6-5 15,10 0-8-15,-1-4-34 16,5-4-41-16,13-8-3 0</inkml:trace>
  <inkml:trace contextRef="#ctx0" brushRef="#br0" timeOffset="146064">18674 14050 365 0,'0'0'0'16,"-3"8"1"-16,3 0 2 16,2 1 0-16,7 1 3 15,5-2 2-15,9-4 0 0,8-4 0 16,8-3 0-16,10-10 0 15,4-6-2-15,1-6-3 16,-3-2-4-16,-5-1-3 0,-13 1-1 16,-14 4-1 15,-14 5 1-31,-16 8 1 0,-20 8 1 0,-15 9 3 0,-10 13 4 15,-9 14 5-15,-1 12 1 0,2 9 3 16,11 8-3-16,15 2 1 16,18-3-1-16,19-4-1 15,20-8-3-15,27-8-4 16,21-13-5-16,24-8-9 15,9-4-43-15,16-13-33 0,8-6-6 32</inkml:trace>
  <inkml:trace contextRef="#ctx0" brushRef="#br0" timeOffset="146521">19633 13387 283 0,'0'0'4'15,"12"19"2"-15,4 2 5 16,5 9 2-16,1 6 3 0,0 8 2 15,-1 13 6 1,-1 4 1 0,-13-7-4-1,-7-2-2 1,-14-10-2-16,-10-8-3 0,-8-8-3 0,-6-11-3 0,-2-15-4 15,-2-7-2-15,1-8-5 16,7-11-5-16</inkml:trace>
  <inkml:trace contextRef="#ctx0" brushRef="#br0" timeOffset="147059">19875 13268 355 0,'0'0'3'15,"0"17"2"16,0 2 2-31,3 6-2 0,7 4 3 0,2 3-1 0,8-1 1 16,2 0 1-16,7-9-4 0,2-9 0 16,4-7-1-16,-3-6-1 15,-3-12 0-15,-4 0-1 16,-6-2-3-16,-7 4 0 15,-12 10 0-15,0 0-1 16,0 0 0-16,-6 12 1 0,-3 7 0 31,5 8 1-31,3-3 2 0,4 0 2 0,11-7 0 16,10-9 1-16,5-8 0 0,2-4 0 15,-1-14-1-15,0-6 0 16,-11-4-1-16,-4-3-2 16,-12 1-3-16,-3-2-4 15,-8 3-7-15,-10 1-20 0,-1 1-54 16,6 0-3-16</inkml:trace>
  <inkml:trace contextRef="#ctx0" brushRef="#br0" timeOffset="147284">20629 13118 408 0,'0'0'2'0,"0"22"2"0,-1 0 1 0,-2 6 1 15,-1 4 1-15,-2 7 1 31,1 4 0-31,0 4 0 0,3-4-2 0,2-4-1 16,-2-2-3-16,9-4-4 0,1-7-5 16,2-4-7-16,-2-7-8 15,0-8-33-15,6-2-34 16,-14-5-3-16</inkml:trace>
  <inkml:trace contextRef="#ctx0" brushRef="#br0" timeOffset="147414">20440 13469 416 0,'0'0'1'0,"0"0"1"0,18-15 0 15,6 5 1-15,11-6 0 16,11-3 0-16,12-3-3 15,7 0-5-15,10 0-12 0,-4 0-26 16,-13 1-40-16,-2-1-8 47</inkml:trace>
  <inkml:trace contextRef="#ctx0" brushRef="#br0" timeOffset="148059">20834 12964 391 0,'0'0'1'16,"5"-6"-1"-16,7 2 1 15,11 0 1-15,5-2 2 16,7-1 0-16,6-1 0 0,1 1 1 16,0 5-1-16,-2 1 1 15,-6 1-2-15,-5 6 0 31,-9 6-1-31,-4 5 0 0,-6 9-1 0,0 6 1 0,-6 9-1 16,-2 9 2-16,-2 9-3 16,0 8 2-1,-9 8-1-15,1 3 0 0,1 5 0 16,-2 6 2-16,3 3 0 15,-2-5 0-15,5-5 1 16,3-3 1 15,-1-5 0-31,5-3 1 0,-1-2-1 0,2-9-2 0,-2 1-1 0,2-3 1 16,-4-1-2-16,-1-6 1 15,1 0-1-15,-2-6 0 16,1-7 0-16,0-5 1 16,0-8 0-16,0-8 0 15,-1-3 0-15,1-6 1 0,0-8 0 16,0 0 0-16,-5 7 0 15,-7-7-3 17,-7-8 0-32,-9-2 0 0,-9-4 0 0,-8-3 0 0,-8-2-4 0,-9-5-7 15,-1-1-9-15,-5-6-29 16,-5-4-42-16,11-3-4 15</inkml:trace>
  <inkml:trace contextRef="#ctx0" brushRef="#br0" timeOffset="148266">19761 13187 449 0,'0'0'-1'0,"0"0"-4"0,7 0-20 16,19 4-60-16,-9-2-3 16</inkml:trace>
  <inkml:trace contextRef="#ctx0" brushRef="#br0" timeOffset="149351">4989 16506 0 0,'0'0'13'0,"0"0"10"16,0-10 7-16,0 10 5 16,1-13 7-16,-1 13-1 15,4-14 0-15,-4 14-8 16,4-9-5-16,-4 9-4 0,21 0-6 15,-4 13-5-15,11 5-4 16,0 6 0-16,8 5 1 16,2 5 0-16,3 3-1 15,-3-1-3-15,-2 0 0 16,-6 0 0-16,-5-7 0 15,-4-7-1-15,-5-2 1 0,-5-6 1 16,-4-6-1-16,-7-8 1 16,0 0 0-16,0 0-1 15,9 1 1-15,-8-7-2 16,3-11-1-16,2-9-1 0,0-11 0 15,4-12-1-15,3-16 0 16,4-7-2 0,2-3 1-16,-4 1-1 0,2 5 1 0,-8 4-2 15,1 14 0-15,-6 10-1 16,-4 15-3-16,1 9-2 15,-9 6-6-15,8 11-4 32,0 0-10-32,0 0-26 0,0 0-36 0,3 10-6 0</inkml:trace>
  <inkml:trace contextRef="#ctx0" brushRef="#br0" timeOffset="149539">5285 16272 381 0,'0'0'3'0,"9"-6"1"0,13-6 2 16,13-10-1-16,12-7 2 16,15-7-1-16,10-4-2 15,7-3-5-15,1-3-18 16,-6-5-59-16,-4 15-6 0</inkml:trace>
  <inkml:trace contextRef="#ctx0" brushRef="#br0" timeOffset="149812">4626 16651 393 0,'0'0'1'0,"8"-14"2"15,13-8 1-15,11-5 1 0,10-6-2 16,8 1-4-16,5-4-10 15,11-1-26-15,11 6-41 32,-15 4-8-32</inkml:trace>
  <inkml:trace contextRef="#ctx0" brushRef="#br0" timeOffset="150273">5746 16615 391 0,'0'0'-1'0,"0"0"-4"15,0 0-1-15,0 0 5 0,0 12 1 16,0 4 2-16,0 4 2 16,0 7 0-16,-3 2 2 31,2 2 4-31,0 0 0 0,0-4-2 0,0-5-2 0,-2-5-1 15,3-8-2-15,0-9 0 16,0 0 0-16,11 10 1 16,2-10 0-16,4-1 0 15,4-5-2-15,4 1-3 0,7-4-3 16,2-4-7-16,5-3-18 15,0-5-57-15,-8-7-5 32</inkml:trace>
  <inkml:trace contextRef="#ctx0" brushRef="#br0" timeOffset="150422">5934 16519 365 0,'0'0'5'0,"-2"21"1"16,1 5 3-16,1 6-1 16,-1 10 3-16,1 11-1 0,2 7 1 15,3 7 2-15,3 2-7 16,-1-6-3-1,5 0-7-15,1-10-13 0,4-15-54 16,5-4-14-16</inkml:trace>
  <inkml:trace contextRef="#ctx0" brushRef="#br0" timeOffset="150982">6754 16370 270 0,'0'0'4'15,"0"0"4"-15,6 7 2 0,6-3 3 16,7 2 0-16,9-3 3 16,6-1-1-16,7-1 1 15,4-1-2-15,4-1-5 47,0-4-5-47,0-3-6 0,-4-1-9 0,-1 2-16 0,-5 5-35 0,-6-5-21 0</inkml:trace>
  <inkml:trace contextRef="#ctx0" brushRef="#br0" timeOffset="151167">6815 16762 409 0,'0'0'2'0,"12"0"0"15,8 0 2-15,10-7 0 0,10-3 0 16,12-4 0-16,12-2-2 16,11-3-4-16,2-2-10 15,6 0-17-15,-2 4-32 0,4-5-25 16</inkml:trace>
  <inkml:trace contextRef="#ctx0" brushRef="#br0" timeOffset="151929">8068 16016 239 0,'0'0'7'0,"0"0"5"16,7 0 3-16,9 0 1 15,4-1 2-15,6-2 2 0,6 0-2 16,4 0 2-16,3 0-7 15,-1 2-5-15,0 0-3 16,-7 1-1-16,-5 4-3 16,-5 6 0-16,-2 0-1 0,-7 6 1 15,-6 2 1-15,-8 7 0 16,-1 4 0-16,-10 8 1 31,-11 4 0-31,-10 5-1 0,-5 5 1 0,-6 0-2 16,0 0-1-16,2-5 1 0,4-3-1 15,7-9 0-15,10-2 0 16,9-6 2-16,10-6 0 15,7-6 3-15,13-2-1 0,11-6 1 16,9-3 1-16,9-3 0 16,4 0-1-16,2-8-1 15,1 0-2-15,-2-4-1 16,-5 2-2-16,-8-2-3 0,-8 1-2 15,-4 0-2-15,-10 0-3 16,-4 1-10-16,-3 1-17 16,-9 9-48-16,0-13-3 15</inkml:trace>
  <inkml:trace contextRef="#ctx0" brushRef="#br0" timeOffset="152134">8094 16433 399 0,'0'0'3'15,"0"0"2"-15,8-12 2 16,4 2 0-16,5-5 1 16,9-6 1-16,8-2-1 15,8-5 1-15,4-1-5 0,5 4-5 16,-1-1-7-16,3 8-17 31,-2 14-52-31,-5-10-11 0</inkml:trace>
  <inkml:trace contextRef="#ctx0" brushRef="#br0" timeOffset="153197">8811 16379 360 0,'0'0'0'0,"0"0"0"16,0 0 0-16,0 0 1 15,0 0 3-15,3 13 1 16,-2-1 0-16,-1 3 1 0,0 2 3 16,2 1-1-16,-4 0 0 15,5-1-1-15,-3-5 0 16,1 0-1-1,-1-12 0-15,2 11 0 0,-2-11-3 0,0 0 3 16,0 0-1-16,0 0 0 16,0 0 0-16,0 0 0 15,0 0-1-15,0 0 0 47,0 0 0-31,0 0-1-16,0 0 0 0,0 0-2 0,9-8 0 0,-9 8-1 0,14-17 0 0,-5 7 0 0,5-2-1 15,-2 0 1-15,6 0-1 16,-3 3 1-16,3 1 0 15,-3 2-1-15,0 2 1 0,-2 1 0 16,-4 2 0-16,-9 1 0 16,16-3 0-16,-16 3-1 31,9 0 1-31,-9 0 1 0,0 0-1 0,0 0 0 0,0 0 1 15,0 0-1-15,0 0 1 16,0 0-1-16,0 0 0 16,0 0 0-16,1 6 0 15,-1-6 0-15,0 0-1 0,0 11 1 16,0-11 0-16,-8 12-1 15,3-3 1 17,-2 4 0-32,-3 3 0 0,-1 1-1 0,-4 5 1 0,-2 2-1 0,-1 1 1 15,1 1-1-15,-3 0 1 16,4-1-1-16,1-4 1 15,5-1 0-15,1-6 0 16,5-4 0-16,4-10 1 0,0 13 1 16,11-11 0-16,9-2 0 15,8-1 1-15,5-5 0 16,8 1-1-16,-1-2 0 31,4-1 0-31,-2-2-2 0,-4 3-3 0,-9-3-2 0,-3 5-4 16,-9-4-4-16,1 4-7 15,-8-6-17-15,-1-2-55 16,0-6-1-16</inkml:trace>
  <inkml:trace contextRef="#ctx0" brushRef="#br0" timeOffset="153407">9190 16319 390 0,'0'0'3'15,"0"15"2"-15,0 6 3 16,0 9 1-16,0 8 1 16,-1 10 1-16,2 8 0 31,-1 10 1-31,0 4-4 0,-1 0-1 0,1-1-3 0,-1-5-1 15,2-6-4-15,-2-8-4 16,6-5-7-16,-3-11-17 16,-2-11-59-16,11-9-2 0</inkml:trace>
  <inkml:trace contextRef="#ctx0" brushRef="#br0" timeOffset="154095">10102 15952 365 0,'0'0'1'0,"0"0"3"15,-1 10 2-15,1 6 3 16,7 6-1-16,3 10 0 15,0 8 1-15,4 4 1 0,2 7 0 16,-2 2-2-16,-4-1-3 16,-3-7-2-16,-3-6 0 15,-3-8-2-15,-1-7-1 16,0-9-3-16,0-15-5 0,-10 10-7 15,10-10-10-15,-16-22-51 16,15 3-12-16</inkml:trace>
  <inkml:trace contextRef="#ctx0" brushRef="#br0" timeOffset="154355">9848 16032 325 0,'0'0'7'15,"0"0"3"-15,17-3 4 16,11-6 2-16,17-4 2 16,16-7-1-1,12-5 2-15,14-5 0 0,8-1-7 0,-3-1-4 16,-1 3-5-16,-11 2-3 15,-13 8-5-15,-19 0-11 16,-9 12-16 0,-18 12-44-16,-8-5-14 0</inkml:trace>
  <inkml:trace contextRef="#ctx0" brushRef="#br0" timeOffset="154601">9781 16527 339 0,'0'0'6'0,"5"3"4"0,7-3 2 0,15-5 4 0,12-5-1 0,16-9 2 15,16-3 0-15,15-9 1 16,10-8-6-16,3 1-4 15,0 1-4-15,-4 1-3 0,-11 4-4 16,-7 5-6-16,-19 1-8 16,-10 13-12-16,-13 2-23 31,-24 6-37-31,0 2-5 0</inkml:trace>
  <inkml:trace contextRef="#ctx0" brushRef="#br0" timeOffset="154962">9781 16065 351 0,'0'0'5'0,"-9"22"1"0,1-1 2 16,-3 9 0-16,0 5 1 15,-3 5-2-15,3 2-1 16,-2 1-1-16,5-8-9 15,4-7-3 1,4-9-9-16,8-9-33 0,10-10-33 0,4-17-6 16</inkml:trace>
  <inkml:trace contextRef="#ctx0" brushRef="#br0" timeOffset="155186">10818 15595 398 0,'0'0'0'16,"0"0"1"-16,-5 17 0 16,-6 2 1 15,-3 6 1-31,-4 6-1 0,-4 6 0 0,-2 9-4 0,-3 0-4 0,2 5-20 15,0 5-49-15,5-10-10 16</inkml:trace>
  <inkml:trace contextRef="#ctx0" brushRef="#br0" timeOffset="155526">9834 16399 263 0,'0'0'9'0,"0"7"6"16,4 9 3-16,-3 7 1 15,-1 6 0 1,0 8 1-16,0 4 2 0,-1 8-1 15,-3 1-10-15,1 1-8 16,-1-8-8-16,3-1-13 0,2-7-26 16,14-12-39-1,5-14-5 1</inkml:trace>
  <inkml:trace contextRef="#ctx0" brushRef="#br0" timeOffset="155823">10757 16162 374 0,'0'0'3'16,"0"0"3"-16,0 14 2 15,0 4 1-15,-2 4 0 0,-4 7 0 16,-2 4 0-16,-1 6 0 15,-1 5-5 17,-6-5-9-32,8 4-22 0,4-7-57 0,2-7-4 0</inkml:trace>
  <inkml:trace contextRef="#ctx0" brushRef="#br0" timeOffset="156425">11154 16235 347 0,'0'0'1'16,"0"0"2"-16,-10 10 2 0,-3 1 1 15,-5 6 3-15,-3 5 3 16,-4 4-1-16,0 7 1 16,1 3-1-16,3 3-1 15,7 1-1-15,8-3-3 0,5-3-2 16,4-5 0-16,11-10 0 31,4-13-1-31,7-6 0 0,-1-14-2 0,3-10 1 16,-2-5-1-16,-4-4-1 0,-3-1-1 15,-5 1 0-15,-8 7 0 16,-5 7 0-16,0 9 1 15,-8 10 3-15,-3 7 0 16,1 12 1-16,4 7 0 0,6 7 1 16,4 4 0-16,11-3-1 15,10-3 1 16,7-4-3-31,7-13-4 0,7-2-5 0,2-12-12 0,4-13-62 16,-1 0-11-16</inkml:trace>
  <inkml:trace contextRef="#ctx0" brushRef="#br0" timeOffset="160645">13077 15717 258 0,'0'0'7'15,"0"0"2"-15,0 0 2 16,0 0-2-16,-4-9 1 0,4 9 0 16,0 0 1-16,0 0 0 15,0 0-6-15,0 0-1 16,0 11 0-16,5 3 2 15,3 8 2-15,3 6 1 0,3 10 0 16,5 8 1-16,3 7-1 16,2 4 0-16,1 4-2 15,2 1 0-15,-1-2-1 16,-1-2-2-16,-2-7-1 15,-3-8 1-15,-2-6-1 0,-6-7 1 16,-1-5 0-16,-1-10 0 16,-5-3 0-16,-5-12 0 15,6 12 0-15,-6-12 0 0,0 0-1 16,0 0 0-16,0 0 0 15,0 0-2-15,0 0 0 16,0 0 0-16,0 0 0 16,0 0-1-16,0 0 0 15,0 0 0-15,0 0 0 0,0 0-1 16,0 0 1-16,0 0 0 15,0 0 0-15,0 0-1 16,0 0 1-16,0 0 0 0,0 0 0 16,0 0 0-16,0 0 1 15,0 0-1-15,-5 4 1 16,5-4 1-16,0 0-1 15,-1-11-1-15,2-9 1 0,2-12-1 16,8-11 1-16,3-19-1 16,7-12 1-16,1-10 0 15,1-5-1 16,-1 2-1-31,1 8-2 0,-8 10-3 0,2 16-7 0,-12 9-24 0,-4 19-53 16,-1 10-2 0</inkml:trace>
  <inkml:trace contextRef="#ctx0" brushRef="#br0" timeOffset="161215">13756 16350 343 0,'0'0'4'16,"0"0"1"-16,0 0 0 0,0 0-1 16,0 0 1-16,0 6 2 15,3 4 0 16,-1 3 3-31,1 5-5 0,1 4 1 0,0 2 1 0,-3 0 1 0,2-4 0 16,-3-1 0-16,0-5-2 16,0-5 0 30,0-9-1-46,15 1 0 0,3-4-1 0,7-8-1 0,8-1 0 0,5 1-2 0,0-5-1 0,4 4-4 16,-1-4-6-16,-4 5-9 16,-8 1-22-16,-6-4-46 15,-4-1-5-15</inkml:trace>
  <inkml:trace contextRef="#ctx0" brushRef="#br0" timeOffset="161426">13941 16211 240 0,'0'0'11'0,"-4"18"5"16,2 3 4-16,0 8 4 15,1 10 1-15,-2 9 0 16,2 9 2-16,-2 6-1 0,3 3-9 16,-1-3-7-1,1-4-3-15,0-6-4 0,1-8-2 16,4-6-5-16,-3-13-2 31,6-6-7-31,-8-20-16 0,0 0-57 0,19 0-4 16</inkml:trace>
  <inkml:trace contextRef="#ctx0" brushRef="#br0" timeOffset="161778">14163 15867 293 0,'-3'9'8'0,"-2"10"2"16,-5 6 5 15,6 16 0-31,-2 6 2 0,6 11 3 0,0 7 1 0,9 5 0 16,12-7-6-16,8-7-3 0,7-8-3 15,5-11-2 32,2-9-1-31,1-13-3-16,0-6-4 0,-6-8-5 0,1-1-10 0,-12-8-20 0,-2-9-51 0,1-8-5 0</inkml:trace>
  <inkml:trace contextRef="#ctx0" brushRef="#br0" timeOffset="162073">14599 15783 306 0,'0'0'4'0,"-6"24"6"16,2 2 4-16,-2 10 0 15,0 8 3-15,-4 12 2 0,7 6 0 16,-1 9 0-16,4-3-3 15,-1-4-6-15,7-7-2 16,9-7-2-16,2-6 0 16,6-10-2-16,1-9-1 0,5-7 1 31,0-6-1-31,3-5-2 15,-1-6-1-15,2-1-6 0,-3-3-5 0,-1-3-10 0,-3-2-32 16,-5-8-37-16,-2-2-5 16</inkml:trace>
  <inkml:trace contextRef="#ctx0" brushRef="#br0" timeOffset="162264">14487 16162 398 0,'0'0'1'0,"0"0"2"15,6-4 2-15,7-1 1 0,8 0 0 32,12-5 1-32,7 1 0 0,9-1-1 15,6 2-5-15,2 4-9 0,-6-2-17 16,-2 4-58-16,-1 0-5 15</inkml:trace>
  <inkml:trace contextRef="#ctx0" brushRef="#br0" timeOffset="162549">15026 15628 370 0,'11'-1'3'16,"12"1"3"-16,14 5 2 16,5 10 0-16,6 7 1 15,4 12 0 1,5 12 0-16,1 9 0 0,-9 10-2 0,-18 6-4 15,-16 4 0-15,-10 0-1 16,-6-3-2-16,-13-7-5 31,-5-4-8-31,-8-2-37 0,1-11-35 0,-1-7-4 0</inkml:trace>
  <inkml:trace contextRef="#ctx0" brushRef="#br0" timeOffset="163102">16061 15937 310 0,'0'0'2'0,"0"0"4"16,0 0 5-16,15 5 1 0,4-2 1 15,9 0 2-15,8-2 0 16,7-1 0-16,4 0-2 15,4-1-4-15,-1-2-5 32,-2-1-3-32,-11 0-5 0,0 0-7 0,-11 0-11 0,-7 0-31 15,3 4-31-15,-22 0-7 16</inkml:trace>
  <inkml:trace contextRef="#ctx0" brushRef="#br0" timeOffset="163294">16107 16276 412 0,'0'0'3'16,"15"1"1"-16,8-1 0 16,12 0 0-16,9-7 1 15,13 1 1-15,8-3-2 16,6 2-2-16,3 0-7 0,-8-6-18 15,-4-4-51-15,-3 17-12 16</inkml:trace>
  <inkml:trace contextRef="#ctx0" brushRef="#br0" timeOffset="164945">17223 15836 289 0,'0'0'6'0,"-2"9"4"16,-1 11 2-16,0 3 3 15,-1 12 0-15,3 8 1 0,1 8 2 16,-1 9 1-16,-1 1-7 16,2-2-3-16,0-5-2 15,4-7-2-15,-3-9 0 0,2-8-3 16,-2-9-2-16,0-6-2 15,-1-15-5-15,0 0-12 16,0 0-27-16,8-12-38 16,-5-10-7-16</inkml:trace>
  <inkml:trace contextRef="#ctx0" brushRef="#br0" timeOffset="165460">16982 15843 289 0,'0'0'5'0,"0"0"4"16,0 0-1-16,1-10 1 0,-1 10 3 16,13-12 1-16,5 2 1 15,12-1 3-15,8-2-4 16,10 1-2-16,9-1 0 15,4 2-1-15,6 4-1 0,-2 4-1 16,-2 3-4-16,-7 3 0 16,-7 9-2-1,-9 5-1 1,-12 8-1-16,-9 3 0 0,-8 2 0 0,-11 2 0 0,-6 0 1 15,-11 0-1-15,-9-5 1 16,-2-2-1-16,-7-3 0 16,-2-7-1-16,-2-1-1 31,-1-6-1-31,0-1 0 15,5-4 0-15,2-3 0 0,6 0 0 0,6 0 0 0,6 0 0 16,15 0 2-16,-10 10 1 16,17 1 1-16,9 2 1 15,7 7 1-15,6 1 1 0,4 6 2 16,0 1 0-16,3 2-1 15,-2 1 0-15,-1 0-1 16,-6 1-1 15,-3-3-1-31,-5-2-1 0,-3-6-3 0,1-2-2 0,-4-6-4 0,2 1-8 16,-4-7-12-16,2-9-47 15,6 2-15-15</inkml:trace>
  <inkml:trace contextRef="#ctx0" brushRef="#br0" timeOffset="165823">17792 16261 367 0,'0'0'4'0,"0"0"2"0,12 5 4 15,2 0 0 16,8-2 2-31,10-3 0 0,10 0 1 0,4-3-1 0,5-7-1 0,-2-2-4 16,-1-3-3-16,-7-3-4 16,-9-1-3-16,-10 1-2 15,-16-1-2-15,-10 2 0 16,-14 2 0-16,-10 3-2 0,-11 4 3 15,-5 8 1-15,-10 3 5 16,-4 12 3-16,4 11 3 16,2 8 1 15,6 5 0-31,10 7 2 0,10 2-1 0,14-2-1 0,12-2 0 0,16-5-2 15,15-8-1-15,13-6-1 16,11-5-2-16,5-7-4 16,9-1-5-16,-5-4-15 15,3-7-57-15,3 7-11 0</inkml:trace>
  <inkml:trace contextRef="#ctx0" brushRef="#br0" timeOffset="167467">19017 15833 310 0,'0'0'5'16,"0"0"2"-16,6-5-1 0,-6 5 1 16,12 0 2-16,-2 3 2 15,4 9 3-15,4 3 2 16,-1 10-5-16,8 8 0 15,-1 5 1-15,3 6-1 16,-2 3 0-16,-1 3-3 16,-2 0-1-16,-2-4-1 0,-3-3-2 15,-4-6 0-15,-1-7-1 16,-2-4 1-16,-3-6-2 15,-2-6 1-15,-2-6 0 16,-3-8-1 0,0 0 0-16,4 10-1 0,-4-10 1 0,0 0-1 15,0 0-1-15,0 0 1 16,0 0-1-16,0 0 0 0,0 0 0 15,0 0 0-15,0 0 1 16,0 0-1-16,0 0 1 16,0 0 0-16,0 0-1 15,0 0 1-15,0 0-1 0,0 0 1 16,0 0-1-16,0 0 1 15,0 0-1-15,0 0 0 16,0 0 0-16,0 0 0 16,0 0 1-16,0 0-1 15,0 0 1-15,0 0-1 0,0 0 1 16,0 0 0-1,0 0 0-15,0 0-1 0,0 0-1 16,0 0-1-16,0 0-2 0,0 0-4 16,0 0-5-1,0 0-13-15,-6-7-59 0,5-2-7 16</inkml:trace>
  <inkml:trace contextRef="#ctx0" brushRef="#br0" timeOffset="168251">18716 15975 257 0,'0'0'7'16,"0"0"1"-16,0 0 3 0,0 0 4 15,0 0 0 17,9 6 4-32,9-6 1 0,3-1 3 0,14-3-4 0,7-3-3 15,11-6-2-15,3-1-2 0,3-3-2 16,-3 1-3-16,-7 2-1 15,-4-2-1-15,-11 4-2 16,-8 3-1-16,-12 3 0 16,-6 2-1-16,-8 4 0 0,0 0-1 15,10-7 0-15,-10 7 0 31,0 0-2-31,0 0 1 0,0 0 0 0,-8 9 0 16,8-9 0-16,-11 16 1 16,3-6-1-16,-2-1 1 0,-1 4 1 15,2-2-1-15,-1 0 0 16,1-3 0-16,9-8 0 15,-12 14-1-15,12-14 1 0,-13 19-1 16,8-9 1-16,1 5-1 31,0 4 0-31,1 5 0 0,1 5 1 0,2 3-1 16,0 1 1-16,0 6 0 0,3-3 1 15,2 1 0-15,0-1 0 16,-2-2 1 0,0-2 0-16,0 1 1 0,2-4-1 15,-1-4 0-15,-2-2-1 16,5-3 1-16,1-3 0 0,3-3 0 15,6-6 1 1,7-3-1-16,5-5 1 0,11-3 0 16,5-5 0-16,8-1 0 15,-2-3-1-15,0 1 0 0,-6 1-1 16,-4 1 1-16,-7 3-2 47,-8 1 1-47,-8 3-3 0,-6-1-2 0,-3 3-4 0,-9 0-7 0,10 0-11 0,-10 0-16 15,0 0-44-15,0 0-11 16</inkml:trace>
  <inkml:trace contextRef="#ctx0" brushRef="#br0" timeOffset="168553">18958 16329 409 0,'0'0'3'15,"0"0"1"-15,10 0 3 0,12-7 0 16,9-3 1-16,15-2-1 31,8-2 1-31,6-2 0 0,7 0-3 0,0 2-5 16,-3 0-6-16,-8 6-9 0,-13-2-10 15,-9 7-40-15,-8 3-24 16</inkml:trace>
  <inkml:trace contextRef="#ctx0" brushRef="#br0" timeOffset="168926">19885 16130 385 0,'0'0'2'15,"0"0"1"1,0 0 0-16,0 0 0 0,0 0 2 0,-4 6 0 16,-1 9 3-16,-3 7 0 15,-2 3-1 1,-4 3 0-16,3 3 1 0,-2 0-1 15,1-3 0-15,6-3 0 0,4-5-1 16,4-8-1-16,10-5 0 16,9-5 0-16,4-2-2 15,5 0 1 1,2-5-3-16,1-2-3 0,2 0-6 15,-5-2-5-15,-1 2-13 0,-7 4-52 16,-3-14-15-16</inkml:trace>
  <inkml:trace contextRef="#ctx0" brushRef="#br0" timeOffset="169140">20054 16133 403 0,'0'0'4'0,"-1"18"3"31,-1 1 1-31,-2 7 1 0,-1 8 1 0,1 8 0 16,-2 8 0-16,-1 6 0 0,1 2-4 15,-2-3-2-15,1-1-3 16,1-2-2-16,0-5-4 16,2-4-3-16,1-11-9 15,3-3-32-15,12-3-41 0,-6-9-5 16</inkml:trace>
  <inkml:trace contextRef="#ctx0" brushRef="#br0" timeOffset="170282">20763 15838 259 0,'0'0'10'0,"0"0"4"15,0-9 4-15,0 9 0 16,0 0 3-16,6-10 0 15,-6 10 1-15,0 0 0 0,0 0-8 16,7 10-4-16,-5 9-3 16,1 8-2-16,2 3-1 15,0 7 0-15,3 4 0 16,-2 2 0-16,-2-3-2 0,1 1 0 15,-1-3-1-15,-3-7-1 16,1-3-1-16,-2-7-4 16,0-2-4-16,-1-11-8 46,1-8-30-46,4 2-42 0,-4-9-3 0</inkml:trace>
  <inkml:trace contextRef="#ctx0" brushRef="#br0" timeOffset="170544">20404 15930 330 0,'0'0'4'16,"5"0"3"-16,11-4 4 0,14-2 2 0,12-2 3 0,18-4 2 0,16-4 0 15,14-2 1-15,11-3-5 16,2 0-2-16,-2-1-3 16,-6 1-5-16,-8 3-4 0,-15 3-7 15,-15 5-12-15,-19 5-23 16,-22 2-46 15,0 3-5-31</inkml:trace>
  <inkml:trace contextRef="#ctx0" brushRef="#br0" timeOffset="170755">20573 16326 400 0,'0'0'5'0,"7"0"3"16,10-1 2-16,12-5 1 15,16-6 1-15,22-4 0 0,14-6 0 16,12-1 1-16,8-3-6 16,-1 0-5-16,-4 5-6 15,-11-2-10-15,-12 14-14 16,-29 11-53-16,-17 2-12 0</inkml:trace>
  <inkml:trace contextRef="#ctx0" brushRef="#br0" timeOffset="171144">20542 16279 301 0,'0'0'3'0,"0"0"4"16,0 0 4-16,0 11 1 0,0 3 2 16,-6 6 3-16,-2 6-2 15,-6 4 2-15,0 4-4 16,-3 3-4-16,0-2-2 15,0-2-3-15,3-7-4 0,2-5-3 16,3-9-4-16,7-2-8 16,2-10-29-16,0 0-39 31,10-15-7-31</inkml:trace>
  <inkml:trace contextRef="#ctx0" brushRef="#br0" timeOffset="171427">20490 15867 244 0,'0'0'7'0,"-4"12"2"16,-2 0 3-16,1 5 1 15,-5 7 3-15,-5 2 0 0,1 4 1 16,-3 4 0-16,-1-5-6 16,0-4-4-1,4-2-10-15,2-9-11 0,5-3-28 16,13-4-37-16,-6-7-6 0</inkml:trace>
  <inkml:trace contextRef="#ctx0" brushRef="#br0" timeOffset="171678">21391 15540 362 0,'0'0'1'16,"0"0"-1"-16,0 0 2 47,0 0 0-47,0 0 2 0,1 5 1 0,-4 11 2 0,-9 8-1 0,-7 7 1 15,-6 5-1-15,-1 7 0 0,-3 3-3 16,-1 0-5-16,7-2-12 15,0 0-44-15,11-11-25 16</inkml:trace>
  <inkml:trace contextRef="#ctx0" brushRef="#br0" timeOffset="172023">21449 16020 367 0,'0'0'2'16,"0"0"2"-16,0 6 3 31,0 4 3-31,-5 5-1 0,-1 7 0 0,-5 5 0 16,0 7 1-16,-2 5-1 0,-3 3-5 15,2-1-5-15,-1-2-5 16,4-1-9-16,0-5-19 16,-11-4-51-16,18-8-6 15</inkml:trace>
  <inkml:trace contextRef="#ctx0" brushRef="#br0" timeOffset="172547">21902 16133 280 0,'0'0'4'0,"0"0"2"0,-3-9 2 16,3 9 1-16,-23 0 0 15,5 1 3-15,-7 8 0 16,-6 7 3-16,-6 7-3 0,-1 6 0 16,-2 6-2-1,4-1-1-15,5 4-2 0,4-2 0 16,8-5-2-16,13-3-1 15,6-11-1-15,14-5 1 0,10-12-1 16,5 0 0 15,7-17-1-31,3-2 1 0,-2-8-2 0,-5-2-1 0,-6 0 0 16,-9 3 0-16,-5 6 0 0,-8 6 0 15,-4 14 2-15,0 0 0 16,-6 2 1-16,4 14 0 16,2 5 0-16,6 3 0 15,7 0-2-15,9 0-2 0,5-2-6 16,9 0-18-16,8-5-61 47,3-5-3-47</inkml:trace>
  <inkml:trace contextRef="#ctx0" brushRef="#br0" timeOffset="173360">22255 16006 300 0,'0'0'6'0,"0"0"4"16,0 0 4-16,10 6 1 15,2-3 0 1,8-3 3-16,8 0 1 0,5-3 0 15,2-7-6-15,0-2-4 0,2-2-3 16,-6-3-4-16,-7-2-2 16,-6-1-4 15,-12 1-2-31,-6 0-1 0,-10 3-1 0,-8 2 0 0,-7 5 0 0,-6 3 2 15,-4 6 2-15,-6 8 3 16,-2 12 3-16,2 9 2 16,2 4 1-16,5 10 0 15,8 6 1-15,8 5 2 0,11 0 0 16,8-4-1-16,19-2 0 15,10-9-2-15,9-6 1 16,10-9-2 15,5-9-5-31,12-2-10 0,-5-9-30 0,6-4-45 0,-1-7-5 0</inkml:trace>
  <inkml:trace contextRef="#ctx0" brushRef="#br0" timeOffset="173917">22664 15487 160 0,'0'0'8'0,"0"0"6"16,2 13 4-16,1-3 5 15,7 6 1-15,-1 3 3 0,4 6 2 16,3 4 1-16,-2 1-6 15,3 3-3-15,-4 0-3 32,1 4-3-32,-7-1-2 0,-3 0-1 0,-4-3-2 0,-9 0-1 15,-10-3 0-15,-4-5-2 16,-7-3 0-16,0-6-2 15,-5-7 0-15,1-6-1 16,1-3-2-16,2-6-2 0,7-5-4 16,-1-7-8-16,12-4-33 15,10-5-45-15,-5-14-2 16</inkml:trace>
  <inkml:trace contextRef="#ctx0" brushRef="#br0" timeOffset="174015">22575 15280 398 0,'0'0'0'0,"0"0"-1"31,12-13-3-31,-7 5-12 0,2-6-43 0,7 5-20 16</inkml:trace>
  <inkml:trace contextRef="#ctx0" brushRef="#br0" timeOffset="174519">22885 15441 343 0,'0'0'1'0,"0"0"2"16,0 0 3-16,-2 10 2 15,1 1 4-15,1 5 0 16,2 3 0 0,4 3 1-16,7-1 0 0,2-2-1 15,7-3-4-15,4-6 0 0,4-7-3 16,0-3-1-16,-1-11-1 15,-1-3-1-15,-4-1 0 47,-6-3-2-47,-4 1 0 0,-9 6-1 0,-5 11-1 0,0-10 1 0,0 10-1 0,-8 12 1 16,2 3 0-16,6 0 1 15,0 1 0-15,11-5 1 16,2-5 1-16,4-3-1 0,2-4 1 16,-1-11 0-16,-5-5 1 15,-4-4-2-15,-9 0 0 31,-2-2-1-31,-10 2-2 0,-5-1-3 0,-1 5-4 0,-3 0-8 16,9 5-26-16,12 12-44 16,-3-11-5-16</inkml:trace>
  <inkml:trace contextRef="#ctx0" brushRef="#br0" timeOffset="174854">23639 15326 241 0,'0'0'3'0,"0"0"6"15,0 12 5-15,-2 4 4 16,1 5 3-16,-2 9 2 16,0 6 1-16,1 4 2 0,1 2-1 15,1-2-6 1,5-4-4-16,4-5-4 0,5-7-3 15,4-8-2-15,4-7-1 16,6-5-5-16,-2-4-2 16,5 0-6-16,-5 0-7 15,5-2-13-15,-11 2-47 0,-3-1-14 16</inkml:trace>
  <inkml:trace contextRef="#ctx0" brushRef="#br0" timeOffset="175039">23416 15532 370 0,'0'0'2'0,"11"0"1"16,12 0 1-16,6 0 2 0,10 0-1 16,11-3-1-16,7 2-1 15,7-4-5-15,0 3-19 16,-5 9-48-16,-5-7-13 15</inkml:trace>
  <inkml:trace contextRef="#ctx0" brushRef="#br0" timeOffset="175671">23850 15122 389 0,'0'0'1'16,"0"0"0"-16,0 0 2 0,0 0 1 16,13-13 1-16,3 10 1 15,8-3 0-15,6 1 2 0,5 1 0 16,6 0 0-1,3 1-2-15,-3 1-1 0,-3 0-1 16,-5 1-1-16,-7 1-1 0,-8 0-1 16,-6 7 0-16,-4 4-1 15,-6 8 0-15,-2 10 0 16,-1 6 0-1,0 13 0-15,-7 10 0 0,1 13 1 16,-4 7-1-16,2 8 0 0,-1 2 0 16,-1 4 1-16,-1-1-1 15,1-2 1-15,-1-1 0 16,0-8 0-1,3-3 0-15,-3-2 1 0,1-4-1 16,2-2 0-16,-1-5 0 0,5-2-1 31,4-6 1-31,1-7-1 0,1-4 1 0,4-10-1 0,2-5 0 16,-2-8 0-16,2-7 1 15,-1-5 1-15,-6-10 0 16,1 11 0-16,-1-11 1 16,-16 3 1-16,-5-3-1 15,-10 0 0 1,-11-1-1-16,-6-3 0 0,-13 2-4 0,-3-1-4 15,-11-1-7-15,2 4-22 16,1 7-54-16,-7-7-4 16</inkml:trace>
  <inkml:trace contextRef="#ctx0" brushRef="#br0" timeOffset="176661">18768 15599 183 0,'0'0'9'0,"0"0"7"0,0-12 3 0,0 12 6 15,0-10-1-15,0 10 3 16,-4-16-1-16,4 16 0 0,-1-11-7 15,1 11-6-15,-3-10-5 16,3 10-3-16,-10-3-3 16,2 3-1-1,-5 0-1-15,-1 1 0 0,-4 4 0 16,-2 2 1-16,0-1 0 0,0 3 0 15,3-1 0-15,-1 2 1 16,5 3-1-16,1 0 0 16,2 4 1-16,4 2-1 15,2 7 1 16,3 7 1-31,1 9-1 0,-1 6 0 0,5 6 0 0,0 10 1 0,3 10-1 16,-1 3 0-16,1 8-2 16,-1-1 1-16,2 4 0 0,-3-4 0 15,3-2 2-15,-5-6 0 16,3-6 1-16,-3-7 1 15,2-7-1-15,-1-8 2 16,-2-7 1 15,12-9-1-15,1-9-1-16,11-3-1 0,11-11-2 0,12-2-4 0,11-7-4 0,16 0-20 0,7 1-55 15,5-2-12-15</inkml:trace>
  <inkml:trace contextRef="#ctx0" brushRef="#br0" timeOffset="212929">10876 16133 326 0,'0'0'6'0,"0"0"4"15,-5-12 2-15,5 12 3 16,-9-16 2-16,8 6 0 15,-2 2 1-15,2-2 0 0,1 10-5 16,-2-9-4-16,2 9-2 16,6 5-1-16,5 13-1 15,2 7 0-15,4 9-1 16,1 7 1-16,5 5 0 15,1 3-1-15,-2 6 0 0,2-2 1 16,-3-3-5-16,-2-1 0 16,-5-9 0-16,-4-3 0 15,-3-4 0-15,-3-6 0 16,-3-5 0 31,-1-5 0-47,-6-7 0 0,-4-4 0 0,-2-6 0 0,-1-3 0 0,-1-11 0 0,-1-9 0 0,1-3 0 15,1-5 0-15,3-5 0 0,4 0 0 16,7-3 0-16,5 0 0 15,14 3 0-15,10 4 0 16,9 7 0-16,8 2 0 16,7 9 0-16,-1 6 0 0,3 8 0 15,-7 1 0 16,-6 13 0-31,-12 7 0 0,-11 6 0 0,-15 7 0 0,-11-1 0 0,-19 7 0 16,-15-2 0-16,-8 0 0 16,-12-1 0-16,0-8 0 15,-2-5 0-15,9-7 0 16,7-7 0-16,19-3 0 15,12-7-8-15,15 0-75 16,27-9-13-16</inkml:trace>
  <inkml:trace contextRef="#ctx0" brushRef="#br0" timeOffset="214456">21739 16046 396 0,'0'0'4'16,"-1"-9"1"-16,1 9 4 0,-7-17 1 15,3 6 2-15,1 0 0 16,-1 0 1-16,1 2 0 15,3 9-2-15,-7-12-3 0,7 12-2 16,0 0-2-16,0 0-1 16,-8 9-1-16,8 6 1 15,0 7-3-15,0 4 0 16,4 9 0-16,1 4 0 15,1 6 0-15,-1 3 0 0,-2 1 0 16,3-2 0-16,-3-2 0 16,-3-1 0-16,0-1 0 15,-2-5 0-15,-3-3 0 16,-1-4 0-16,0-2 0 0,-1-5 0 15,-1-4 0-15,1-6 0 16,1-4 0-16,6-10 0 16,-9 7 0-16,9-7 0 15,-10-12 0-15,6-7 0 16,-2-5 0-16,1-4 0 0,1-5 0 15,2-1 0-15,-1-3 0 16,3 2 0-16,5 3 0 16,3 3 0-16,4 4 0 15,6 4 0-15,7 4 0 0,2-1 0 16,7 7 0-16,2 6 0 15,2 5 0-15,5 3 0 16,-1 11 0 0,-4 8 0-16,-4 5 0 0,-8 9 0 0,-9 3 0 15,-12 0 0-15,-7 2 0 16,-18-3 0-16,-12-6 0 15,-10-4 0-15,-6-8 0 32,-2-5 0-32,-2-6 0 0,5-6 0 0,3-3 0 0,12 0 0 15,1-7 0-15,20 2-41 16,11 5-39-1,-1-15-18-15</inkml:trace>
  <inkml:trace contextRef="#ctx0" brushRef="#br0" timeOffset="251929">17554 5385 221 0,'0'0'8'15,"19"0"3"-15,1-3 1 16,6 1 1-16,8 0 1 15,10-1 0-15,2 1 0 0,6 1-1 16,-5 2-5-16,-3 1-4 16,-5 1-4-16,-5 1-5 15,-7-4-9-15,-6 3-32 0,2 5-30 16</inkml:trace>
  <inkml:trace contextRef="#ctx0" brushRef="#br0" timeOffset="252209">17562 5700 339 0,'0'0'3'16,"17"1"1"-16,7-1 1 15,4 0 0-15,11 1 1 16,6 1 1-16,7-2-1 15,5 0-1-15,2 0-11 32,-12 3-22-32,-11-1-48 0,8 3-6 0</inkml:trace>
  <inkml:trace contextRef="#ctx0" brushRef="#br0" timeOffset="252852">18725 4937 143 0,'0'0'5'0,"0"5"6"15,0 9 2-15,0 8 9 16,0 13 1-16,-2 10 3 16,0 11 0-16,-4 8-1 15,-2 9-4-15,-4 1-2 0,0 0-2 47,1-6-8-47,-1-14-2 0,1-7-2 0,2-12-5 0,2-6-7 0,4-11-15 16,3-18-53-16,0 0-7 15</inkml:trace>
  <inkml:trace contextRef="#ctx0" brushRef="#br0" timeOffset="253428">18505 5027 196 0,'0'0'6'0,"0"0"4"16,-12-3 0 0,12 3 2-16,0-18 2 0,10 7 2 15,10-7 1-15,8 2 1 0,16-3-4 16,4 1-3-16,12 2 0 15,1 6-2-15,9 3-1 16,-3 5-3-16,-4 5-1 16,0 6 0-16,-9 10-4 15,-8 2 0-15,-8 2 0 0,-5 9 0 16,-11 3 1-16,-11 0 2 15,-10 0 0-15,-10 2 0 16,-14-8-1-16,-12 3 1 16,-7-10 0-16,-7-5-2 15,-5-6-2-15,1-4-2 0,3-4-2 47,3 0 0-47,9-3-3 0,9 0 1 0,9 0 0 0,10 0 3 0,10 0 1 0,0 15 2 16,13-1 3-16,8 0 1 31,6 6 2-31,3 4 2 0,0 2 1 0,4 6 3 15,-2 0-1-15,-2 0-1 0,-5 3-2 16,-5 0 0-16,-4-3-1 16,-6-5-1 15,-2-5-1-31,-3-1-8 0,-4-6-6 0,1-4-13 0,-2 5-41 15,0-16-20-15</inkml:trace>
  <inkml:trace contextRef="#ctx0" brushRef="#br0" timeOffset="253830">19343 5495 290 0,'0'0'5'0,"13"4"4"16,0-3 2-16,7-2 6 0,5-3-2 15,7-5 1-15,7-1 2 16,3-3 0-1,-3-5-4-15,-2-2-4 0,-3-1-3 16,-7 2-8-16,-7-3 1 0,-12 1-3 16,-8-1-1-16,-8 6 0 15,-13 5-3-15,-10 6 0 16,-8 5-1 15,-3 16 3-31,0 12 2 0,0 10 4 0,6 10 2 0,5 6 0 0,11 4 4 16,14 0-1-16,8-7 3 15,14-5-1-15,10-5 1 16,12-7-5-16,9-10-6 15,9-5-11-15,2 3-54 0,10-17-16 16</inkml:trace>
  <inkml:trace contextRef="#ctx0" brushRef="#br0" timeOffset="254611">20387 4666 311 0,'0'0'4'16,"0"0"4"-16,0 0 1 16,0-11 0-16,0 11 1 15,-12-17 0-15,-3 4 2 0,-7 1 1 16,-1-2-5-16,-9-1-2 15,-2 2-4-15,-1 0 0 16,2 3 0-16,7 4-3 31,4 2-1-31,6 4 0 0,7 3 0 0,3 11-1 0,2 11 0 16,1 11 1-16,3 9 1 15,-2 16 2-15,1 15 0 16,-4 12 1-16,-3 14-1 0,-3 11 1 16,-4 7 2-16,-5 7 1 15,-1 0-1-15,-3-3 2 16,1-11-1-16,6-9 0 31,3-10 1-15,10-19 2-16,5-15-2 0,19-17 0 0,12-12 0 0,9-10 1 0,10-7-3 15,5-7-2-15,2-7-5 16,6 3-6-16,-3-3-10 15,1 0-31-15,-4 0-38 0,-7-1-6 16</inkml:trace>
  <inkml:trace contextRef="#ctx0" brushRef="#br0" timeOffset="255884">20685 5004 128 0,'0'0'6'0,"0"0"1"0,-9 1 4 16,9-1-1-16,-11 5 0 15,11-5 1-15,0 0 3 16,-6 10 3-16,6-10-4 0,12 1 2 16,12 3-4-16,4-1 1 15,7 0 3-15,5 0-3 16,4-1-3-16,1 3-2 15,0-2-1-15,-2 2-3 0,-6 0-1 16,-6 2-1-16,-4 1-1 16,-5 1 2-16,-9 4-1 15,-1-2 1-15,-8 7-1 16,-4 0 0-16,-4 9 1 15,-8-2 0-15,-7 6 0 0,-6-1 0 16,-4 5 0-16,-3 1-2 16,-2 3 2-1,-2-2 0-15,4-1 0 0,-1-2-1 16,7-4 1-16,2-3 0 0,9-2 1 15,3-1 4-15,7-7-2 16,5-3 2-16,8-2 1 16,10-3 1-16,9-3-1 15,3 2 0-15,6-5-2 0,4-2-1 16,4 1-2-16,-1-2-1 15,0 0-4-15,-4 0-5 32,0 0-9-32,-4 0-16 0,-9-2-44 0,3-1-11 0</inkml:trace>
  <inkml:trace contextRef="#ctx0" brushRef="#br0" timeOffset="256134">20728 5352 347 0,'0'0'1'16,"0"0"1"-16,9-2 3 15,11-2 0-15,12-1 2 16,10 0 0-16,6-2 0 15,7 4-1-15,3 1-4 0,0-1-11 16,-2 3-24-16,-5 8-45 16,-16 2-8-1</inkml:trace>
  <inkml:trace contextRef="#ctx0" brushRef="#br0" timeOffset="256359">21579 5448 274 0,'0'0'8'0,"6"22"0"0,-4-5 4 16,-2 4-1-16,1 4 2 15,-1 3 0-15,0 2 0 32,-1 1 0-32,-3-5-11 0,-5-6-19 0,4-8-52 0,5 5-10 15</inkml:trace>
  <inkml:trace contextRef="#ctx0" brushRef="#br0" timeOffset="257309">22417 5052 267 0,'0'0'-1'0,"0"0"-1"15,0 0 4-15,0 0 3 16,-2 14 4-16,2 5 3 0,-1 7-1 16,1 6 2-16,0 7 3 15,0 4 0-15,1 3-3 16,2-7-3-16,-3 0-3 15,0-10-1-15,5-3-3 0,-3-6-2 16,1-6-8-16,-3-14-2 16,0 0-31-16,14 5-38 15,-8-12-8-15</inkml:trace>
  <inkml:trace contextRef="#ctx0" brushRef="#br0" timeOffset="257584">22041 5133 259 0,'0'0'5'0,"0"0"3"15,6 1 5-15,7-1 3 16,11 0 2-16,13 0 3 0,14-4 0 15,12-2 3-15,9-1-5 16,11-3-4-16,8 1-4 16,-1-1-2 15,-4-1-3-31,-9-3-4 0,-8 7-5 0,-9-3-6 0,-10 6-12 0,-12-2-28 15,-12 1-37-15,-5 2-6 16</inkml:trace>
  <inkml:trace contextRef="#ctx0" brushRef="#br0" timeOffset="257827">22128 5457 289 0,'0'0'12'0,"7"9"3"16,12-7 2-16,8 3 0 0,12-4 3 16,16-1 3-16,14 0-3 15,13-1 1-15,9-6-11 16,0-2-5-16,-2 1-2 31,-7-2-6-31,-8 7-8 0,-18-6-16 0,-11 1-36 0,-20 8-24 16</inkml:trace>
  <inkml:trace contextRef="#ctx0" brushRef="#br0" timeOffset="258209">22109 5034 211 0,'0'0'4'0,"-5"8"4"16,-1 6 1-16,-4 5 2 15,-1 1-1-15,-3 4 2 16,-2 2 1-16,3 1-3 15,-4-3-11-15,4 0-22 0,5-2-38 16,5-12-14-16</inkml:trace>
  <inkml:trace contextRef="#ctx0" brushRef="#br0" timeOffset="258480">23104 4930 331 0,'0'0'1'0,"-8"12"-1"16,1 0 1-16,-2 5-2 16,-3 3-3 15,0 7-12-31,0 6-27 0,-2 6-31 0,3-3-8 0</inkml:trace>
  <inkml:trace contextRef="#ctx0" brushRef="#br0" timeOffset="258851">22232 5428 200 0,'0'0'-1'0,"-5"13"4"16,-6 6-1-16,-1 7 0 15,-8 6 1-15,-1 7 0 16,-5 3-9-16,0 0-39 16,4 7-16-16</inkml:trace>
  <inkml:trace contextRef="#ctx0" brushRef="#br0" timeOffset="259165">23060 5375 313 0,'0'0'2'0,"-9"13"2"15,-3-1 1-15,0 8 2 16,-7 5 0-16,1 2 0 15,-5 2 1-15,2 2-1 32,1-4-5-32,8-2-9 0,-2-6-18 0,4-2-50 0,14-8-6 15</inkml:trace>
  <inkml:trace contextRef="#ctx0" brushRef="#br0" timeOffset="259603">23251 5382 216 0,'0'0'7'0,"0"0"4"16,-13 16 2-16,2 1 5 16,0 2 0-16,0 1 2 15,2 5 3-15,2-1 1 0,6 2-3 16,9-10-4-16,7-7-2 15,12-9-5-15,4-2 0 16,1-9-1-16,-2-8-7 31,-2-4-3-31,-6-1-2 0,-11 2 1 0,-5 3 0 0,-7 8 1 16,-11 5 2-16,-3 6 0 15,1 7 1-15,-2 13 5 0,5 4 0 16,8 4 0-16,3 1 0 16,21 0-2-16,11-2-6 15,11-1-17-15,29-4-64 16,-14-14-5-16</inkml:trace>
  <inkml:trace contextRef="#ctx0" brushRef="#br0" timeOffset="260327">23686 5167 265 0,'0'0'5'16,"0"0"5"-16,13 3 4 15,7-2 4-15,4-1 2 16,5 0 0-16,3-4 2 0,7-1 1 15,0-4-5-15,-3-6-5 16,-3-3-7-16,-8-5-5 16,-7 0-5-16,-9-1-2 15,-9-4 0-15,-10 4-3 0,-9 0-1 16,-4 6 0-16,-4 5-1 31,-5 7 4-31,-2 6 0 0,4 14 4 0,5 14 0 16,5 10 4-16,4 13 1 0,8 8 2 15,8 8 4-15,2 5 3 16,13-2 1-16,2-2-1 15,6-10 1-15,0-9-2 16,2-9 0-16,-2-8-1 0,-2-12-1 16,-3-6-2 15,-4-2-3-31,2-9-2 0,1-1-6 0,0-2-9 0,8 0-33 15,5-2-40-15,0-10-4 0</inkml:trace>
  <inkml:trace contextRef="#ctx0" brushRef="#br0" timeOffset="260670">24137 4618 266 0,'0'0'5'0,"2"13"5"0,0 2 2 15,0 9 4-15,-2 4 2 47,0 8 0-47,-2 3 2 0,-7 5 2 0,1-2-5 0,-5-5-5 0,-4-5-1 0,1-6-3 16,1-7-5-16,2-6-3 15,0-11-15-15,-11-2-67 16,15-5-3-16</inkml:trace>
  <inkml:trace contextRef="#ctx0" brushRef="#br0" timeOffset="261216">24285 4576 209 0,'0'0'4'15,"0"16"2"-15,3-5 4 0,3 2 3 16,-1-2 4-16,1-1 0 15,4 0 1-15,4 0 1 16,-1-8-2-16,1-2-3 16,0-8-5-16,-1-1-3 15,-1-2-3-15,-2 1-2 0,-10 10-3 31,13-16-2-31,-13 16 0 0,0 0-1 0,0 0 1 16,3 11 2-16,1 3 1 16,6 3 4-16,3-3 4 0,6-1 5 15,4-6 1 1,3 0 2-16,2-7-1 0,-2-5 0 15,-1-7-4-15,-10-4-1 16,-3-2-4-16,-10 1-2 0,-1-4-3 16,-10 2-5-16,-1 6-5 15,-1-4-12-15,0 5-36 16,11 12-26-16</inkml:trace>
  <inkml:trace contextRef="#ctx0" brushRef="#br0" timeOffset="261617">24247 4302 449 0,'0'0'0'15,"0"0"0"-15,0 0-2 16,0 0-6-16,0 0-5 16,0 0-14-16,5 3-28 0,1 8-31 15,3 1-6 16</inkml:trace>
  <inkml:trace contextRef="#ctx0" brushRef="#br0" timeOffset="261999">24767 4405 187 0,'0'0'3'0,"0"0"2"16,0 12 3-16,0 3 4 16,0 4 4-16,3 5 4 15,0 6 1-15,1 3 2 0,4-1 0 16,-2 1-2-16,7-4-1 31,-3-2-2-31,7-9-3 0,4-4-4 0,4-3-3 16,1-4-4-16,3-3-7 15,-1 0-8-15,-1-4-13 0,-3-7-50 16,-2 4-13-16</inkml:trace>
  <inkml:trace contextRef="#ctx0" brushRef="#br0" timeOffset="262166">24676 4553 363 0,'0'0'0'16,"6"0"0"-16,7 0 2 0,13-3-2 15,6-1 0-15,7 3-8 16,7-3-12-16,-1-7-47 15,8 7-12-15</inkml:trace>
  <inkml:trace contextRef="#ctx0" brushRef="#br0" timeOffset="262775">24983 4204 378 0,'0'0'2'16,"0"0"1"-16,5-12 1 0,5 6 1 15,5 0 0-15,7-3 2 16,1 4 0-16,3-4 0 16,-1 5-1-16,3 3-2 15,-7 1-2-15,3 8 1 0,-7 6-2 31,-5 7 0-31,-1 5-2 0,-4 8 0 0,1 10 1 16,-2 10-1-16,0 7 1 16,1 12-1-16,-4 2 2 15,1 10-1-15,-3 7 2 31,-2 5 0-31,-1 1 0 0,-7 2 2 0,-4-3 0 0,-5-1-1 16,3 2 1-16,-2-5 1 16,2-3-1-16,-1-3 0 15,4-4 1-15,0-6-1 0,3-2 0 16,7-5 0-16,-2-4-3 15,0-6 0-15,2-7-1 16,2-7 1-16,0-10-2 31,1-6 1-31,-1-6 0 0,0-10 1 0,0-2 0 16,0-12 1-16,-3 9 0 0,-17-6 1 0,-9-3-1 15,-15 0 1-15,-9 0-2 16,-17-3-3-16,-14-1-8 16,-1 4-33-16,-1 0-47 15,1 0-2-15</inkml:trace>
  <inkml:trace contextRef="#ctx0" brushRef="#br0" timeOffset="272942">5380 4093 84 0,'0'0'2'0,"18"-11"-1"0,-1 0 1 16,7 3 1-16,4-5-1 15,10 1 1-15,2-2-1 16,14 0 0-16,-5 3 1 15,7 0-1-15,3 2 0 0,3-3 3 16,5 1 0-16,-5-2 3 16,4 2 2-16,0-3 0 15,2 0 1-15,5-2 0 16,0 1 0-16,6-1-2 0,1 1 0 15,11 1-3-15,2 0-2 16,8 3 1-16,6 1-3 16,-2 4 0-16,0 1 1 15,3 0-1-15,-1 2-1 16,5 0 1-16,2-1-1 0,-8 0 1 15,3-2 0-15,-3-1-1 16,-1-1 1-16,-2-1-1 16,4-1 1-16,-9-3 2 15,-1 2 0 1,-1-1 0-16,-2 1 0 0,6 2 0 0,-3 0 0 15,2 3 0-15,1 4-2 16,1 2 0-16,-3 0-1 0,0 6 0 16,-5 0 0-16,-1-1-1 15,1 4 1-15,-10-3 0 16,-3-1 1-16,-2-1-1 15,1-2 0-15,1 1 1 0,4 0 0 47,2 1-1-47,0-1 0 0,7 1 0 0,-5 4-1 0,2 1 0 0,-1 2 0 16,-8 4 0-16,0 0 1 15,-5 2 0-15,-4 1 1 0,-4 1 0 16,0 0 1-16,-2 0-1 16,-1-4 2-16,-3 2-1 15,0-6 0-15,-4-1 1 16,-7-2 0-16,6-1 0 0,-4 0-1 31,-2 0 1-31,0 4-1 0,-3 0-1 0,0 3-1 16,-4 4 0-16,-1-2-1 15,-6 6-1-15,-3-1 1 0,-6 1 0 16,-1-3 0-16,-5 5 0 15,1-2 0-15,-2-1 0 16,-4 3 0-16,1-1-1 16,-3 2 1-16,2 2-1 15,-4 3 0 1,5-1 0-1,-7 5 1-15,2-1 0 0,-1 0 0 0,1 1 0 0,-2-1 1 16,1 0 0-16,-1-4 1 0,-2-3-1 16,-1-4 1-16,2-3-1 15,-4-5 1-15,0 0 0 16,-6-14 0-16,6 12 0 15,-6-12-1-15,0 0 1 0,0 0-3 16,0 0-1-16,3 9-3 16,-3-9-2-1,0 0 0-15,0 0-7 0,0 0-1 16,-6-2 2-16,-3-3-1 15,-5-4 3-15,1-1 3 16,-5-6 2-16,-2 1 0 0,-6-3 5 16,2-2 2-16,-8 2 0 15,5 0 0-15,-4 0 1 16,1 4-1-16,-4-1 1 15,5 4 0 1,-1 0 2-16,3 1 3 0,2 2 2 0,3-1-1 16,3 2 3-16,3 2 0 15,5-2 2-15,1 1-2 0,10 6 1 16,-11-9-4-16,11 9 0 15,0 0-1-15,16-12-1 16,1 10-2-16,4-1-2 0,5 3 0 16,2 0 1-16,2 0 0 15,1 5-2 1,0 5 2-16,1 1-2 0,-2 2 0 15,3 2 1-15,-3 6 0 16,3-3 0-16,0 6-2 0,-1-2 1 16,-1 0 0-16,-2-4 0 15,-1 2 2 16,-4-7 3-31,-3-6 1 0,2-7-1 0,1-8 2 0,-2-16 1 0,0-10-1 16,2-15 0-16,-1-9-1 16,3-10-2-16,0-5-2 15,-1-3-1-15,-3-3-3 16,2 12-7-16,-4 3-19 0,-4 12-57 15,8 9-3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45:18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63 1562 189 0,'0'0'-1'0,"0"0"1"15,0 0 2-15,0 0 5 16,0 5 7-16,4 21 2 15,4 7 4-15,2 14 0 16,-3 11 2-16,3 7 0 0,-2 13-4 16,0 4-3-16,-4-9-6 15,-4-10 0-15,0 2 0 31,-4-12-4-31,-5-9-3 0,3-10-4 16,0-8-9-16,1-11-36 16,5-3-28-16,0-12-9 15</inkml:trace>
  <inkml:trace contextRef="#ctx0" brushRef="#br0" timeOffset="427">4197 1467 180 0,'0'0'6'15,"0"0"-2"-15,0 0 1 0,0 0 2 16,0 0 3-16,0 0 2 15,6 10 3-15,2-2 1 16,7 16-1-16,7 9 1 16,12 6 1-16,4 10-2 15,7 9-2-15,4 5-2 16,5 5-2-16,-4-3-2 0,-6-7-2 15,-3-6-1-15,-7-7 1 16,-4-7-1-16,-9-11 3 0,-2-10 2 16,-7-7-1-16,-12-10 1 15,8-22-1-15,-8-13 1 16,1-15-2-16,-1 19-1 15,0-6-3-15,1-9-2 16,-1-1 0-16,-1-7-1 0,0 0 1 16,-1-1-2-16,2-1-3 31,-2 4-1-31,2-1-7 0,0 3-14 0,0 0-37 15,1 8-25-15</inkml:trace>
  <inkml:trace contextRef="#ctx0" brushRef="#br0" timeOffset="788">4909 1842 271 0,'0'0'7'15,"0"0"2"-15,17 7 4 16,1-7 0-16,9-4 2 0,5-6 0 15,10-9-1-15,3-5 2 16,-21 9-9-16,1-2-7 16,-4-4-5-16,2-2-5 15,-6 0-2-15,-1 0-1 16,-7 2 0-16,-4-1-2 31,-5 8 7-31,-3-1 5 0,-8 8 6 0,11 7 5 0,-45 15 4 16,2 11-1-16,-5 15 2 15,3 17 1-15,10 9-2 16,17 6-1-16,18-5-3 0,22-22-2 15,12-10-2-15,10-11-2 16,2-15-5-16,5-10-7 16,1-7-26-16,3-5-44 15,-10-15-6-15</inkml:trace>
  <inkml:trace contextRef="#ctx0" brushRef="#br0" timeOffset="1141">5405 1831 312 0,'0'0'3'0,"0"13"4"0,1-2 0 0,5 5 2 0,6 1 2 15,3-3 2-15,9-6 2 16,10-8 0-16,5-4-3 16,6-14-2-16,1-7-1 0,-1-7-2 15,1-4-3-15,-7 1 0 16,-9 9-3-16,-9 6-2 15,-8 8 1-15,-13 12-3 32,0 0 0-32,6 19 0 0,-7 5 1 15,2 8 1-15,5 0 1 0,4-8 4 0,10-5 0 16,5-11 1-16,9-8 1 0,2-14 0 15,0-11 0-15,-2-11-1 16,-18 16-3-16,-3-1-4 16,-2-2-4-16,-2 0-3 15,-6-2-7-15,0 2-19 16,-3 3-52-16,1 0-7 0</inkml:trace>
  <inkml:trace contextRef="#ctx0" brushRef="#br0" timeOffset="1429">4357 2481 288 0,'0'0'4'0,"0"0"4"16,23 10 5 15,13-7 4-31,23-3 3 0,27-1 3 0,34-11 1 0,28-2 1 0,27-7-4 15,22-2-5-15,8-1-3 16,0 2-5-16,-6 5-4 0,-15 1-4 16,-17 10-6-16,-23 2-6 15,-21 4-18-15,-18 9-57 16,-22-4-4-16</inkml:trace>
  <inkml:trace contextRef="#ctx0" brushRef="#br0" timeOffset="3471">3815 6788 157 0,'0'0'8'0,"0"0"1"16,0 0 3-16,-13-2 1 15,13 2 2-15,-18-20 0 0,11 3-1 16,0-9-1-16,1-4-5 16,6-4-4-16,7-4-2 15,2-2-2-15,7 3-2 16,3 2 0-16,8 7 1 15,4 6-1-15,-2 8-1 0,6 8 2 16,-1 6 1-16,5 6 2 16,-1 15 2-16,2 4-1 15,-2 8 1-15,0 1 0 16,1 3 3-16,-2 1 2 15,-1-7 6 1,4-8 1-16,1-11-2 0,4-8 1 0,1-12 0 16,9-10 3-16,1-10-4 15,1-9-3-15,-2-3-7 0,-5-5-5 16,-5 1-13-16,-8 1-41 15,-7-4-26 1</inkml:trace>
  <inkml:trace contextRef="#ctx0" brushRef="#br0" timeOffset="4141">3371 6150 9 0,'-6'13'1'0,"-2"15"2"0,-5 13 12 16,-2 16 2-16,-6 7 6 16,5 20 2-16,-6 11 1 15,12 16-1-15,8-5 2 16,4 1-3-16,15-5-8 0,9-1-3 15,15 1-3-15,2-6-1 16,12-6 0-16,-1-6-1 16,5-7 3-16,4-8-1 15,2-6 1-15,7-15-1 0,3-8 1 16,3-11 1 15,4-8 1-31,3-9-2 0,3-7 0 0,4-5 0 0,4-14-2 16,1-10 0-16,2-10-2 0,3-11 0 15,0-12-2-15,-1-12 1 16,4-10-2-16,-8-12 0 15,-2-9-2-15,-7-9 1 0,-4-4-1 16,-10-8-1-16,-8-3 0 16,-7-4 0-16,-8-2-1 15,-10 1 1 1,-8 5-1-1,-11-2-1-15,-12 3 0 0,-8 4-1 0,-12 8 0 0,-18 8-1 16,-14 10-1-16,-15 9-2 16,-21 9 1-16,-15 16 0 15,-20 14-1-15,-23 20 2 16,-24 13 0-16,-24 17-2 0,-24 22 5 15,-26 19 1-15,-13 17 0 16,-2 10-4-16,10 8-5 31,23 12-20-31,31 8-28 0,39 8-22 0</inkml:trace>
  <inkml:trace contextRef="#ctx0" brushRef="#br0" timeOffset="5294">1602 6795 61 0,'0'0'14'0,"7"25"3"0,1 4 9 16,-1 6 2-16,5 10 5 15,5 8 0-15,3 3 1 16,0 9 2-16,3-7-11 15,-2 0-3-15,2-10-5 0,0-2-4 16,-4-6-2-16,-1-5-2 16,-4-6-1-16,-2-5-3 15,-1-4-2-15,-4-6-1 16,-1-4 0-16,-6-10 0 0,5 10 0 15,-5-10 1-15,0 0 0 16,0 0 0-16,0 0 1 16,0 0 1-16,0 0-1 15,0 0 0-15,7-14-1 0,-7-1-1 16,0-6 0-16,3-13 0 15,3-10-2 1,1-12 0-16,6-14 0 0,6-8 0 16,8-8 0-16,4-3 0 15,5 1 1-15,-2 6 0 0,0 6 0 16,-2 13-2-16,-3 8-1 31,-5 11-6-31,-6 9-5 0,-6 10-13 0,0 8-33 0,-6 0-28 16</inkml:trace>
  <inkml:trace contextRef="#ctx0" brushRef="#br0" timeOffset="5513">1755 6561 271 0,'0'0'4'0,"25"-7"3"0,14-6 0 16,16-4 1-16,12-4 0 31,14-8 0-31,11 1-1 0,3-4-1 0,2 2-16 15,-17 4-22-15,-22 4-41 0,-5 2-6 16</inkml:trace>
  <inkml:trace contextRef="#ctx0" brushRef="#br0" timeOffset="5713">1191 6784 264 0,'13'-10'2'0,"17"-10"1"16,22-4-1-16,11-7-10 15,11-6-49-15,13 6-12 0</inkml:trace>
  <inkml:trace contextRef="#ctx0" brushRef="#br0" timeOffset="6762">4653 5419 199 0,'0'0'16'0,"0"0"9"16,0 0 2-16,0 0 3 15,2-7-2-15,-2-1 0 31,0-9 0-31,-3-7 1 0,-2-7-15 0,1-10-9 16,-1-15-6-16,2-11-1 0,0-9 0 16,1-3-1-16,0-6 1 15,-1 0-1-15,-3-1 0 16,-2 3 2-16,-5 5 0 0,-4 8 1 15,-2 5 0-15,-5 9 0 16,-6 4 0-16,-2 6 0 16,-3 6 1-1,-1 3-1-15,0 4 1 0,3 4 0 0,3 2 1 16,7 0-1-16,4 4 1 15,10-2-1-15,10-2-1 16,16 4 1-16,16-2-1 47,21-2 0-47,16 1 1 0,22-3-1 0,23 0 0 0,29-1 1 0,22 1 0 0,28 0-1 15,19 2 0-15,15 4 1 16,10-2-1-16,5 4 1 16,-5 5-1-16,-8 0 0 0,-17 4 0 15,-18 2 0-15,-16 1 0 16,-13 1 0-16,-10 0 0 47,-14 4 1-47,-7 0-1 0,-12 2 0 0,-12 1 0 0,-12 0 0 0,-17 1 0 0,-22 0 0 15,-13 1-1-15,-15 2 1 16,-13 1-1-16,-11 7 0 0,-8 3 0 15,-3 10 0-15,-6 13 0 16,2 13 0-16,-3 15 1 16,-3 21-1-16,-2 17 0 15,0 17 0-15,0 13 0 16,3 14 1-1,-5 5-5-15,8 3-8 0,-6-3-38 0,7-15-30 16,4-12-8-16</inkml:trace>
  <inkml:trace contextRef="#ctx0" brushRef="#br0" timeOffset="7164">7007 5078 327 0,'0'0'0'0,"0"0"1"15,5 18 1-15,20-3 2 16,16 2 3-16,27 1 2 31,25-1 2-31,32-1 2 0,30-1 1 0,26-7-2 0,20-5-1 16,14-3-2-16,2-4-2 15,-2 1-3-15,-11-4-4 16,-15 0-3-16,-14 1-3 15,-14 0-10-15,-17-1-20 0,-24-10-41 16,-18 5-11-16</inkml:trace>
  <inkml:trace contextRef="#ctx0" brushRef="#br0" timeOffset="7554">7085 5124 286 0,'0'0'1'0,"-2"6"1"15,2 11 1-15,0 11 4 32,5 13 2-32,0 18 7 0,-2 15-1 0,-1 23 1 0,0 14 2 15,-4 9-2-15,0 7-1 16,-6 3-4-16,-4-3-4 15,2-10-8-15,-2-12-8 0,3-9-12 16,0-14-44-16,10-19-19 16</inkml:trace>
  <inkml:trace contextRef="#ctx0" brushRef="#br0" timeOffset="8039">9028 5166 333 0,'0'0'0'16,"0"0"-1"-16,3 7 0 15,5 10 0-15,3 9 0 16,2 15 1-16,4 12 4 15,1 20 2 1,4 14 2-16,3 17 2 16,-1 13-1-16,2 11 1 0,0 11 1 0,3 2-3 15,-3 1-4-15,1-1-1 16,-6-1-2-16,-3-3-1 15,-1-6 1-15,-7-6 0 16,-2-9 0-16,-6-12 0 0,1-8-4 16,-5-12-12-16,0-4-63 15,-6-29-4-15</inkml:trace>
  <inkml:trace contextRef="#ctx0" brushRef="#br0" timeOffset="9091">7067 6268 138 0,'0'0'2'0,"0"0"4"15,-15-7 2-15,15 7 4 16,-13-12 3-16,4 4 4 15,-3 1 4 1,-3-2 2-16,4 2 0 0,-5 1-3 0,5-1-5 16,-5 2-1-16,3 3-5 15,-2 1-3-15,6-1-3 0,-1 1-2 16,10 1 1-16,-16-1 0 15,16 1 0-15,-12-2 2 16,12 2-2-16,-14-8 2 16,14 8-1-16,-17-12 0 15,9 6 1-15,-2 0-2 0,10 6 0 16,-13-9-1-16,13 9-2 15,-8-1-2-15,8 1 0 16,0 13-1-16,1 9-2 0,5 9 2 16,4 14 0-16,3 16 3 15,0 12 1 16,4 14 1-31,-1 10-1 0,1 9 0 0,-1 1 1 0,-2 2-2 16,-4-4-1-16,-1-7 1 0,-2-6 0 16,-2-12 0-16,-1-13 0 15,-1-9 0-15,-2-9 0 16,1-14 0-16,-2-7 0 0,1-9 0 15,1-7 0-15,-2-12 0 16,1 14 0-16,-1-14 0 31,0 0 0-31,0 0 0 0,0 0-1 0,1 10 0 0,-1-10-1 16,1 10 1-16,-1-10-1 15,12 15 0-15,0-4 1 16,13-3 1-16,15 1 0 16,18-5 0-16,22-1 0 15,21-2 0-15,22-1 1 0,17 0 0 16,9-3-2-16,6 2 1 15,-2 0-1 1,-3 1 0-16,-11 1 1 0,-11 3-2 16,-12 2 1-16,-11 0 0 0,-10 4 0 15,-9 0 0-15,-7 0 0 16,-6 3 0-16,-6 0 1 15,-8 2-1-15,-4 0 0 0,-11-3 2 16,-6 0-2-16,-5-1 0 16,-7-3 0-16,-7 1 0 15,-7-5 1-15,-12-4 1 16,14 2 1-16,-14-2 0 15,10-11 0-15,-2-10 1 0,1-11-1 16,-3-9 1-16,-2-11-1 16,-4-14-1-16,0-10-1 15,-8-5-1-15,-6 0-4 0,-4 3-5 16,-6 6-36-16,4 11-41 15,2 8-5-15</inkml:trace>
  <inkml:trace contextRef="#ctx0" brushRef="#br0" timeOffset="9744">7891 7680 314 0,'0'0'1'0,"0"0"-1"15,0 0-1-15,0 0-3 0,0 0 0 16,0 8 0-16,3 2 1 15,1 7 1-15,2 8 0 16,1 13 5-16,3 11 2 0,3 21 5 16,2 31 4-1,0 12 1-15,-3 14-2 16,2 8 1-16,-5 10-2 15,0 1-1-15,-6 1-2 0,-1-4-2 16,-4-21-2-16,-5-2 0 31,-3-9-1-15,-4-1 1-16,0-9-1 0,-3-3 0 0,1-8-1 0,0-6-1 0,4-5-2 15,3-8-6-15,1-5-7 16,3-11-31-16,-7-10-41 16,12-11-4-16</inkml:trace>
  <inkml:trace contextRef="#ctx0" brushRef="#br0" timeOffset="10138">7204 9677 124 0,'0'0'2'0,"0"0"5"15,10 17 7-15,11-4 13 0,18 2 3 16,21-1 3-16,23 2 2 16,26 0 0 30,25-3-2-46,23-4-3 0,13-2-7 0,3-3-11 0,-4-2-4 0,-13 1-5 0,-11-3-3 0,-20 0-5 16,-17-3-9-16,-19-4-28 16,-10 4-38-16,-24-8-7 15</inkml:trace>
  <inkml:trace contextRef="#ctx0" brushRef="#br0" timeOffset="10537">7132 9839 293 0,'0'0'4'15,"0"0"-1"-15,0 0 0 16,0 0-1-16,0 0-3 15,0 0-1-15,0 0 4 0,-1 8 3 16,1 17 0-16,0 18 4 16,-1 11 0-16,-1 20 2 31,1 15 5-31,-1 19 2 0,1 7-4 0,-3 8-3 0,-1 1-2 15,0-8-4-15,0-4-4 16,-2-13-4-16,3-7-8 16,-6-12-33-16,-3-13-36 15,13-17-7-15</inkml:trace>
  <inkml:trace contextRef="#ctx0" brushRef="#br0" timeOffset="11343">9155 9812 134 0,'-2'5'4'0,"0"5"4"16,-1 14 3-16,0 11 5 15,-1 11 5 16,4 16 1-31,-2 13 4 0,-1 17 1 0,2 8-3 0,1 15-2 0,6-1-4 16,-1 7-5-16,-1-2-2 16,-1 0-3-16,-3-1 2 15,-1-2-2-15,0-6-1 0,-1-5-1 16,-6-2 1-16,-7-7-2 15,3-1 0-15,-2-7 0 16,0-6-3-16,0-4 0 16,1-5-1-1,-2-8 0 1,2-6 0-16,-3-4 0 0,4-6-1 0,-6-5 1 0,0-2 0 15,-5-5 0-15,-2-1-1 16,-2-2 1-16,-4-5 0 16,-3 1 0-16,-4-3-1 0,-1-1 1 15,-7-5-1 1,-2 1 0-16,-7-7 0 0,-7 3 0 15,-11-3-1-15,-7-2 1 16,-8-1-1-16,-9 2 0 0,-8-1 0 16,-5 0 0-16,-3 2 0 15,0-1-1-15,2 2 1 16,6 1 1-16,7-2-1 15,10 0 1-15,10 0 0 0,10 0 0 16,8-5 0-16,10 0 1 16,11-4 1-16,4-6 0 15,7-7 1-15,3-15 0 16,4-20 1-16,6-16-1 15,3-25 0-15,5-20 0 0,2-22 0 16,4-12-1-16,1-11 1 16,1-1-2-16,0 7 0 15,-1 9-3-15,1 17-5 0,-5 7-20 16,-6 22-59-16,11 10-4 15</inkml:trace>
  <inkml:trace contextRef="#ctx0" brushRef="#br0" timeOffset="12899">4431 7870 60 0,'0'12'1'0,"0"1"0"31,9 39 10-31,-8 10-2 0,6 15 10 15,-5 9 5-15,7 23-1 16,-3 13 4 0,1 7 1-16,5 12 0 0,-6-15-7 15,7 7-2-15,-8 2-7 16,5 6-3-16,-6 1-1 15,0-6-2-15,-5 6-3 0,-6 2-1 16,1-6-1 15,-2-3 0-31,-1 1 0 0,-1-3 0 0,6-3 0 0,-2 1-1 0,3-7 1 16,2-10-1-16,0 1 3 15,-1 1 0-15,2-4 1 16,-1-3-1-16,0 2 1 0,-4-2 0 16,1 3-1-16,-5 8 2 15,1-3-1-15,-2 1-1 16,-4 1 0 15,-1-1-1-31,-4 0 1 0,0-3 1 0,-4-2-2 0,2-9 2 0,-3-2-2 16,-2-6 1-16,2-5 0 15,3-4-1-15,-1-5 2 16,1-7-2-16,2-4 0 0,3-5 0 15,0-3 0-15,2-5-1 16,1-4 0-16,2-4 0 16,1-6 1-16,2-1-1 15,-1-3 0 1,6-2 0-16,-1-4 0 0,1-5 0 15,2-5 0-15,0-2 1 16,0-5-1-16,1 0 0 16,-1-8 0-16,1-9 1 15,-2 15-2-15,2-15 1 0,-1 10 0 16,1-10 0-16,0 0 0 15,-2 11 0-15,2-11-1 16,0 0 0-16,0 0 0 0,0 0 0 16,0 0 0-16,0 0 0 15,10 5 0-15,0-2 0 16,6-1 0-16,4 1 0 15,1 1 1-15,8-1-1 47,4-1 1-47,4-2-1 0,4 0 0 0,2 0 0 0,4 0 0 0,1-4 0 0,4 1 1 16,2-2 0-16,2 1-2 15,2-2 2-15,3-1-1 16,3 0 0-16,3 0 0 0,3-3 0 16,7-1 0-16,2 0 0 15,4-1 0-15,2-2-1 16,4 3 1 15,3 0 0-31,2-3 0 0,3 1 1 0,3 0-1 0,2 0 1 0,3-2 0 16,3 1 0-16,3-1 0 15,-2 1 0-15,2 1 0 16,-1-1 0-16,-1 3 0 0,-3 0-1 15,-3 0 1-15,-3 1-1 16,-3 2 1-16,-4 0-1 0,-4 2 1 16,-4-3-1-16,-7 1 0 31,-5 0 1-31,-7 1 0 0,-3-2-1 0,-5 1 1 15,-4-1 0-15,-1 0-1 16,-5-2 1-16,1 2 1 0,-1-4-2 16,-4 1 1-16,-4-2 0 15,0 0 0-15,-4-6 1 16,-4-2 0-16,-4-8 1 15,-3-12-1-15,-6-9 0 0,-4-14 1 16,-7-15-1 0,-6-12 0-16,-2-10 1 0,-9-10-2 15,-3 2-3-15,-3-7-15 16,-2 6-67-16,6 0-2 0</inkml:trace>
  <inkml:trace contextRef="#ctx0" brushRef="#br0" timeOffset="14366">6968 11479 187 0,'0'0'3'0,"-10"7"2"15,1 1 0-15,3 4 1 0,-4 1 0 16,4 0 1-16,-5 2 0 16,4 2 1-16,3-6 0 15,1-2 1-15,3-9 4 31,-1 10 3-31,1-10-1 0,0 0 1 0,0 0 0 0,1-13-1 16,3-1-3-16,-3-10-3 16,4-5-3-16,0-6-4 15,4-10-1-15,-1-10 0 16,7-10-3-16,6-9 2 0,6-9-1 15,3-10 0-15,4-8 1 16,1-8 0-16,1-4 0 0,-4-2 0 16,-2 11 1-16,-7 0 1 31,-4 12-2-31,-7 6 1 0,-1 12 0 0,-7 11-1 15,-1 12 0-15,-3 8-1 16,1 3 0-16,-7 10 1 0,-1 7-1 16,-1 6 0-16,1 2 0 15,7 15-2-15,-14-15 2 16,14 15-1-16,0 0 1 0,0 0 0 15,10-5 1-15,14 2 0 32,16-1 1-32,15-2-1 0,10-2-4 0,14 3-19 15,18 2-51-15,-5-4-6 16</inkml:trace>
  <inkml:trace contextRef="#ctx0" brushRef="#br0" timeOffset="17476">7315 6164 113 0,'0'0'6'0,"0"0"2"15,10 0 5-15,2-5 4 16,8 0 6 15,5-4 3-31,7-4 4 0,6-1 0 0,2-1-4 0,4 0-4 0,-4-1-2 16,1 2-4-1,-3-2-5-15,-5 7-5 0,-5 0-1 16,-7 5-2-16,-2-1-1 0,-6 2-1 16,-1 0-1-16,-12 3-1 15,14 0 0-15,-14 0 0 16,9 6 0-16,-7 3 0 31,0 3 0-31,-1 5-1 0,-2 6 1 0,1 2-1 0,-4 6 2 16,-5 2 0-16,-3 5 0 15,-2 3 0-15,-6 0 0 16,0 0 2-16,-1 1-2 0,0 3 1 15,-3-4-1-15,4 1 0 16,1-3 0-16,1-3 0 16,4-3 0-16,4-1-1 15,1-3 1 1,6-5-2-16,2-2 1 0,1-5 1 0,3 1 0 15,7-5 1-15,5 2 2 16,3-8-1-16,6 0 1 16,5-3 1-16,3-1 2 15,4-2-2-15,1-1 0 0,-1 0-2 16,-2-4-2-16,-4 0-4 15,-3 0-7-15,-6-1-11 16,-2 0-21-16,-9-3-35 31,2 1-7-31</inkml:trace>
  <inkml:trace contextRef="#ctx0" brushRef="#br0" timeOffset="17726">7464 6527 330 0,'0'0'5'0,"20"-13"3"31,12-1 1-31,11-4 0 0,20-5 1 0,7-2 0 0,7 0 1 16,8-5-3-16,1 8-9 15,-8-1-12-15,-6 1-46 16,-7 12-22-16</inkml:trace>
  <inkml:trace contextRef="#ctx0" brushRef="#br0" timeOffset="19455">8383 6578 51 0,'0'0'-1'16,"0"0"5"-16,-1 7 5 15,1-7 10-15,1 19 5 16,-1-5 0-16,0 9 5 15,0 4 2-15,-10 4 3 16,-3 6-3-16,-6-2-7 16,-2 1-8-16,-6-8-1 0,-3 1 0 15,0-10-5-15,-1-9-3 16,3-6-1-16,3-6-2 15,5-11-3-15,5-8-3 16,3 0-3 15,8-4 0-31,4 1 0 0,3-2 0 0,8 6 1 0,5 5 3 0,4 8 2 16,-2 7 3-16,4 2 4 15,0 12 1-15,1 4 0 47,4 10-1-47,-2-1 1 16,4 4 0-16,2-1-2 0,5-4-1 0,3 2-5 0,4-7-11 0,7-5-39 0,5 2-31 15,4-5-5-15</inkml:trace>
  <inkml:trace contextRef="#ctx0" brushRef="#br0" timeOffset="20810">7265 11128 190 0,'0'0'0'0,"0"0"1"15,0-6 5-15,0 6 6 16,15-4 4-16,4-3 1 31,11-2 0-31,6-4 0 0,5 4 0 0,7-4 1 0,-2 1-6 16,3-2-7-16,-10 3-2 15,-2 2-1-15,-8 2-1 0,-13 3 1 16,-1 3 0-16,-15 1-1 15,14-2 0-15,-14 2 1 16,0 0-1-16,0 0-1 0,0 0-2 16,0 0 1-16,4 5 0 15,-4-5 0-15,-1 18-1 31,-3-4 1-31,-3 3 1 0,-1 7 0 0,-2 7 3 16,-1 4 0-16,-6 5 0 0,0 3 0 16,-1 5 0-16,-4 0 0 15,-2 6 1-15,-5-1 0 16,0 2 0-16,-2-1 0 15,2-6-1-15,1 0 2 0,3-8-2 16,5-4 1-16,6-7-1 31,7-5-2-31,4-6 0 0,6-6 1 0,7-2-1 16,7-5 0-16,3-2 2 15,9-3 0-15,2 0 0 0,5-3 0 16,2-3 0-16,3-1 0 16,2-2 0-16,-1 2-1 15,-2-1-2-15,-4 1-1 0,-1 0-3 16,-5 1-3-16,-2-2-4 31,-7 4-10-31,-5-4-22 0,-8-2-37 0,3 6-5 16</inkml:trace>
  <inkml:trace contextRef="#ctx0" brushRef="#br0" timeOffset="21012">7298 11522 348 0,'0'0'1'15,"17"-12"2"-15,12-1 0 16,13-4 1-16,11-5 0 0,14-1 2 16,7-4-5-16,11 4-6 46,-5-1-19-46,-10 7-50 0,-4 5-7 0</inkml:trace>
  <inkml:trace contextRef="#ctx0" brushRef="#br0" timeOffset="21459">8029 11360 214 0,'0'0'1'0,"0"5"7"47,2 8 8-47,4 5 1 0,3 8 3 0,2 5 2 0,1 6 2 0,3 5-1 0,1 2 2 15,0-2-6-15,-1 0-8 16,-4-6-1-16,1-7-3 15,-5-4-1-15,0-7-3 16,-4-6-3-16,0-2-4 0,-3-10-5 16,0 0-34-16,0 0-37 15,0 0-6-15</inkml:trace>
  <inkml:trace contextRef="#ctx0" brushRef="#br0" timeOffset="22083">7894 11528 120 0,'0'0'4'0,"0"0"3"16,-10 1 5-16,10-1 4 0,-9 2 2 15,9-2 3-15,-11 3 3 16,11-3 1-16,-9 4 1 31,9-4-1-31,0 0-6 0,0 0-2 0,0 0-3 0,0-6-3 16,0 6-1-16,10-18-4 15,3 1-2-15,7-4 1 16,3-4-2-16,11-4 0 15,2 0 1-15,2 3 0 0,0 1-1 16,-1 4 0-16,-1 4-1 16,-5 9-2-16,-10 4 0 15,-1 4-1 1,-8 1 0-16,-3 7 0 0,-3 2 1 0,-6 4 1 15,-1 3 0-15,-8-1 0 16,-6 4 1-16,-4-2 0 16,2 0 0-16,-5 0-1 46,4-4 0-46,1-3-2 0,4-3-1 0,13-8-1 0,-10 10 0 0,10-10 1 0,16 3-1 16,7-2 1-16,2 0-1 16,7 1 2-16,4 1 1 15,-1-1 0-15,-5 3-1 0,-5 0 0 16,-8 3 1-16,-14 4 0 15,-6 1 0-15,-15 5 0 16,-12-2 1-16,-5 1 0 31,-5-1-7-31,2-4-38 0,1 4-32 0,6-9-8 0</inkml:trace>
  <inkml:trace contextRef="#ctx0" brushRef="#br0" timeOffset="23806">9497 1608 119 0,'0'0'8'0,"0"0"9"16,9 13 1-16,1 5 4 15,-2 6 2-15,6 7 1 16,-2 11 1-16,4 2 2 16,-4 9-8-16,4-5-5 15,-5-5-4-15,-3-3-2 0,-1-9-2 16,0-3-1-16,-2-11-1 15,-4-5 0-15,-1-12 1 16,3 11 0-16,-3-11-2 16,0 0 0-16,0-8-3 0,1-11-2 15,-7-7-5-15,-3-11-3 16,-2-4-3-1,-2-7 0-15,-7-6 0 0,10 26 0 16,-1 0 1-16,0 0 5 0,-1-1 4 16,-2 5 4-16,1-2 1 15,1 6 1-15,2-2 0 16,-1 3 2-16,3-3-2 15,6 5 0-15,2-4-2 16,5 1-1-16,8 0 0 0,6 3-1 16,3-1-4-16,5 3-13 15,1 5-36-15,5-2-25 16</inkml:trace>
  <inkml:trace contextRef="#ctx0" brushRef="#br0" timeOffset="24024">9542 1688 318 0,'11'-3'2'0,"-2"-1"-3"31,11-1 1-31,4-1-5 0,4 0-15 0,3-2-22 16,-2 3-34-16,4 1-6 15</inkml:trace>
  <inkml:trace contextRef="#ctx0" brushRef="#br0" timeOffset="24271">10139 1656 310 0,'0'0'3'0,"0"0"1"0,11 15 2 16,-4-5-1-16,0 5 1 15,2 3 1-15,0-1-1 16,-1 3 1-16,0-1-3 0,-3-5-6 16,2 1-28-16,7-3-45 15,-14-12-7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46:17.6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73 1838 336 0,'0'0'6'0,"-11"0"2"15,3-3 1-15,-3-2 1 16,-1-6-1-16,0-7 2 16,1-8-2-16,8 11-1 15,3-9-6-15,1-2-2 0,11-6-1 16,4-4 1-16,3-1 0 15,2 1-1-15,3 2 0 16,-2-1 2-16,1 5 1 0,1 5-1 16,-7 7 0-16,-3 8-1 15,-14 10 0-15,0 0 3 16,-14 22 1-16,-34 28 0 15,-27 18 0 1,-12 6 1-16,-5-5 0 0,5-18-1 0,20-28 0 16,34-27-4-16,32-8-2 15,3-5 0-15,27-7-1 16,10-3 0-16,13-4-1 15,12-2 0-15,11 1 0 0,2 0 1 16,4 5 2-16,-3 3 0 16,-1 7 1-16,-8 4 0 31,-10 9 1-31,-42 4 3 0,57 17 1 0,-37 15 0 0,-61 28 0 15,-60 18 0-15,-43 9-1 16,-11-15-5-16,13-14-10 16,52-29-39-16,35-19-36 15,37-17-5-15</inkml:trace>
  <inkml:trace contextRef="#ctx0" brushRef="#br0" timeOffset="2921">6942 3058 236 0,'0'0'5'0,"0"0"-1"15,0 0 0-15,-10 0 1 16,10 0 1-16,0 0 5 0,5 1 5 16,13-1 1-16,15-4-2 15,20-6 1-15,13-4 0 16,14-5 0-16,11-1 0 15,4-3-4-15,5 2-5 16,-5 2-1-16,-13 0-2 0,-11 2-1 16,-12 8 0-16,-14 0-1 15,-14 5-2-15,-6-1-4 16,-9 4-8-16,-8-2-8 15,-8 3-27 1,14 4-33-16,-14-4-5 0</inkml:trace>
  <inkml:trace contextRef="#ctx0" brushRef="#br0" timeOffset="3263">7563 2741 272 0,'0'0'1'0,"12"-8"1"15,11 1 3-15,16 0 1 16,14-2 2-16,8 3 2 16,9 1 1-16,9 3 2 0,-1 2-1 15,-4 9-1-15,-8 6 0 16,-15 9 1-16,-15 5 1 15,-15 3-4-15,-14 4 0 16,-11 5-1-16,-16 3-1 16,-7 1-2-16,-4-4-5 0,-1-2-9 15,1-1-15-15,8-6-31 16,18-3-27-16,5-12-7 15</inkml:trace>
  <inkml:trace contextRef="#ctx0" brushRef="#br0" timeOffset="3995">7206 2372 281 0,'0'0'3'16,"1"17"2"-16,1 3 1 15,-1 8 2-15,2 2 0 16,1 4 0-16,1 0 2 0,0 1 0 16,-1-4-2-16,2-6-7 15,-1-9-9-15,0-5-22 16,7-2-41-16,-12-9-7 15</inkml:trace>
  <inkml:trace contextRef="#ctx0" brushRef="#br0" timeOffset="4215">6921 2430 267 0,'0'0'4'0,"0"0"5"15,11-9 0-15,12-3 3 16,10-5 0-16,20-7 2 0,16-8-2 15,13-3 1-15,15-7-4 16,5 2-4-16,1 0-5 31,-4 5-9-31,-12 0-21 0,-13 6-46 0,-11 7-8 16</inkml:trace>
  <inkml:trace contextRef="#ctx0" brushRef="#br0" timeOffset="4445">6947 2683 276 0,'0'0'10'0,"16"0"2"0,12-3 1 16,17-10 2 15,15-9 0-31,17-6 0 16,19-5 1-16,8-6 0 0,8 0-13 0,-4 0-10 0,-7 3-30 0,-4 4-39 15,-24 8-7-15</inkml:trace>
  <inkml:trace contextRef="#ctx0" brushRef="#br0" timeOffset="4871">6988 2230 158 0,'0'0'3'0,"-25"16"4"16,3 4-1-1,2 2-4-15,0 1-13 16,1-3-22-16,11 7-23 31</inkml:trace>
  <inkml:trace contextRef="#ctx0" brushRef="#br0" timeOffset="5090">7725 1959 252 0,'0'0'1'16,"3"14"-1"-16,-1 1-4 16,-2 2-11 15,0 4-27-16,3 9-26-15</inkml:trace>
  <inkml:trace contextRef="#ctx0" brushRef="#br0" timeOffset="5485">6979 2611 233 0,'0'0'2'0,"0"0"4"15,6 8 1 1,-6 4 3-16,-3 8 0 0,-3 4 1 15,-3 10 0-15,-3-3-1 0,-3 9-4 16,5-3-6-16,-3-3-7 16,9-6-7-16,4-7-22 15,10-4-34-15,7-15-9 0</inkml:trace>
  <inkml:trace contextRef="#ctx0" brushRef="#br0" timeOffset="5734">7707 2411 271 0,'0'0'1'0,"0"0"3"0,7 6 1 0,-7 5 0 15,0 2 1-15,-4 9 0 16,3 5-2-16,-4 0-8 16,1 4-25-16,10 1-38 15,-2-7-8-15</inkml:trace>
  <inkml:trace contextRef="#ctx0" brushRef="#br0" timeOffset="6082">8315 2334 311 0,'0'0'4'16,"5"8"3"-16,-4 1-1 16,0 5 1-16,0 3 0 15,-1 5 2-15,2 2 0 0,-2 3 2 16,-2-3-6-16,2-2-4 15,0-2-9-15,-2-2-22 16,-9-5-45 15,11-13-5-31</inkml:trace>
  <inkml:trace contextRef="#ctx0" brushRef="#br0" timeOffset="6199">8068 2331 380 0,'0'0'0'0,"24"-21"1"16,9 4 1-16,14-6 0 15,12-3 1-15,12-5-3 16,14 2-8-16,1-3-36 15,4 3-35-15,-9 5-5 16</inkml:trace>
  <inkml:trace contextRef="#ctx0" brushRef="#br0" timeOffset="12278">7940 9018 222 0,'0'0'7'0,"25"-1"1"16,2-1 3-16,15-1 5 0,16-2 1 16,15 1 0-16,18-3 1 15,16 1 2-15,21-2-6 16,5 2-2-1,12 0-2-15,7 3-4 0,10 0-1 0,3-2-1 16,7 1-1-16,-2-1-1 16,-3 2-2-16,-9 0-3 15,-8 2-8-15,-15-2-16 31,-15-5-46-31,-9 11-9 0</inkml:trace>
  <inkml:trace contextRef="#ctx0" brushRef="#br0" timeOffset="19045">7938 13020 91 0,'0'0'4'16,"0"0"2"-16,-9 16 3 15,9-16-6-15,-8 8-1 0,8-8 6 16,0 11 9-16,8-8 4 15,14-3-1-15,18-3 1 16,19-8 4-16,23 0 4 16,25-8 2-16,20 1-5 15,24-7-7-15,14 4-5 0,8-2-3 16,3 6-2-16,-1 3-3 47,-11 1-3-47,-13 4-1 0,-12-1-1 0,-17 1 1 0,-15-2-1 0,-7 0 1 0,-11-4-7 15,-10 5-19-15,-6 0-51 16,-16 1-6-16</inkml:trace>
  <inkml:trace contextRef="#ctx0" brushRef="#br0" timeOffset="20613">10315 12838 152 0,'0'0'6'16,"0"0"4"-16,0 0 1 16,-14-3 0-16,14 3 1 15,-16 2 1-15,2 5 2 16,-2 8 2-16,-2 2-5 0,0 8-1 15,2 0-1-15,3 8 0 16,5 3 0-16,8-5 0 16,5 1-1-16,13-17 0 15,12-6-2-15,5-9 0 0,5-12 0 16,0-12 0-16,7-8 0 15,-13-4 1-15,-7-3-2 16,-8 5 0-16,-14 5-1 16,-10 8-2-16,-17 7 0 31,-9 7-2-16,-11 6-4-15,4 3-15 0,-8 10-39 0,8 3-23 0</inkml:trace>
  <inkml:trace contextRef="#ctx0" brushRef="#br0" timeOffset="21410">10431 8805 169 0,'0'0'4'0,"0"0"-1"16,0 0 0-16,-8 0-1 15,8 0 4-15,-9 17 2 16,0 1 2-16,4 11 1 16,1 5-1-16,1 7-1 15,3-2 5-15,6 2 5 0,11-8 0 16,4-8-3-16,7-11 0 15,6-14 1-15,4-9-1 16,0-14 1-16,-3-5-2 0,-7-6-5 16,-9-1-3-16,-12 3-1 15,-9 0-1-15,-18 7-2 31,-10 7-2-31,-6 9-6 0,-9 4-11 0,5 5-39 0,3 14-27 16</inkml:trace>
  <inkml:trace contextRef="#ctx0" brushRef="#br0" timeOffset="22937.134">10788 10707 173 0,'0'0'1'0,"0"0"2"16,11 1 9-16,-4 8 3 15,8 4 5-15,1 9 1 0,4 5 2 16,4 8 1-16,-4 8 1 15,7 5-1-15,-2 4-7 32,1 1-3-32,-2-1 0 0,-3-4-3 0,0-3 0 0,-1-6-2 15,-1-4-1-15,0-7-1 16,-2-5 0-16,-3-6-1 62,1-3-2-62,-5-2-1 0,-1-5-1 0,-9-7 1 0,14 9-1 0,-14-9 1 0,0 0 0 0,0 0-1 16,8-11 1-16,-5-9-2 0,-2-8 0 15,4-12-3-15,2-9-1 16,-1-12-2-16,2-11 0 0,1-6 0 16,2-1 0 15,0 0 1-31,3 4 0 0,-1 5 3 0,-1 12-1 15,1 9 1-15,-3 13 0 0,0 7 0 0,-1 10-3 16,-6 4-3-16,-3 15-3 16,9-11-4-16,-9 11-12 31,15 0-23-31,-15 0-38 0,16 13-5 0</inkml:trace>
  <inkml:trace contextRef="#ctx0" brushRef="#br0" timeOffset="23144.1547">11054 10578 339 0,'0'0'1'16,"10"-10"1"-16,16-7 1 0,13-7 0 15,15-8 1-15,13-2 1 16,15-8-1-16,8-1 0 15,2 2-6-15,-7 5-10 16,-9 7-24-16,-13 15-37 0,-21 6-11 16</inkml:trace>
  <inkml:trace contextRef="#ctx0" brushRef="#br0" timeOffset="23402.1805">10475 10863 361 0,'0'0'1'0,"16"-6"2"15,12-8 1-15,14-7 0 16,14-3 1-16,14 0-3 0,5-3-7 15,10 2-17-15,1 4-53 16,-10 5-8-16</inkml:trace>
  <inkml:trace contextRef="#ctx0" brushRef="#br0" timeOffset="23825.2228">11623 11033 304 0,'0'0'4'16,"0"19"2"-16,6 3 5 15,1 7 3-15,3 7 1 16,3 10 3-16,-1 6 2 0,1 4-1 15,1 1-4-15,-2-4-1 16,0-6-4-16,-4-8-3 16,-3-6-2-16,-1-7-2 31,0-7-3-31,-3-6-2 0,-1-13-4 0,2 9-5 0,-2-9-20 15,0 0-46-15,0 0-12 16</inkml:trace>
  <inkml:trace contextRef="#ctx0" brushRef="#br0" timeOffset="24407.281">11404 11223 213 0,'0'0'9'0,"0"0"4"16,0 0 4-16,-9 0 2 15,9 0 2-15,-10 3 1 0,10-3 1 16,-11 0-1-16,11 0-7 16,0 0-3-16,-4-7-4 15,6-1-2-15,9-3-4 16,8-4 0-1,6-6 0-15,9-4 0 0,7-2 0 0,8-1 0 16,5 0 0-16,1 4 0 16,-2 3 1-16,0 4-1 15,-6 8-2-15,-5 5 1 0,-5 4-1 16,-8 4-1-16,-4 7 0 15,-5 3 1-15,-9 5 1 16,-9 3 0-16,-7 3 0 0,-13 2 2 16,-6-1 0 15,-10-1 1-31,-3 0-1 0,-4-4 1 0,4-3-1 0,4-7-2 15,8-3 0-15,6-2-1 16,19-6-1-16,0 0 0 0,19 5-1 16,12-3 1-16,9 2 0 15,3 2 0-15,1 3 1 16,-3 4 1-16,-10 3-1 15,-13 7 1-15,-17 0 0 0,-11 4-1 32,-21 0 0-32,-10-3-3 0,-4 4-11 15,-6 7-55-15,3-17-14 0</inkml:trace>
  <inkml:trace contextRef="#ctx0" brushRef="#br0" timeOffset="25721.4124">13760 4132 174 0,'0'0'2'0,"0"0"1"16,0 0 4-16,12 9 3 15,-2 13 3-15,4 11 4 16,5 14 2-16,2 18 4 16,2 15-2-16,3 9 2 0,2 13-2 15,2-1-5-15,-1-1-2 16,-1-3-1-16,0-10-3 15,-5-10-4-15,0-9 0 16,-4-14-2-16,-2-11-1 16,-4-7 0-16,-4-10 0 0,-3-10 1 15,-3-1-1-15,-3-15 2 16,2 11 0-16,-2-11-1 15,0 0 2-15,0 0-1 0,6-5 1 16,-2-12-2-16,4-12 0 16,4-17-1-16,9-13-2 31,5-22 0-16,8-18-1-15,13-22 0 0,8-9-1 0,8-7 1 0,9 2 0 0,-1 8 0 16,-4 9 0-16,-7 17 1 16,-9 17 1-16,-11 21-3 15,-13 17-1-15,-9 12-4 0,-11 10-5 16,-3 12-9-16,-4 2-10 15,0 10-29-15,0 0-30 16,0 0-4-16</inkml:trace>
  <inkml:trace contextRef="#ctx0" brushRef="#br0" timeOffset="25932.4335">14480 3948 318 0,'7'-6'5'0,"14"-1"0"15,18-7 3 1,17-7 0-16,14-4 1 0,15-4-1 0,10 0 0 16,1-3-7-16,2 6-29 15,-11 1-45-15,-24 8-8 16</inkml:trace>
  <inkml:trace contextRef="#ctx0" brushRef="#br0" timeOffset="26124.4527">13601 4131 393 0,'0'0'1'15,"20"-5"1"-15,14-7 1 0,15-2 0 16,20-2-1-16,8-2-5 16,15-1-15-16,5 10-46 15,5-2-15-15</inkml:trace>
  <inkml:trace contextRef="#ctx0" brushRef="#br0" timeOffset="26651.5054">15055 4994 370 0,'0'0'-1'0,"0"0"-5"15,0 0 2 1,0 11 1-16,0 8 2 0,0 8 1 15,0 10 0-15,0 8 1 0,1 6 2 16,3 6 3-16,-2 1 0 16,1-3 1-16,1-5-2 15,0-11-1-15,-1-6-5 16,-2-10-7-16,3-4-5 0,-4-7-19 15,0-12-45-15,0 0-8 16</inkml:trace>
  <inkml:trace contextRef="#ctx0" brushRef="#br0" timeOffset="27200.5603">14698 5155 246 0,'0'0'7'0,"0"0"1"16,0 0 2-16,0 0 1 31,-9-2 0-31,9 2 2 0,5-12-1 0,7-3 3 0,10-2-5 16,8-4-2-16,10-6 1 15,10-2 1-15,11-4-2 16,9-2 2-16,9 1-2 15,1 5-2-15,1 4-1 16,-8 8-2-16,-5 6-1 0,-9 8-3 16,-11 4 1-16,-12 11-2 15,-12 4 0-15,-17 4 1 16,-7 2 0-16,-11 4 1 0,-16-1 0 15,-10-4 2-15,-5-4-1 16,-3-1 1-16,3-3 0 16,8-6-3-16,5-3-1 15,12-3 0-15,17-1 0 0,9 3 0 16,21 0-1-16,7 1-1 15,5 3 1-15,0 1 2 16,1 4 0-16,-8-2 1 16,-9 6 0-16,-19 3 1 15,-13 2 1-15,-24 1 0 0,-15 1 0 16,-11-1 0-16,-8 0-2 15,-1 5-13-15,-5-8-28 32,-3 4-39-32,19-7-7 0</inkml:trace>
  <inkml:trace contextRef="#ctx0" brushRef="#br0" timeOffset="27611.6014">16368 4342 290 0,'0'0'2'0,"0"0"0"16,3 15 8-16,13-6 0 31,7 0 3-31,11-1 0 0,12 0 0 0,12-1 3 0,8-5-1 15,5-2-3-15,-1-2-6 16,0 0-4-16,-9-3-7 16,-6 5-10-16,-15-3-20 0,-14-5-42 15,-7 8-8-15</inkml:trace>
  <inkml:trace contextRef="#ctx0" brushRef="#br0" timeOffset="27813.6216">16296 4756 313 0,'0'0'3'16,"23"3"3"-16,14-3-1 15,12 0 3-15,23-5-2 16,15-3 1-16,18 1-1 15,11-4-8-15,10 3-24 16,2 3-49-16,-17-5-5 0</inkml:trace>
  <inkml:trace contextRef="#ctx0" brushRef="#br0" timeOffset="30058.8461">2298 7210 226 0,'0'0'7'0,"0"0"1"16,-4 0 0-1,4 0 2-15,-20 0-1 0,5 4 1 16,-7 6 0-16,-1 4 1 0,-2 6-7 15,2 8-1-15,4 2-1 16,6 7 1-16,10-1 0 16,11 3 0-16,19-9 2 15,12-3-1-15,14-8 0 0,4-6 0 16,6-2-2-16,-5-3 1 15,-3-1 0-15,-14 4 1 16,-16 9-2-16,-19 5 0 0,-15 11 1 16,-19 6-1-16,-12 10-4 15,-10-3-18-15,-12 19-55 31,6-8-7-31</inkml:trace>
  <inkml:trace contextRef="#ctx0" brushRef="#br0" timeOffset="31292.9695">22413 3988 231 0,'0'0'5'16,"0"0"3"-16,0 0 2 16,2-9 0-16,-2 9-3 15,0 0 0-15,0 0 0 0,10 1 2 16,-4 11-1-16,1 9 0 15,5 8-2-15,1 7 3 16,1 8 2-16,3 5 3 16,3 5 1-16,-3 3-2 15,2-2 0-15,-1 1-5 0,-4-3 0 16,2-2-2-16,-1-5-1 15,-1-5 0 1,-2-4-2-16,0-8 1 0,-4-2-3 16,1-6 2-16,-5-9 1 15,3-1 0-15,-7-11 3 0,5 9-1 16,-4-14 0-1,3-8-1-15,3-11 1 0,6-15-1 16,9-10-1-16,8-15-1 0,9-13-2 16,9-6 1-16,4 0-2 15,5-1 0 16,-10 10-3-31,1 7-3 0,-6 16-3 0,-11 6-7 0,-6 18-14 0,-8 13-47 16,-9 0-13-16</inkml:trace>
  <inkml:trace contextRef="#ctx0" brushRef="#br0" timeOffset="31498.9901">22855 3941 374 0,'0'0'0'0,"9"-3"1"15,11-6 1-15,11-7 1 16,18-5 0-16,14-1 0 16,16-2-1-16,7-5-4 15,12 3-15-15,-3 9-43 0,-9-1-19 16</inkml:trace>
  <inkml:trace contextRef="#ctx0" brushRef="#br0" timeOffset="31749.0151">22147 4021 366 0,'0'0'3'0,"15"0"-1"16,12-5 1-16,13-1 1 15,15 2-1-15,12-1-1 47,13 3-10-47,3-1-23 0,8 3-45 0,3 0-4 0</inkml:trace>
  <inkml:trace contextRef="#ctx0" brushRef="#br0" timeOffset="40157.8559">23368 4600 197 0,'0'0'2'0,"-12"0"3"16,-4 4 5-16,-8 1 3 15,-11 2 5-15,-5 2 1 16,-3 3-1-16,-1 0-1 0,1 3-3 16,11 5 1 15,10-1-8-31,15 3 0 0,15 7-5 0,20 1 0 0,10 3-1 15,7 3 2-15,2 0-1 16,-2-2-1-16,-8-3 2 0,-15 3-2 16,-16-5 0-16,-17 0 0 15,-21 2-3-15,-17-5-8 16,-11-2-45-16,-7 9-23 15</inkml:trace>
  <inkml:trace contextRef="#ctx0" brushRef="#br0" timeOffset="41027.9429">17732 4480 23 0,'0'0'1'16,"0"0"0"-1,8 3 9-15,3 1 8 0,17-2 7 16,19 1 7-16,21-3 1 0,22 0 3 16,36 0 0-16,32-5-3 15,28-5-6 1,37-1-9-16,24-2-3 0,10-2-6 15,17-2 2-15,9 1-3 0,-7-4 1 16,-10-1-1-16,-6-1 1 16,-16-2 0-1,-19 2-2-15,-19 1 1 0,-21 2-6 16,-23 1-2-16,-22 7-21 15,-19 9-43-15,-27-5-15 0</inkml:trace>
  <inkml:trace contextRef="#ctx0" brushRef="#br0" timeOffset="42350.0751">17822 5304 123 0,'6'0'7'0,"10"0"4"16,9 3 6-16,11-3 1 16,10 0 4-1,10 0 1-15,8 0-1 0,6-3 1 0,-1-3-7 16,-8-1-4-16,0 4-4 15,-12 1-2-15,-4 2-4 32,-5 0 0-32,-15 0-1 0,-4 2 0 0,-3 1 0 0,-2 5-1 15,-6 0 1-15,-3 3-2 16,-7 3 1-16,0 0-1 15,0 3 0-15,-7 2 2 0,-7 3-2 16,-6 3 3-16,-3 4-1 16,-6 3 1-16,-2-2-1 15,-4 4 2-15,-4 3 0 0,1-1-2 16,0-2 2 31,1 0-3-47,3-3 0 0,4-2 0 0,3 0 0 0,7-4 2 0,5-1-1 0,10-3 3 15,5-3-1-15,15-1 1 0,9-3 1 16,8-2 0-16,10 0 2 15,4-3-2-15,6-3 1 16,0 1-3-16,-3-3 1 16,2-1-2-16,-9 0-3 0,-5-3-2 15,-7 0-7 16,-6 0-2-31,-8 2-15 0,1 1-44 0,-17-3-11 0</inkml:trace>
  <inkml:trace contextRef="#ctx0" brushRef="#br0" timeOffset="42612.1013">17958 5650 328 0,'0'0'2'16,"19"0"2"-16,13-1 0 16,10 1 1-16,15-3 1 15,10 2-1-15,12 0-1 0,7 2-4 16,-2-1-13 31,-7 0-28-47,-15 4-36 0,-6-4-4 0</inkml:trace>
  <inkml:trace contextRef="#ctx0" brushRef="#br0" timeOffset="43178.1579">19280 5622 318 0,'0'0'-1'16,"0"0"-3"-16,0 0 0 15,2 10 1-15,-3 4 3 16,1 9 1-16,-6 3 3 0,-1 7 2 15,-6 9 4-15,-9 4 3 47,-8 0 1-47,-4-3-1 0,0-3-1 0,-1-10 1 0,0-6-4 0,-1-7-3 0,5-15-3 16,4-7-2-16,10-12-2 15,7-4 0-15,2-7-4 16,4 1-1-16,4 3-1 16,6 6 2-16,4 5 0 15,5 5 4-15,1 8 1 0,-2 10 3 16,4 9 1-1,0 6 0-15,1 2 2 0,4 2-2 16,3 8-7-16,1 0-32 0,7-5-41 16,3-9-7-16</inkml:trace>
  <inkml:trace contextRef="#ctx0" brushRef="#br0" timeOffset="43648.2049">19674 5511 311 0,'0'0'3'0,"0"0"3"16,13 8 2-16,11-4-1 15,6-3 1-15,3 0 0 31,9-1 1-31,3 0 2 0,5 0-5 0,-8-6-2 0,-2-4-2 16,-8 1-11-16,-8-7-15 16,-1-1-48-16,-5 5-10 15</inkml:trace>
  <inkml:trace contextRef="#ctx0" brushRef="#br0" timeOffset="43849.225">19824 5382 329 0,'0'0'1'16,"4"18"1"15,2 3 1-31,-2 12 2 0,4 9 1 0,1 7 0 0,-2 6 0 16,-1 6 1-16,-1-2-3 0,-1 0-8 15,0-10-20-15,-4-6-49 16,10-9-7-16</inkml:trace>
  <inkml:trace contextRef="#ctx0" brushRef="#br0" timeOffset="44647.3048">20442 5082 190 0,'0'0'-3'16,"0"0"0"-16,0 0 8 16,5 0 3-16,7 1 2 0,11-1 4 15,13 0 1-15,5 0 3 16,7 0 3-16,9 0-1 15,0 0-5 1,5 2-5-16,-6-2-1 0,-8 2-4 0,-13 3-3 16,3 1-1-16,-9 2-1 15,-9 0 1-15,-4 5-1 16,-11 1 0-16,-5 5 0 47,-1 7 0-47,-8 1 1 0,-11 6-1 0,-8 2 1 0,2 10-3 0,-8 3 4 0,-3 1-1 15,1-2-1-15,-3-1 1 0,0 0 0 16,6-5 0-16,3-1 0 15,9-8 2-15,4-3-1 16,10-5 3-16,9-2 3 16,14-5 2-16,9-2 0 15,10-5-1 16,10 1 0-31,2-3 0 0,5-3-3 0,1-2-4 0,-5-2-5 0,-2 1-4 16,-7-2-8-16,-8-5-29 16,-5-1-37-16,-7-2-6 15</inkml:trace>
  <inkml:trace contextRef="#ctx0" brushRef="#br0" timeOffset="44873.3274">20528 5494 419 0,'0'0'-1'16,"5"-3"0"-16,12-1 1 0,11 1-1 16,15-2-1-1,7-1 0-15,12 3-1 0,6 0 1 16,2 3 0-16,-1-4-5 15,-4 4-11 1,-8 5-16-16,-16 3-43 0,-2 0-8 0</inkml:trace>
  <inkml:trace contextRef="#ctx0" brushRef="#br0" timeOffset="45245.3646">21435 5616 306 0,'0'0'4'16,"4"21"0"-16,-3 1 2 0,-1 9 3 15,1 5 1-15,1 12 2 16,-1 3 0-16,-1 5 4 15,0-5-4-15,0 0-2 16,0-6-1-16,0-9-2 0,0-7-2 47,0-8-3-47,-2-5-3 0,2-3-6 0,0-4-3 0,0-9-11 0,0 10-51 15,0-10-12-15</inkml:trace>
  <inkml:trace contextRef="#ctx0" brushRef="#br0" timeOffset="45803.4204">21261 5640 245 0,'0'0'10'16,"0"0"3"-16,-7-8 5 15,7 8 1 16,0 0 2-31,-6-12-2 0,6 12 1 0,4-13 1 0,10 6-10 0,2-1-4 16,5 0-4-16,12-2-1 16,4 2-1-16,7-1 0 0,7-1 1 15,1 5-1-15,2 0 0 16,0 3 0-16,0 2 0 15,-6 3-1-15,-5 6-1 16,-8 3 0-16,-10 3-2 0,-9 0 2 31,-11 3 0-31,-5-1 0 0,-14 0 1 0,-15-2 0 16,-4-3 2-16,-7-2 0 15,-3-3 0-15,3-3 0 16,8-1-3-16,4 0-1 31,10-1 1-31,10 3-1 0,8 4 0 0,16 4 1 0,7 6-1 16,4 2 0-16,0 2 3 15,0 1-1-15,-1 2 1 16,-6-2-1-16,-8-4 1 0,-12-1 0 16,-16 1 0-16,-14-6-3 15,-4 5-17-15,0-2-58 0,-19-5-4 16</inkml:trace>
  <inkml:trace contextRef="#ctx0" brushRef="#br0" timeOffset="47162.5563">18799 3263 139 0,'0'0'4'0,"8"0"1"0,9 0 4 16,10 0 6-16,9-1 2 15,11-10 2-15,10 3 3 16,7-1-1-16,5-1-3 15,-1-1-2-15,-4 3-2 0,-4-3-7 16,-5 8 0-16,-13 3-4 16,-9 0-1-16,-5-2-1 15,-7 2 0-15,-6 3-1 0,-6-1 0 16,-9-2 3-16,8 9-4 15,-8 1 2-15,0 3 0 16,-1 7 0-16,-6-3 1 16,-1 2-2-16,-1 5 3 31,-3 7-3-31,-6-1 2 0,-4 4 0 0,-6-1-2 0,-4 6 2 15,-5 2-2-15,-7 0 3 16,-9 7-4-16,0-5 1 16,-5 2-1 15,3-1 0-31,3 0 1 0,2-6-1 0,7-5 1 0,10 0-1 0,9-3 2 15,6-5 3-15,15-5 3 16,6-3 3-16,18-4 3 0,20-8 2 16,14 1-2-16,12-6 0 15,10-8-1-15,13-1-3 16,2-2-2-16,-2-4-3 15,-7 1-1-15,-9 5-4 32,-14 4 0-17,-14 1-3-15,-9 1-4 0,-10 3-12 0,-15 0-35 0,0 0-28 0,-2 3-9 16</inkml:trace>
  <inkml:trace contextRef="#ctx0" brushRef="#br0" timeOffset="47388.5789">18924 3570 424 0,'0'0'2'16,"14"-7"0"-16,12 3 2 0,25-4 0 15,18-1 1-15,18-2 0 16,15-3 0-16,13 2-6 16,6-2-13-16,-7 4-67 15,1 0-3-15</inkml:trace>
  <inkml:trace contextRef="#ctx0" brushRef="#br0" timeOffset="66076.4475">20055 3754 92 0,'0'0'8'0,"0"9"9"16,0 4 3-16,0 7 3 15,2 9 5-15,-1 6-1 0,-1 8 3 16,0 6-1-16,0 5-4 16,0-1-9-16,-1 2-2 15,-2-3-4-15,-3-7-2 16,-3-3 0-16,3-4-3 0,0-5 2 15,1-12-3-15,0-7-2 16,1-5-13-16,4-9-36 31,0 0-28-31</inkml:trace>
  <inkml:trace contextRef="#ctx0" brushRef="#br0" timeOffset="66872.5271">19671 3875 133 0,'0'0'7'0,"0"0"3"31,0 0 2-31,-11 0 6 0,11 0 1 0,0 0 3 0,-5-11-2 15,5 11 2-15,1-15-9 16,0 4 0-16,9-2-3 16,3 0-4-16,4-1 0 15,5-2-3-15,5 2 3 0,3-1-2 16,6-1 1-16,0 0-1 15,9-2 1-15,0 2 0 32,6-1-2-32,2-3 3 15,0 0-4-15,4 7 0 0,-2 2 0 0,1 7-1 0,-2 2 0 16,-6 2-3-16,-5 9 3 15,-7 9-5-15,-6 0 3 16,-11 1 1-16,-3 4 1 0,-11 0 1 16,-5 0 1-16,-10-4 2 15,-11 0-4-15,-8-2 4 16,-7 1-2-16,-3-3 1 31,-10-4-1-31,-1 0-1 0,-1 2 0 0,6-2-2 0,6 0-1 16,6-3-2-16,8-2 1 15,12 2-1-15,13-8 1 16,7 10 1-16,18-6-3 15,11 3 0-15,7-4 2 0,8 7 2 16,1-2-1-16,-4 0 0 16,-2 1 1-16,-13 7-1 31,-13 0 2-31,-20-1 0 0,-16 2 0 0,-23-1 1 0,-17-1 0 15,-13-1 3-15,-12 3-5 16,-9-2-6-16,-4-6-23 16,5 8-48 15,21-2-2-31</inkml:trace>
  <inkml:trace contextRef="#ctx0" brushRef="#br0" timeOffset="70272.8671">14248 8044 203 0,'0'0'5'0,"0"0"6"16,0 0 0-16,0 0 2 15,0 0 1-15,0 0 0 16,0 0 1-16,0 0-1 0,0 0-6 16,0 0-4-16,0 0-3 15,0 0-2-15,0 0-1 16,0 0 0-16,0 0 1 15,3 10 3-15,0 5 3 0,2 2 3 16,1 7-1-16,2 2 2 16,0 6 1-16,0 1-1 15,-1 3 0-15,3-1-2 31,-2-1-2-15,1-1-2-16,0 0 2 0,0-3-2 0,-2-1 0 0,1-3 0 0,1-1-1 16,-3-5 1-16,-1-1 0 15,0-4-1-15,-1-2 1 16,-1-4-1-16,-3-9 0 15,6 14-1-15,-6-14 1 0,0 0-1 16,3 12 0-16,-3-12-1 16,0 0 1-16,3 12 0 15,-3-12-1 16,2 10 1-31,-2-10-2 0,2 18 1 0,-2-18 0 0,3 16 0 0,-3-16-1 16,1 13 1-16,-1-13 0 16,1 11 0-16,-1-11 3 15,0 0 0-15,0 0 3 0,3-11-1 16,0-9 0-16,4-12 0 15,6-12-2-15,6-10 1 47,-2-9-3-47,7-11 0 0,0-6-3 0,2 2-1 0,-2 6 1 0,-3 10 1 0,-5 8 0 16,-5 13-2-16,-3 9-1 0,-4 8-5 15,3 11-6-15,-6 0-13 16,8 2-52-16,5 11-10 16</inkml:trace>
  <inkml:trace contextRef="#ctx0" brushRef="#br0" timeOffset="72103.0501">11290 12297 245 0,'0'0'7'15,"0"0"-1"-15,0 0 2 16,0 0-2-16,0 0 2 15,0 0-1-15,8 8 0 0,-8-8 3 16,16 15-6-16,-2-5-1 16,1 2 1-16,3 1 3 15,2 5 0-15,1 4 0 0,2 0 1 16,3 5 0-16,-5-3-1 15,0 5 0-15,-4-4 1 16,0 1-1-16,-4-2-1 16,0-3-1-16,-6-9 1 0,-2 1 0 15,-5-13 1-15,11 1 1 16,-5-11-1-16,3-15-1 15,4-9 0-15,-2-9 0 16,4-4-1-16,-1-7-5 0,1 1-2 16,-3 1-3-16,-3 9-6 15,-4 6-14-15,-4 2-52 16,2 17-10-16</inkml:trace>
  <inkml:trace contextRef="#ctx0" brushRef="#br0" timeOffset="72806.1204">11874 12586 205 0,'0'0'7'16,"6"10"4"-16,-1-1 5 15,1 7 1-15,-1 0 2 16,5 2 1-16,-1 4 1 16,-2-2 1-16,-1-1-6 0,0-6-4 15,-5-1-2-15,-1-12-2 16,2 11-2-16,-2-11-1 15,0 0 0-15,-4 3-1 0,4-3-1 16,-16-1-1 15,6-5 0-31,-2-1-3 0,-3-1 0 0,-1-3 0 0,-1-2 0 16,0-3-1-16,0-1 1 15,2-4-1-15,4 0 1 0,2-1-1 16,9-2 2-16,4-5 0 16,12-4 1-16,11-4 0 15,10 3 0-15,6 1 1 16,4 6 0-16,1 3 0 15,-1 7 0-15,-4 8-1 16,-8 9-1-16,-12 6 0 0,-14 14-1 16,-9 5 1-16,-11 4 0 15,-12 1 0-15,-10 2 0 0,-4-5 0 47,-2-1 1-47,2-4-2 0,10-6 0 0,10-6 1 0,17-10-1 0,-3 9 0 0,15-6 0 16,10 2 0-16,4 2-1 15,1 6 2-15,-1 1 0 16,-7 5 0-16,-11 5 1 15,-8 0 0-15,-10 3 0 16,-13-3 0-16,-7-2 1 0,-5-4-1 16,0-2-4-16,1-11-9 31,8-5-24-31,13-2-40 0,11-18-8 0</inkml:trace>
  <inkml:trace contextRef="#ctx0" brushRef="#br0" timeOffset="73398.1796">11884 12804 261 0,'0'0'7'0,"3"14"4"0,1 3 2 16,-1 10 2-16,-1 2 2 16,-2 8 2-16,0 6 1 15,0 6 2-15,-2-1-7 0,-5-5-4 16,1-3-3-1,2-7-5-15,-1-4-4 0,1-5-5 16,2-13-11 0,2-11-47-16,9-2-19 0</inkml:trace>
  <inkml:trace contextRef="#ctx0" brushRef="#br0" timeOffset="73737.2135">12241 12072 253 0,'-2'8'10'0,"-6"13"5"16,1 7 2-16,-2 11 3 15,2 6 1-15,2 6 0 16,5 7 1-16,2 3 2 0,10-10-9 15,10-8-5-15,5-12-3 16,6-7-2-16,1-10-2 16,1-10-3-16,-1-6-9 15,3-8-31 1,-5-7-43-16,-5-9-4 0</inkml:trace>
  <inkml:trace contextRef="#ctx0" brushRef="#br0" timeOffset="73954.2352">12466 12135 303 0,'0'0'4'0,"3"19"3"0,8-1 3 16,0 4 2-16,3 5 2 15,5 5-1-15,2 6 3 16,1 2-1-16,0-3-4 15,-1-5-3-15,-1-1-3 16,-3-7-5 0,1-2-6-16,-6-10-15 0,-12-12-59 0,21 8-4 15</inkml:trace>
  <inkml:trace contextRef="#ctx0" brushRef="#br0" timeOffset="74122.252">12448 12281 365 0,'0'0'1'16,"0"0"-1"-1,15-2 1-15,3-7 2 0,6-1-1 0,5-3-2 16,7 3-9-16,-4-6-26 16,4-1-40-16,0 0-6 15</inkml:trace>
  <inkml:trace contextRef="#ctx0" brushRef="#br0" timeOffset="74279.2677">12789 12017 342 0,'11'5'4'15,"14"4"0"-15,5 8 2 16,7 6 0-16,7 8 3 0,1 8-1 15,3 6 2-15,-3 6-1 16,-13 3-2-16,-13-1-3 16,-9-1-6 15,-10-7-13-31,-9-6-63 0,-4-3-4 0</inkml:trace>
  <inkml:trace contextRef="#ctx0" brushRef="#br0" timeOffset="75347.3745">14868 8626 159 0,'0'0'7'16,"0"14"7"-16,5 7 8 15,-1 6 3-15,0 7 4 16,0 5 0-16,0 7 2 0,-3 4-1 15,-1-4-4-15,0-10-6 16,-1-8-6-16,0-5-4 16,-2-8-1-16,3-15-2 15,0 0-3-15,0 0-1 0,-6-15-2 16,6-1-1-16,-5-7-2 15,3-5-4-15,-5-4-1 16,-2-2-1-16,0-2 1 16,-3 0 1-16,-2 0 2 0,-1 1 0 15,2-1 1 1,1 5 1-16,3 2 2 0,2 0-1 15,6 1 2-15,4 0 0 0,16 1-1 16,6-3 2-16,11 2 0 16,6-3 0 30,3 4 1-46,4 1-1 0,-3 4 0 0,-1 8-1 0,-11 6-1 0,-8 8 1 0,-12 10-2 16,-14 9 1-16,-4 3 1 0,-15 3 1 16,-7-1 0-16,-4 0 0 15,0-3-1-15,3-4-1 16,4-3 1-16,12-5-1 0,11-9 0 15,3 11-1-15,15-3 1 16,5 3-2 15,3 2 2-31,-1 4 0 0,-6 4 0 0,-7 1 0 0,-9 5 0 0,-9-3 0 16,-14 2-1-16,-8-4-3 15,-3-2-2-15,0-4-9 16,1-5-32-16,-3-7-34 0,18-4-5 16</inkml:trace>
  <inkml:trace contextRef="#ctx0" brushRef="#br0" timeOffset="75956.4354">15788 8143 257 0,'-1'8'8'0,"1"11"3"31,1 6 5-31,1 6 1 0,3 7 3 0,0 4-1 16,2 3 3-16,4 3 0 16,0-8-7-16,2-8-3 0,5-4-4 15,2-6-2-15,2-8-1 16,3-4-7 15,1-5-5-31,2-5-18 0,-6-2-56 0,5-1-5 0</inkml:trace>
  <inkml:trace contextRef="#ctx0" brushRef="#br0" timeOffset="76443.4841">15651 8298 380 0,'0'0'5'16,"12"-5"0"-16,12-2 2 15,12-1 0-15,9 2 0 31,8-2-2-31,2-2-2 0,3 5-4 0,-3-4-12 0,-1 3-30 16,-4 4-39-16,-22-4-7 16</inkml:trace>
  <inkml:trace contextRef="#ctx0" brushRef="#br0" timeOffset="78771.7169">15435 7980 305 0,'0'0'2'16,"0"0"0"-16,0 0 1 15,0 0 1-15,0 0 3 16,-1 16 2-16,1 11 3 15,-1 13 1-15,-3 12 2 16,4 11 2-16,-1 13 0 16,2 9-1-16,4 4 0 15,3-6-4-15,4-3-1 0,1-2-1 16,0-8-1-16,6-10-3 15,-1-8-2-15,0-10 1 16,2-7-1-16,-1-7-1 0,-2-3-1 16,2-8 0-16,-1-5-3 15,-4 0-2 16,-1-7-4-31,-13-5-6 0,16 2-14 0,-16-2-26 16,6-14-39-16,-2-1-4 0</inkml:trace>
  <inkml:trace contextRef="#ctx0" brushRef="#br0" timeOffset="79087.7485">16007 7830 367 0,'0'0'2'16,"17"-8"2"-16,7 3 0 15,11 3 3-15,15 3-2 16,13 12 1-16,7 11 1 15,15 25 3-15,-4 16 0 16,-10 17-1-16,-13 13 0 16,-20 15-2-16,-17 1 0 15,-22 1-2-15,-9 2-3 0,-26-22-13 16,3-15-56-16,-1-2-22 47</inkml:trace>
  <inkml:trace contextRef="#ctx0" brushRef="#br0" timeOffset="79426.7824">17134 8086 372 0,'0'0'4'16,"28"0"1"-16,5-1 3 0,11 0-1 15,7 0 0-15,10 1-1 16,2 0-3-16,5 2-4 16,-6 3-13-16,-7 2-36 15,-7 3-32-15,-17 0-7 0</inkml:trace>
  <inkml:trace contextRef="#ctx0" brushRef="#br0" timeOffset="79603.8001">17327 8483 432 0,'10'0'2'16,"14"-1"2"-16,14-7-2 0,14-3 0 15,16 1-2-15,6-7-10 16,17-4-57-16,3 8-15 15</inkml:trace>
  <inkml:trace contextRef="#ctx0" brushRef="#br0" timeOffset="80012.841">18481 7745 371 0,'0'0'1'0,"-1"12"2"16,3 9 3-1,5 11 2-15,-3 26 1 16,-2 14 3-16,-1 11-1 16,-1 11 1-16,-1 3-1 0,1-1-2 15,-6-6-3-15,-2-11-3 16,0-23-6 15,3-17-4-31,4-14-10 0,-5-14-49 0,6-11-21 0</inkml:trace>
  <inkml:trace contextRef="#ctx0" brushRef="#br0" timeOffset="80553.8951">18322 7768 302 0,'0'0'4'0,"0"0"3"16,0 0 4-16,12-11 1 15,3 4 2-15,8-5 2 16,9 0 3-16,9-3 0 0,9 0-5 15,4-1-2-15,2 7-3 16,2 7-3-16,-1 2-2 16,-5 9-2-1,-8 8-2-15,-6 8 0 0,-11 7 0 0,-8 6 0 16,-10 3 1-16,-9 2 1 15,-13 1-1 17,-15-4 1-32,-10 1-1 0,-6-8-1 0,-6-7 1 0,-5-5-1 15,2-10-1-15,5-6 1 16,10-3-1-16,10-2 0 15,7-2-1-15,9-5 2 16,12 7-1-16,12 2 2 0,18-2 0 16,8 11 0-16,4 3 1 15,8 7 1-15,7 6 2 16,0 5-2-1,-8 4 2 1,-4 3-3-16,-12 4 2 0,-7 2-1 0,-13 0-1 0,-6-1-1 16,-6-8-2-16,-1 0-2 15,-3-5-5-15,-3-10-4 16,6-6-12 15,0-15-51-31,0 0-14 0</inkml:trace>
  <inkml:trace contextRef="#ctx0" brushRef="#br0" timeOffset="80895.9293">19057 8372 352 0,'0'0'4'15,"0"0"5"-15,16 13 3 0,3-5 1 16,9-2 2-16,8-3 0 15,4 0 1-15,6-3 1 16,3-4-5 0,-3-9-3-16,-7-4-4 0,-7-5-3 0,-9-5-2 15,-9-1-2-15,-11-2-1 16,-8 1-1-16,-14 5 0 15,-6 3-1-15,-11 10 3 16,-2 9 0-16,-7 7 1 0,-3 18 2 16,4 12 1-16,5 11 2 15,11 8 0-15,9 1 1 16,15 3 0-16,6 0 0 15,20-9-2-15,15-8 1 0,9-10-1 16,17-6-6-16,9-16-7 16,13-9-71-16,4-2-9 15</inkml:trace>
  <inkml:trace contextRef="#ctx0" brushRef="#br0" timeOffset="83013.141">20332 8075 199 0,'0'0'4'0,"0"0"0"16,4-3 1-16,-4 3 2 16,0 0 0-16,0 0 3 0,13-4-1 15,-13 4 1-15,0 0-4 16,0 0-1-16,0 0-1 15,0 0-2-15,0 0 2 0,0 0 1 16,0 0 1-16,0 0 0 16,0 0 5-16,0 0-1 15,0 0 2-15,0 0 0 16,0 0-2-16,0 0 1 15,0 0-3-15,0 0 0 16,0 0 0-16,0 0-1 0,0 0-1 16,0 0 0-16,0 0 0 15,0 0-2-15,0 0 0 16,0 0-1-16,0 0 0 0,0 0-1 15,0 0-1-15,0 0 0 16,0 0 0-16,0 0-1 16,0 0 1-16,0 0 0 15,0 0 1-15,0 0-2 0,0 0 2 16,0 0-2-16,0 0 1 15,0 0-1-15,0 0 1 16,0 0 0-16,0 0 1 0,0 0 0 16,0 0-1-16,0 0 1 15,0 0 0-15,8-2 0 16,-8 2-1-16,0 0 0 15,0 0 0-15,0 0 0 16,0 0 0-16,0 0-1 0,0 0 1 16,0 0 0-16,0 0 0 15,0 0 0-15,0 0 0 16,0 0 0-16,0 0-1 15,0 0 0-15,0 0 1 0,0 0-1 16,0 0 2-16,0 0-2 16,0 0 2-16,0 0-1 15,0 0 1-15,0 0 0 16,0 0 0-16,0 0-1 0,0 0 0 15,0 0 1-15,0 0-3 16,0 0 1-16,0 0-1 16,0 0 0-16,3 7 1 15,-1 4 0-15,4 6 1 0,2 2-2 16,3 8 3-16,0 2-1 15,4 9 2-15,1 1 0 16,1 1 0-16,0-2-1 0,-2-3 0 16,-3-2 1-16,0-6-2 15,-1-2 1-15,-5-4-1 16,-1-6 0-1,0-2 0-15,-1-2-1 0,-4-11 1 16,5 15-1-16,-5-15 1 16,6 14-1-16,-6-14 1 0,6 12-1 15,-6-12 0 1,3 9 1-16,-3-9-1 0,4 11 1 15,-4-11 0-15,0 0-1 0,1 9 1 16,-1-9-1-16,0 0 2 16,0 0-1-16,0 0 0 15,0 0 3-15,0 0-4 16,9 0 0-1,-6-9 0-15,5-18 0 0,7-12 0 0,7-14 0 16,7-12 0-16,12-13 0 16,3-6 0-16,5 1 0 15,0 3 0-15,-2 8 0 0,-6 12-3 16,-6 8-4-16,-10 19-2 15,-8 6-3-15,-3 8-9 16,-10 2-33-16,2 5-39 47,-6 12-3-47</inkml:trace>
  <inkml:trace contextRef="#ctx0" brushRef="#br0" timeOffset="83252.1649">20696 7858 413 0,'0'0'1'0,"0"0"1"15,5 0 2-15,12 0 1 16,11-2 1-16,14-5 1 47,12-1-2-47,8-2 1 0,5 0-2 0,2-1-3 0,-2-2-4 0,-9-1-7 0,-10 8-14 15,-12-3-61-15,-18 1-5 16</inkml:trace>
  <inkml:trace contextRef="#ctx0" brushRef="#br0" timeOffset="83477.1874">20273 8052 407 0,'0'0'2'15,"25"-1"0"-15,8-5-1 16,9 0-3-16,8-8-9 31,7 4-34-31,13 1-36 0,-3-6-4 0</inkml:trace>
  <inkml:trace contextRef="#ctx0" brushRef="#br0" timeOffset="85070.3467">21741 8136 307 0,'0'0'1'0,"0"0"2"15,0 0 1-15,0 0 6 16,0 0 3-16,9 7 2 15,5-4 3-15,7 0 1 0,6-1-2 16,4-2-1 0,-1 0-1-16,3-7-7 0,-3-4-3 15,-1-3-3-15,-9-7-5 16,-10 2-2-16,-9-4 0 0,-3 0-2 15,-9 5-1 17,-10 1 1-32,-5 2 0 0,-7 12 0 0,-1 3 5 0,-2 13 1 15,1 9 2-15,0 8 2 0,10 6 2 16,7 7 2-16,10 5 0 15,7-2 3-15,14 1-2 16,15-5 1-16,12-2-1 16,14-8-3-16,2-6-6 0,8-4-13 15,-4 1-52-15,9-15-22 16</inkml:trace>
  <inkml:trace contextRef="#ctx0" brushRef="#br0" timeOffset="85582.3979">22415 7573 164 0,'0'0'11'15,"3"13"5"-15,1 0 5 16,2 6 4-16,-3 3 5 15,2 7-2 17,-1 2 4-32,-3 4 0 0,-1-2-4 0,-4-4-7 0,-8-4-2 0,-6-4-3 15,-5 1-5-15,-3-8 1 16,-3-6-2-16,1 0-2 15,0-6-2-15,0-2-3 16,5-2-1-16,3-6-5 0,7-4-5 16,-1-13-17-16,-6 2-64 15,20-14-3-15</inkml:trace>
  <inkml:trace contextRef="#ctx0" brushRef="#br0" timeOffset="85750.4147">22272 7248 416 0,'0'0'3'16,"0"0"-1"-16,0 0 1 0,1-13-1 15,-1 13-6-15,0-11-13 16,0 11-31-16,0-13-31 16,0 13-11 15</inkml:trace>
  <inkml:trace contextRef="#ctx0" brushRef="#br0" timeOffset="86185.4582">22613 7449 343 0,'0'0'2'0,"0"0"-1"15,0 0 0-15,0 0-5 16,0 0 1-16,0 0 2 15,0 0 2-15,5 16 2 16,0 2-1 0,1 6 1-16,3 1 3 0,4-1 5 0,0 1 2 15,2-4-1-15,3-8-2 16,0 0 0-1,0-10-1-15,-3-3-1 0,-2 0-1 16,-1-3-2-16,-4-1-3 0,-8 4-1 16,8-3-4-16,-8 3 0 15,5 10 0-15,0 2-1 16,3 2 1-16,4-2 1 0,8-1 2 15,3-1 2-15,1-9 2 16,5-1 0-16,-2-11 1 16,-1-9 0-16,-5-4-1 31,-10-4 0-31,-8-1-2 0,-6 0 0 0,-5 3-3 0,-6 2-2 15,-4 5-4-15,-2-1-10 16,4 3-42-16,6 11-27 16</inkml:trace>
  <inkml:trace contextRef="#ctx0" brushRef="#br0" timeOffset="86878.5275">23368 7441 300 0,'0'0'3'0,"5"14"0"16,0-3 2-16,-3 7 2 16,2 4 0-1,0 2 1-15,2 0 0 0,-2 1 1 0,-1-2-2 16,0-5 1-16,2-3-4 15,0-5 0-15,-5-10 0 16,4 9 0-16,-4-9 0 31,0 0-2-31,0 0 0 0,6 9-1 0,-6-9 2 0,0 0 0 16,0 0 0-16,0 0 2 15,0 0-1-15,0 0 1 0,0 0-1 16,0 0 0 0,0 0 1-16,16 2 0 0,-5 0-2 15,3 0 1-15,5-1-1 16,3 0-1-16,-3-1 1 31,1 0 0-31,2 0-3 0,-7 0-2 0,3 0-4 0,-8-1-3 16,3 1-11-16,-3 0-36 15,-1-1-31-15,4-8-6 0</inkml:trace>
  <inkml:trace contextRef="#ctx0" brushRef="#br0" timeOffset="87042.5439">23313 7556 397 0,'0'0'1'16,"0"0"2"-16,13 0 0 15,5 0 1 16,6 0 0-31,9-2-3 0,3 0-5 0,5 2-9 0,2-3-29 0,-12 0-39 16,8-2-8-16</inkml:trace>
  <inkml:trace contextRef="#ctx0" brushRef="#br0" timeOffset="87466.5863">23452 7302 365 0,'0'0'6'16,"0"0"-1"15,0 0-1-31,0 0-3 0,0 0 1 0,4 9 1 0,-2 3 1 16,0 10 1-16,-3 3-4 15,1 8-1-15,0 6 2 0,-3 1 4 16,-1 2-2-16,1-3-3 15,-4-6-6-15,2-2-8 16,-6-7-34-16,4-8-34 0,2-5-8 16</inkml:trace>
  <inkml:trace contextRef="#ctx0" brushRef="#br0" timeOffset="89779.8176">20335 7533 343 0,'0'0'3'15,"0"0"2"-15,0 0-1 0,-6-12 0 16,-4 7 2-16,-5-1-2 16,-9 0 0-16,-4-1 1 15,-4 0-3-15,-4 1 1 16,1 3-1-16,4 0 1 0,6 3-3 15,4-1-1-15,7 1 1 16,14 0-1-16,-1 18-1 16,2 4-2-16,9 7 2 15,-2 15 0-15,-5 14 3 31,-3 20 1-31,-2 9 2 0,-17 15-1 0,-2 6 1 0,-7 1 1 16,-2 4 1-16,-1-9-1 16,3-2 1-16,6-13 1 15,16-11 0-15,12-13 1 31,17-8 1-31,16-10-3 0,13-8 1 0,15-8-2 0,9-7-5 16,10 1-12-16,1 6-70 0,-2-13-4 16</inkml:trace>
  <inkml:trace contextRef="#ctx0" brushRef="#br0" timeOffset="102408.0803">23872 7345 229 0,'0'0'1'0,"0"0"-2"0,0 0-6 16,0 0-1-16,-3 5 2 15,3-5 3-15,5 4 4 16,4-4 1-16,9 0 3 16,1 0 2-16,5 0 5 0,-1 0 2 15,4 2-2-15,-3-1-1 16,-4 2-6-16,-2-2-1 15,-5 2-2-15,-4 3-1 16,-9-6-1-16,14 10 0 0,-14-10 0 16,6 11 0-16,-6-11 0 15,13 22 0-15,-4-10-1 16,2 4 1-16,3 4-1 15,6 3 1-15,-4 5-3 16,5 1 1-16,-4 5 1 0,3-1 0 16,-5 6 0-16,1 0 1 15,-4 4 1-15,-1-1-1 16,-3 3 2-16,-4-3 2 15,2 11 2 1,-4 1 0-16,0-4 1 0,2 4 0 16,-4 1-1-16,0-4 1 15,0-3 1-15,-1 3 0 16,1-14-3-16,0-1 1 0,0 1 0 15,-4-2 0-15,2-5-1 16,1 4 1-16,-1-2 0 16,-2 2-2-16,2-2-2 0,0 2 0 15,-1-3 1-15,-1-2-2 31,2-1 0-31,-5-3-1 0,5-2 1 0,-1-2 0 16,-2-3 0-16,3-4 1 0,-2 0-2 16,2-4 1-16,0 0 1 15,2-10-1-15,-2 16 1 16,2-16 1-16,-3 11 3 15,3-11 0-15,-8 9 1 0,-9-5-1 16,-6-2 1-16,-9 0-4 16,-15-2-8 15,-4-11-62-31,-14 11-15 0</inkml:trace>
  <inkml:trace contextRef="#ctx0" brushRef="#br0" timeOffset="105248.3643">20635 6946 131 0,'0'0'5'0,"0"0"0"16,0 0 5-16,0 0 0 15,0 0 5-15,0 0 1 16,0 0 1-16,0 0 1 0,0 0-5 16,0 0-2-16,0 0-4 15,0 0-5-15,0 0-2 16,0 0-1-16,-2 7-1 15,2 2 0-15,4 6 0 0,5 1 2 16,2 4 1-16,1 3 2 16,2 3 0-16,0 0 2 15,3 6-2-15,-3-7 0 0,-2 0 1 16,-3-5 0-16,-1 1 2 15,-2-4-2-15,0-4 2 16,-4-1-1-16,-1-3 1 31,-1-9-1-31,3 15-1 0,-3-15-3 0,2 11-9 0,-2-11-15 16,0 11-20-16,3-3-25 15,-3-8-12-15</inkml:trace>
  <inkml:trace contextRef="#ctx0" brushRef="#br0" timeOffset="105758.4153">20519 7216 312 0,'0'0'1'0,"0"0"-1"16,0 0 0-16,0 0 1 16,0 0 0-16,0 0 0 0,0 0 2 15,0 0 1-15,0 0-1 16,0 0-1-1,0 0-1-15,0 0-1 0,-3 5 0 0,3-5 1 16,4 11 0-16,5-1 1 16,-1 6-1-16,5 1 3 15,4 3 2 16,2 5 1-31,1-5 0 0,2 9-2 0,1-7 1 0,1 7-2 0,-2-7 0 16,-1 4 0-16,2-4 0 16,-4 0-1-1,1 2-1-15,-2-4 1 0,-3 0-1 16,0-4 0-16,-3-3-1 0,-3-3 1 15,-9-10 3-15,13 16 2 16,-13-16 3 15,0 0-1-31,13-7 1 0,-5-12 1 0,5-7-1 0,3-12-1 0,4-8-3 16,3-14-2-16,8-6-3 15,0-4 0-15,0-2-1 16,-2 2-1-16,-3 8-3 0,-3 5-8 16,3 4-46-16,-8 16-32 15,-6 7-3-15</inkml:trace>
  <inkml:trace contextRef="#ctx0" brushRef="#br1" timeOffset="115884.4278">15275 5644 89 0,'0'0'-3'0,"0"0"-4"16,-8 0-4-16,8 0 2 15,0 0-1-15,-10 6 3 16,10-6 1-16,-13 19 1 15,7-6 5-15,-3 5 4 0,-1 3 3 16,-5 2-1-16,3 3 0 16,0 3-1-16,1 2-2 15,2 1 3-15,3 1 1 16,2 4 0-16,4-8 0 15,3 10 1-15,3-1 1 0,2-1-1 16,2-1 2-16,3 2-3 16,0 4-1 15,4-6 1-31,0 4 2 0,5-3 2 0,7-2-3 0,-2 0 0 0,6-1 0 15,-1-1 0-15,6-4-2 16,-1 1-2-16,6-6 1 16,-7 1-3-16,0-6 2 15,5 1-1-15,-1-4 1 0,2 1-2 16,-3-3 1-16,6 0 0 15,-7-3 0-15,9 1-1 16,2 1 0-16,-7-2 0 31,7 4-2-31,-5-6 1 0,6 7-1 0,-6-9 0 0,7 4 1 16,-3-4-1-16,-3 3 2 15,5-7-2-15,-2 1 1 16,4-4 1-16,1 0-1 0,-2 0 2 16,1-1-1-16,-1-6 2 15,1-4 1-15,0 4 0 16,8-5 0-16,-3 2 1 31,-2-4-1-31,8 4 0 0,-3-3 0 0,7 4-2 0,0 2-1 16,0-3 0-16,2 1-1 15,-3-1 0-15,2 0 0 0,1-2 1 16,1 0-2-16,2-3 0 15,3 3 1-15,2-3-1 16,2 2 1-16,-1-4-1 16,3 2 1-16,-5-1-1 0,4 3 1 15,-3 1-1 1,-3 0 1-16,0 2-1 0,-3 0 1 15,1 2 0-15,0 3-1 16,-4-3 0-16,1 0 0 16,-5 1 1-16,-2-1-1 0,1-1 0 15,-3 1 1-15,-4 2-1 16,0 1 0-16,-4 0 0 15,2-1 0-15,-7 2 0 16,4 1 0-16,-4 2 1 0,0 0-2 31,0-3 1-31,-2-1 0 0,2 5 0 0,-2 0 0 16,4 0 0-16,0 0 0 15,-2 0 0-15,0 0 0 0,0 2 0 16,1 3 0-16,-7-1 0 16,4-2 0-16,-4 3 1 15,0-2-1-15,-2 0 1 0,-1-1-2 16,1 1 1-16,-6 0 0 15,6 0-1-15,-6 2 2 16,2 1-2 0,0-1 1-16,0 1-1 0,-3 1 1 0,-6-1 0 15,4-1-1-15,-3 5 1 16,1-3 0 31,-5 0-1-47,-3 1 0 0,-3 0 1 0,2 0-1 0,-1 4 0 0,-1-2 1 0,0 2-1 15,-4-1 0-15,-1 5 0 0,2-2 0 16,-3 1 1-16,1 1-1 15,0 1 1-15,-1-2 1 16,4 2-1-16,-3-2 0 0,2 1 1 16,-4-3-1-16,2 4 0 46,1-1-1-46,-3-4 0 0,0 3 0 0,-2-3-1 0,-1 5 1 0,3-3-1 0,-1 4-1 16,-1-4 2-16,-1 1 0 16,1 3 1-16,0-1 0 15,-1-2 0-15,-1 0 1 0,-1 4 0 16,1-1 1-16,1 0 0 15,-1 0-1-15,0 0 1 16,-1 0 0 15,0 3 0-31,0 1 1 0,-3 1-1 0,2-2 0 0,-2 3 0 16,-1-2 0-16,-1 2 0 0,0 1-1 15,-1 1 1-15,1-3-1 16,-1 3 1-16,0-1-1 16,-1 0 0-16,0 1 1 0,0 0-2 15,2-1 2-15,0-2-1 16,0-2 0-16,-1-4 0 15,1 0 0-15,2-4-2 16,-1-1-6 0,3-3-14-16,-3 9-37 0,2-7-18 0</inkml:trace>
  <inkml:trace contextRef="#ctx0" brushRef="#br1" timeOffset="116466.486">20542 7230 353 0,'0'0'0'16,"0"0"-2"-16,0 0-2 15,0 0-2-15,0 6 1 0,0-6-1 16,12 12 2-16,-2-2 0 15,1 2 1-15,4 1 2 16,0 3 5-16,1 5 1 16,0 1 0-1,-2 5 0-15,0-6 0 0,-1 4-1 0,-1-3 0 16,-1 1 0-16,2-4-1 15,-3-3 0-15,1-1-1 16,-1-4 1-16,0 3-1 0,2-3 1 16,-2-1-2-16,0-1 0 15,1 5-1-15,-1-4 1 16,1 3 0-16,0-1-1 15,-1-1 1 17,-1-2 2-32,-9-9 5 0,16 9-1 0,-16-9 1 0,17-10 0 0,-1-5 1 15,3-9 0-15,5-7 0 0,7-8-1 16,8-4-3-1,7-5-2-15,6 0 0 0,2-1-1 16,2 4-4-16,1 2-4 16,3 9-17-16,-5 12-52 15,11-9-11-15</inkml:trace>
  <inkml:trace contextRef="#ctx0" brushRef="#br0" timeOffset="123469.1862">20968 8685 165 0,'0'0'3'0,"0"0"5"16,6-7 5-16,-6 7 3 16,12-9 4-16,-12 9 0 0,11-13 1 15,-9 3-3-15,-2 10-7 63,0 0-3-63,5 4-4 0,-3 10-2 0,4 7-4 0,2 6 1 0,-2 6 0 0,3 11 3 0,-2-1 5 15,1 2 1-15,-5 1-2 0,0-2 1 16,-5 1-1-16,-9-6-1 15,4-1-2-15,-5-8-7 16,4-4-10-16,-6-6-16 0,6-7-34 16,8 4-13 15</inkml:trace>
  <inkml:trace contextRef="#ctx0" brushRef="#br0" timeOffset="124291.2684">20846 8744 117 0,'0'0'4'0,"0"0"5"15,0 0 0-15,0 0 4 16,0 0 3-1,0 0 5-15,0 0 2 0,0 0 1 16,-8-5-2-16,8 5-4 0,0 0-1 16,-9-11-3-16,9 11-5 15,0 0-2-15,-1-13-5 47,1 13-2-47,4-11-2 0,-4 11-1 0,22-18 1 0,-6 3 0 0,12-2 2 0,6-1 1 16,6-3 0-16,10 2 1 15,1-3 2-15,4 1-1 0,0 6-1 16,2 2 0-16,-7 3-1 16,-4 2 0-16,-6 5-1 15,-5 2 1-15,-3 1-3 31,-9 3 1-31,-5 5 0 0,-3-1 1 0,-6 1 0 0,-5 3 1 16,-4-1 2-16,-4 4-1 16,-10 0 1-16,-2-1 0 15,-8 2-1 1,1 1 1-16,-5-1-1 0,-3 0 0 0,-2-1-2 15,4-2 0-15,2-2-1 16,5 1 1-16,4-3 0 47,2-3-2-47,5 2 1 0,11-7-2 0,-7 10 0 0,7-10 2 0,13 12-1 0,3-5 1 15,5 2 0-15,3 2 2 16,5 0-2-16,-5 3 2 16,1 1-1-16,-3 0-1 0,-8 0 1 15,-5 0 1-15,-9 1 1 16,-6 1 0-16,-14-2 0 15,-8 2 0-15,-7-3 2 32,-10-4-1-32,-6 0-1 0,-7-3-5 0,4-2-24 0,10-2-46 15,0-3-6-15</inkml:trace>
  <inkml:trace contextRef="#ctx0" brushRef="#br0" timeOffset="130812.9205">16231 9499 225 0,'0'0'5'0,"0"0"-1"15,0 0 1-15,0 0 0 16,0 0 2-16,0 0 1 0,0 0 4 16,7 7 1-16,-5 5-2 15,2 5 1-15,-1 4 0 16,-1 1 2-16,0 7-4 15,-1 1 0-15,-1 2-2 16,0-4 0-16,1-1-2 0,0-6 0 16,2-6 2-16,-3-15 0 15,31-3 0-15,15-28 0 16,29-20-1-16,33-14 1 15,36-13-3-15,31-11-13 0,21-4-73 16,73 2-3-16</inkml:trace>
  <inkml:trace contextRef="#ctx0" brushRef="#br0" timeOffset="132881.1273">14768 10585 144 0,'0'0'2'0,"0"0"2"16,0 0 7-16,6 6 4 16,2 2 3-16,4 7 1 15,1 4 2-15,5 5 0 16,1 6-1-16,3 5-3 0,-1 1-5 15,1 3-2-15,-3 3 1 16,0-2-3-16,1 0 0 16,-3-2-1-16,1 2 1 15,-1-1 1-15,2-1-1 0,-3-1 0 16,1-2-1 15,-4-3-1-31,0-5-1 0,-3-2 0 0,-3-5-1 0,1-3-1 0,-4-4 0 16,-1-4-2-16,-3-9 1 15,1 9 0-15,-1-9 1 16,0 0 0-16,0 0 1 15,0 0 0-15,0-21 1 0,0-9-4 16,6-10 1-16,1-13-2 16,4-8 1-1,1-14-2-15,6-3-1 0,0 1 1 16,3 4-3-16,-5 5-2 15,5 10-5-15,2 4-7 0,0 13-23 16,0 14-34-16,-4 7-16 47</inkml:trace>
  <inkml:trace contextRef="#ctx0" brushRef="#br0" timeOffset="133469.1861">15721 10885 221 0,'0'0'8'0,"6"7"2"0,-4 9 3 16,-1 2 2-16,-2 13 3 15,-9 4 1 1,-5 8 3-16,-9 5 0 0,-8 1-5 15,-7-3-3-15,-3-6-1 0,-4-7-4 16,2-9-1-16,3-10-2 16,5-11-5-16,5-6-1 15,10-14-1-15,10-5-3 0,4-2-1 16,7-5-1-16,13 7-1 15,7 0 2-15,3 8 1 16,9 9 0 0,-2 7 4-16,0 13 4 0,1 9-1 0,-4 4 1 15,0 5 0-15,-5 3 1 16,0-2-2-16,-4-1-3 15,7-4-12-15,-5-1-36 16,4-12-31-16,5-6-8 0</inkml:trace>
  <inkml:trace contextRef="#ctx0" brushRef="#br0" timeOffset="133869.2261">16062 10669 119 0,'0'0'-1'16,"0"0"8"-16,-2 20 8 31,-7 3 7-31,0 9 5 0,-10 14 6 0,1 10 0 0,-4 9 0 15,-3 7 4-15,3 1-8 16,5-4-5-16,6-6-7 16,2-8-3-16,11-11-6 0,12-8 0 15,7-12-2-15,7-11-3 16,8-6-6-16,0-7-9 15,6-10-38-15,-3-7-33 16,-3-11-6 0</inkml:trace>
  <inkml:trace contextRef="#ctx0" brushRef="#br0" timeOffset="134097.2489">16347 10774 213 0,'0'0'2'0,"0"0"5"16,3 14 3-1,-1 1 5-15,4 4 2 0,0 10 1 16,1 3 1-16,-2 7 0 0,2 3-1 16,0-1-3-16,1 1-6 15,-1-3 0-15,-1-3-2 47,1-5-1-47,2-5-3 0,-1-5-2 0,3-3-6 0,-5-5-13 0,4-9-40 0,1 1-23 16</inkml:trace>
  <inkml:trace contextRef="#ctx0" brushRef="#br0" timeOffset="134419.2811">16169 11015 339 0,'0'0'1'0,"13"-5"0"0,7-2 0 0,7-3 0 0,12-4 1 0,7-1 0 16,7-1-1-16,5-3-2 16,-3 0-5-16,-3 1-3 15,-10-2-6-15,-6 3 0 0,-13-1 0 16,-7 0 6-16,-8 2 4 15,-4 0 2-15,-3 3 4 16,-1 13 9-16,11-10 3 0,5 11 4 31,7 14-3-31,7 7-4 0,6 9-4 0,0 7 2 16,2 9 0-16,-7 4-4 15,-9 10 2-15,-13 2-2 0,-9 0-8 16,-14-4-14-16,-14-2-56 16,-1-4-4-16</inkml:trace>
  <inkml:trace contextRef="#ctx0" brushRef="#br0" timeOffset="134962.3354">18241 10657 348 0,'0'0'0'16,"-11"1"0"-16,-5 9 1 15,-8 8 0-15,-10 6 1 0,-5 8-1 47,0 8 1-47,-2 5 0 0,3 4 0 0,9 1 1 0,15-4 0 0,14-4-2 16,10-6 2-16,18-7 0 0,7-5-1 15,6-2 0-15,0-4 1 16,-1 0 1-16,-5 1-1 16,-13-2 0-16,-12 4 0 15,-10-1-1-15,-19 2 1 16,-11-1 0-16,-8-4-1 0,-2-2 0 15,0-5-1-15,8-3-6 16,5-7-15-16,9-12-47 16,14-1-15-16</inkml:trace>
  <inkml:trace contextRef="#ctx0" brushRef="#br0" timeOffset="135163.3555">18375 10976 372 0,'0'0'2'0,"0"0"0"0,6 11 1 0,-1 3 3 15,1 3 1-15,-2 7-1 16,4 5 0-16,0 2 2 16,-1 0-1-16,-1-2-3 0,1-6-4 15,5-4-12-15,-1-5-41 16,-11-14-29-16,27-16-6 15</inkml:trace>
  <inkml:trace contextRef="#ctx0" brushRef="#br0" timeOffset="135287.3679">18437 10706 374 0,'0'0'1'0,"0"0"-3"16,0-10-2-16,0 10-10 0,0-13-15 16,5 2-38-16,8 3-16 15</inkml:trace>
  <inkml:trace contextRef="#ctx0" brushRef="#br0" timeOffset="136325.4717">19715 10910 371 0,'0'0'1'16,"0"0"2"-16,0 0 1 15,0 11 2-15,-1 0 0 32,1 4 0-32,0 3 0 0,0 3 0 0,0 2-1 0,0-2-4 15,0 0-7-15,-2-10-11 16,2-11-46-16,13 9-21 15</inkml:trace>
  <inkml:trace contextRef="#ctx0" brushRef="#br0" timeOffset="136491.4883">19711 10535 415 0,'0'0'-1'0,"0"0"-7"16,0 0-18-16,2 7-50 15,8-6-9 16</inkml:trace>
  <inkml:trace contextRef="#ctx0" brushRef="#br0" timeOffset="136787.5179">20277 10315 288 0,'0'0'4'16,"-1"23"4"-16,2 1 1 16,-1 12 2-16,0 10 4 0,-1 13 0 15,-2 10 1-15,-4 9 2 16,-3 2-6-16,-1 0-2 15,-2-7-2-15,1-3-2 32,3-11-3-32,1-9-3 0,4-4-2 0,3-11-3 0,2-10-8 15,4-10-24-15,10-10-42 16,10-5-10-16</inkml:trace>
  <inkml:trace contextRef="#ctx0" brushRef="#br0" timeOffset="137145.5537">20561 10865 353 0,'0'0'2'0,"-7"7"2"0,-1 4 2 0,-3 7 0 0,-1 7 1 0,-1 3 1 16,3 5 0-1,0 5 0-15,6-4-1 0,4-3 0 16,11-9-1-16,7-7-1 0,7-11 0 15,4-8-1-15,3-16-1 16,0-8-1-16,-4-10-1 31,-5-2-1-31,-8-1-1 0,-8 3-1 0,-7 4 1 0,-5 10-3 16,-7 9 3-16,-12 10 0 15,0 12 1-15,0 13 0 16,0 6 0-16,4 10 1 16,5 6 0-16,6 0 1 0,7-1 0 15,5-2-1-15,15-8-2 16,5-8-3-16,7-10-4 15,3-9-10-15,-3-8-23 32,-1-13-34-32,1-5-13 0</inkml:trace>
  <inkml:trace contextRef="#ctx0" brushRef="#br0" timeOffset="137408.58">20872 10859 339 0,'0'0'5'0,"8"12"1"16,3 2 3-16,0 5 1 15,6 5 1-15,1 6 2 16,3 4-1-1,1 4 0 1,-5-1-3-16,-1-2-3 0,-3-3 0 0,-7-6 1 0,3-6-1 16,-7-6 0-16,-2-14 1 15,0 0-2-15,0 0-1 16,7-21 1-1,0-4-3-15,2-1-1 0,7-3-1 0,8 0-2 16,9 1 0-16,11 4 1 16,10 5-4-1,4 1-6-15,12 10-23 0,9 2-54 0,-11 0-3 16</inkml:trace>
  <inkml:trace contextRef="#ctx0" brushRef="#br0" timeOffset="143838.2229">18969 10885 117 0,'0'0'3'0,"0"0"8"15,0 12 4-15,3 1 5 16,4 3 2-16,1 6 1 15,1 2-1-15,3 8 3 16,1-1 0-16,1 3-7 0,-6 0-4 16,-1-6-2-16,-2-2-2 15,-3-7-1-15,0-1 0 16,-2-5-2-16,0-5 0 15,0-8-1-15,0 0-2 16,0 0 0-16,-2-5 0 0,2-8-3 16,0-2 0-16,0-4-1 15,1-4 0-15,4 0-2 16,3-4 1-16,1 1-1 0,3-2-1 15,3 4 3 1,1 2-1-16,1 1 1 0,3 5-1 16,-2 2 1-16,3 5 0 15,-2 5 1-15,-2 4-1 0,0 6 1 16,-5 8 1 15,-3 3 0-31,-3 4 0 0,-4 1 0 16,-2-2 0-16,0-2 1 0,-1-2 1 0,-4-7-1 0,5-9 0 15,0 0-1-15,7-7 0 16,6-8-1-16,6 0-1 15,2-2 0-15,7 3-2 16,2 6 1-16,1 2-1 16,0 6 1-16,-1 9 0 0,-3 6 0 31,0 4-1-16,0 6-8-15,-4-4-23 0,8 3-45 0,1-2-8 16</inkml:trace>
  <inkml:trace contextRef="#ctx0" brushRef="#br0" timeOffset="145628.4019">15345 12958 137 0,'0'0'3'0,"-5"10"5"16,4 5 6-16,-4 7 4 15,1 12 2-15,3 2 4 0,-1 10 0 16,1 2 1-16,1 5-3 16,3-7-4-16,8-2-3 15,3-12-2-15,4-8-4 0,5-5 0 16,2-10-2-16,8-4 0 15,-3-5-2-15,3-3-4 16,-3-6-6-16,1-1-13 16,-5 3-44-16,0-10-19 15</inkml:trace>
  <inkml:trace contextRef="#ctx0" brushRef="#br0" timeOffset="145759.415">15414 12521 355 0,'0'0'-2'0,"0"0"-5"16,0 0-10-16,0 0-17 0,6 0-16 15,-6 0-22-15</inkml:trace>
  <inkml:trace contextRef="#ctx0" brushRef="#br0" timeOffset="146850.5241">16060 12746 184 0,'0'0'0'0,"0"0"-1"16,0 0 0-16,0 0 1 16,-7 6 5-16,3 5 3 0,-3 6 3 15,-2 4 2-15,0 8 2 16,0 5 3-16,-3 10 1 15,0 6-2-15,0 1-2 16,2 3-5-16,1-1-1 0,5-3-4 16,3-6 0-16,5-3-2 15,13-12 0-15,9-9-1 16,5-8 0-16,9-3-1 15,2-6 0-15,3-3-3 0,0 0-3 32,-4-5-5-32,-3-2-13 15,-6 2-22-15,-8-5-32 0,1-2-6 0</inkml:trace>
  <inkml:trace contextRef="#ctx0" brushRef="#br0" timeOffset="147145.5536">16553 12813 123 0,'0'0'11'16,"0"16"5"-16,0 2 6 15,2 6 1-15,3 4 3 16,-1 10 1-16,2 3 1 16,0 5 0-16,6-1-9 31,-8-5-5-31,-1-1-5 0,4-8-1 0,0 0-2 0,-1-11-1 15,4-3-5-15,0-5 0 16,1-5-9-16,5-5-17 16,2 2-45-16,-4-5-9 0</inkml:trace>
  <inkml:trace contextRef="#ctx0" brushRef="#br0" timeOffset="147364.5755">16316 12980 333 0,'0'0'2'0,"8"5"1"0,12-3 0 0,7-1 1 0,12-1 1 0,9 0 0 15,3 0 0-15,5 0 0 16,4-1-1-16,-6-6-4 15,-5 5-7-15,-7-4-6 0,-13 5-17 16,-5 1-29-16,-11 0-24 16</inkml:trace>
  <inkml:trace contextRef="#ctx0" brushRef="#br0" timeOffset="147674.6065">16958 12615 164 0,'0'0'11'0,"11"7"4"0,0 8 4 16,5 3 1-16,3 9 0 15,5 8 1-15,1 8-1 16,0 11 1-16,-1-1-8 0,-5 5-5 16,-8 0-1-16,-8-2-2 15,-3-2 0-15,-10-5 0 16,-7-2-7-16,-1-2-17 15,0 1-53-15,-2-10-7 16</inkml:trace>
  <inkml:trace contextRef="#ctx0" brushRef="#br0" timeOffset="148268.6659">17950 12714 261 0,'0'0'0'16,"0"0"2"-16,0 0 2 15,1 9 2-15,8-4 3 0,8 0 1 16,6 0 1-16,7-2 0 15,10-1 2 48,3 1-3-63,6-3-1 0,-2 0-4 0,5-3-4 0,-6-2-4 15,3-2-6-15,-6 2-16 0,-4-4-38 0,-2 6-17 0</inkml:trace>
  <inkml:trace contextRef="#ctx0" brushRef="#br0" timeOffset="148485.6876">17938 13007 257 0,'0'0'4'0,"9"0"4"15,7 0-1-15,10 0 2 0,10-1-1 16,16-5 2-16,9-3 0 16,15 1-5-16,4-2-11 15,3 1-25-15,3 6-36 16,-8-4-11-16</inkml:trace>
  <inkml:trace contextRef="#ctx0" brushRef="#br0" timeOffset="149254.7645">19637 12620 256 0,'0'0'1'15,"-18"7"1"-15,-6 5-1 63,-6 4 3-63,-6 3-1 0,-7 4 1 0,0 4 0 0,1 1 0 0,5 0 0 0,18-3-1 0,14-2 0 0,5-6 0 15,20-3-1-15,9-1 1 0,8-4-1 16,3 1 0-16,0-3 0 16,-5 3 1-16,-6-2 1 15,-7 1 2-15,-12 0 1 16,-9 4 1-16,-7 1 0 0,-13-2 0 15,-7 0 0-15,-2 0-1 16,1 0-7-16,2-7-13 16,4-5-44-16,11 2-23 15</inkml:trace>
  <inkml:trace contextRef="#ctx0" brushRef="#br0" timeOffset="149437.7828">19912 12968 328 0,'0'9'3'0,"0"2"-1"16,0 7 2-16,0 5-1 16,0 3 1-16,-1 1 0 15,1-1-3-15,1-1-4 0,8-8-12 16,-2-5-32-16,2-12-30 15</inkml:trace>
  <inkml:trace contextRef="#ctx0" brushRef="#br0" timeOffset="149557.7948">19985 12599 370 0,'0'0'1'0,"0"0"0"15,-14-11-1-15,14 11-2 16,-13-13-11 0,13 13-34-16,-16-11-29 0,12 2-7 0</inkml:trace>
  <inkml:trace contextRef="#ctx0" brushRef="#br0" timeOffset="150062.8453">20185 12739 358 0,'0'0'3'0,"5"19"1"0,0-2 0 15,2 8 0-15,0 1 1 16,3 3 0-16,-2 0 0 0,1 2 1 16,-3-7-2-16,-1-9 0 15,-2-3 1-15,-3-12-1 16,0 0 0-16,7-7-1 0,-5-8 0 15,4-4-1-15,2-3-2 16,6 0-1-16,1 0-1 16,3 3 1-16,4 5 1 15,-2 9-1 1,2 6 2-16,-2 12-1 0,-1 11 1 0,-2 3 1 15,-4 5-1-15,-1 0 1 16,-2-2-1-16,-3-4 0 16,1-6 1-1,0-7-1-15,2-13 1 16,2-6-1-16,6-11 0 0,2-8-1 0,5-5 1 15,1-3-2-15,7-1 1 16,2 6 0 15,-1 6 0-31,-6 8 2 0,-2 12 1 0,-8 7 1 0,-3 9 0 0,-6 10 0 16,-7 3 0-16,-3 3-1 15,1 0 1 1,-3-1-2-16,-2-2-2 0,1-3-4 0,-1-7-6 16,5 3-16-16,6-4-54 15,1-7-8-15</inkml:trace>
  <inkml:trace contextRef="#ctx0" brushRef="#br0" timeOffset="150281.8672">21191 12823 395 0,'0'0'3'0,"-1"17"1"16,-4 2 1-16,-1 1 0 15,0 9 0-15,0 2 0 0,-5 5 1 16,3 1-2-16,1-3-3 16,-1-7-5-16,6-5-5 15,-4-9-25-15,6-13-49 0,0 0-5 16</inkml:trace>
  <inkml:trace contextRef="#ctx0" brushRef="#br0" timeOffset="150424.8815">21143 12553 432 0,'0'0'1'0,"0"0"-3"15,0 0-7-15,0 0-28 16,14-6-45-16,-14 6-5 31</inkml:trace>
  <inkml:trace contextRef="#ctx0" brushRef="#br0" timeOffset="150800.9191">21779 12182 389 0,'0'0'1'16,"-1"7"1"-16,-1 13 1 0,-1 8 2 15,-2 14 0-15,-2 10 0 16,1 12 0-16,-4 9 0 16,3 7 0-16,-6 0-1 15,5-2-3-15,0-6-1 16,0-8-3-16,2-10-5 0,3-8-7 15,2-14-23-15,0-8-39 16,5-3-12-16</inkml:trace>
  <inkml:trace contextRef="#ctx0" brushRef="#br0" timeOffset="151493.9884">22119 12822 373 0,'0'0'2'0,"-10"16"2"15,2 2 1 1,-6 6 0-16,2 6 0 0,-2 8 1 16,0 2 0-16,7 5 1 0,1-6-2 15,6-5 0-15,9-7-1 16,7-10 0 15,8-10-1-31,6-10-2 0,2-18-2 0,0-8-2 0,0-9 0 0,-7-8-1 16,-9-2 1-16,-6 1 1 15,-10 5 0-15,-6 6 2 16,-11 14 1-16,-6 10 2 0,-1 10 0 15,1 9 0-15,1 10-1 16,6 7 0-16,6 6 0 16,4 1 0-16,6-1 1 15,11-2-2 1,8-4 0-16,7-4-3 0,2-6-5 0,5-4-6 15,-2-10-8-15,0-3-14 16,-3-11-7-16,-7-6-13 16,-4-2-3-16,-5-6-1 15,-4 1 4-15,-6-3 13 0,-2 6 20 16,-3-2 22-16,-3 9 20 15,-1 1 19-15,1 6 7 16,6 10 6-16,0 0 1 0,0 0-5 16,2 19-6-16,13 1-11 15,4 8-5-15,5 1-5 16,3 8-5-16,1 1-4 15,0 0-4-15,-2-1-2 0,-5-2-2 16,-2-7 0-16,-8-3 0 16,-2-9 2-16,-7-5 0 15,-2-11-1-15,0-5 0 16,-1-14-1-16,-5-9 0 0,4-3-1 15,2-6-1 1,3-4-1-16,9 3-1 16,7 1 1-16,16 3 0 0,12 5-1 15,11 2 1-15,7 7-1 16,6-3-4 31,6 11-7-47,-7-6-25 0,2 5-54 0,-3-2-2 0</inkml:trace>
  <inkml:trace contextRef="#ctx0" brushRef="#br0" timeOffset="163073.1462">9607 3560 0 0,'59'-3'0'0,"-2"1"0"16,-1-2 0-16,-1 3 0 0,3-1 0 16,-8 0 1-16,-3-1 4 15,1 1 1 32,-7-4 0-47,5 5 1 0,-7-5 0 0,5 3-1 0,-1-2 1 0,0 5-3 0,0 0-2 0,1 0-2 16,4 7 0-16,-3-5-1 15,6 6 1-15,-4-4 0 16,-3 6-1-16,3-5 2 15,-4-1-1-15,1 0 1 0,-5 0-1 16,7 3 2-16,0-7-1 16,-3 5 0-16,6-5 0 15,-2 1 0-15,3 0 1 0,-6 0-2 16,0 0 0-16,-7 1 1 15,-3-1 0-15,-2-1 0 32,-5 1 1-32,-1 0 1 0,-6-1 0 0,4 0 1 0,-4 0 1 15,3 0-2-15,-4 0 1 16,2 3-3-16,-2-3-6 15,2 3-17-15,7 3-25 16</inkml:trace>
  <inkml:trace contextRef="#ctx0" brushRef="#br0" timeOffset="167599.5988">8290 3699 22 0,'0'0'1'0,"0"0"-1"15,0 0 0-15,-10-8 2 16,10 8 3-16,-15-6 2 0,5 2 3 15,-3 0 2 1,-4-1-1-16,2 0 3 16,-4 1 0-16,4 1 0 0,-3-1-3 0,2 3 0 15,-2 1 1-15,2-2 0 16,-1 1 3-16,0 1 1 47,1-2 0-47,2 2 2 0,0-2 0 0,3 2 0 0,-2-3-1 0,13 3-3 0,-15-6-1 15,15 6-3-15,-11-6-1 16,11 6-2-16,0 0-3 15,0 0-1-15,0-9-2 0,0 9 0 16,18-3-1-16,1 3-1 16,5 0 0-16,6-3 0 15,3 3 2 16,5-1 0-31,2 0 0 0,-3-3 1 0,4 1-1 0,-2-3 0 0,-1 0 1 16,-2-3-1-16,4-1 0 16,0-1 1-16,0 1-1 15,5-1 0-15,-6 3 0 0,2 0 0 16,0 4 0-16,0-1 0 15,-2 4-2-15,-3 1 1 32,4 0 0-32,-5 0 0 0,5 2-1 0,1 3 0 0,-2-1 0 15,4-1 1-15,-1 0-1 16,3 1 0-16,0-3 0 15,0 3 0-15,0-2 1 16,1 0 1 15,-2-1-1-31,1-1 0 0,2 0 0 0,-2 0 0 0,7 0 1 0,1 0-1 16,0 0 1-16,1 2-1 15,0-4 1-15,2 2-1 16,-3 0 1-16,-1 0-1 0,-2 0 1 16,-2 0-1-16,2 0 0 15,-3 0 1-15,3 0-1 31,3 0 0-31,0 0 0 0,0 0 0 0,-2 0 0 0,1 0 0 16,-4 0-1-16,-2 4 1 16,-5-2-1-16,-1 1 1 15,1 1 0-15,-3 0 0 16,6-1 1-16,-1 1 0 0,7-2 0 15,3 1 0-15,2-3 0 16,2 0 0-16,-1 0 0 16,0 0 0-16,-3-5 0 31,-1 5-1-31,-7-2 0 0,-1 0-1 0,-1 2 1 0,-4 0 0 15,2 0 0-15,-1 0 1 16,2 0-2-16,0 0 2 16,4 2 0-16,-2-2-1 0,3 0 1 15,0 0 0-15,-1 0-1 16,1-2 0-16,-5-1 2 15,-1-2-2-15,1 2 1 32,-3 1-1-32,-4-2 1 0,-2-2 2 0,0 4-2 0,1-4 1 15,3 3-2-15,1 0 1 16,0 0 0-16,4-2 0 15,0 1 0-15,2 4-1 16,-3 0 0 15,1 0 0-31,-5 0 1 0,-3 0-1 0,-1 3 0 0,-6-1 0 0,-2 2-1 16,-3 2 0-16,-1-2 0 15,-6 1 0-15,4-3 0 0,-5 5 0 16,-1-5 0-16,-1 3-1 16,-1-3 2-16,1 4 0 15,-2-3-2-15,-10-3 2 0,14 7-1 16,-14-7 1 15,9 12-1-31,-9-12 1 0,5 14 0 0,-5-14 0 0,5 15 1 16,-5-15-1-16,3 14-1 15,-1-6 1-15,-1 1 0 0,1 3 0 16,-2-1 0-16,0 1 0 15,-3 3 0-15,-5 3 0 16,-2 0 0-16,-1 0 0 16,-2 3 0-16,-1-2 0 0,-3 5 0 46,2-2 0-46,-2 3-2 0,1-3 2 0,1 6 0 0,1-2-1 0,-1 3 1 16,1 1 0-16,0-2-1 16,2 4 1-16,1-1-1 0,2 1 0 15,1 1 0-15,-3 1-1 16,6 3 1-16,2 4-1 15,-2 2 1-15,1 3-2 0,-1 4 2 32,3 4 0-32,-3 4-1 0,3 3 2 0,-2 7-1 15,4 2 1-15,0 2 0 16,4 1 1-16,5-3 0 0,3 0-1 15,4-6 2-15,-1-3-2 16,3-7 1-16,-2-6 0 16,0-3-1-16,-2-5 1 15,-3-4-1-15,-2-2 2 16,-1-9 1-16,2-1 0 31,2-7 0-31,1-5 2 0,0-10 1 0,0-2-3 16,-2-13 1-16,2-3-1 15,-3-7-2-15,-5-1-1 0,-5-4-1 16,-2 2-1-16,-8 5-2 15,-6 4 2-15,-6 6 0 16,-9 7 0-16,-9 4 0 0,-2 9-2 16,-3 6 2-16,-3 6 0 31,2 1 0-31,7 5 0 0,11 2 2 0,11-6 0 15,15 0 0-15,13-9 1 0,23-5 0 16,19-6 1-16,9-3-2 16,13 0 1-16,4-8-3 15,-1 8-1-15,-7 0 2 16,-10 6 1-16,-14 9 0 15,-23 13 0-15,-18 11 3 0,-18 6 1 16,-23 12 0-16,-13 2 3 16,-4-2-3-1,-3-1-1-15,-1-6 0 0,9-9-1 16,7-9-2-16,14-13-1 0,18-12-4 15,8-7-1-15,8-16-2 16,13-3 0 0,-3 1 1-16,3-4-2 0,-6 3 1 15,-5 2 2-15,-10 17 3 0,-10-4 3 16,-14 13 3-16,-16 18 1 15,-11 4-1-15,-5 13 1 16,-5 0 2-16,2-1-1 0,7-7 0 16,18-9-1-16,19-12-3 15,19-13-5-15,28-12-4 16,28-19-2 15,16-9-1-31,20-4-1 0,7 1-1 0,-9 3 1 0,-14 11 8 0,-20 7 6 16,-24 20 10-16,-33 10 2 15,-21 17 3 32,-36 16-1-47,-22 6 0 0,-2-1 0 16,0 0-5-16,6-10-5 15,13-4-3-15,19-11-3 0,30-14-4 0,23-9-2 0,31-13-2 0,19-3-1 0,5-1-2 16,-1 1-1-16,-1 3 1 0,-13 1 7 15,-18 12 5-15,-35 0 5 16,-11 22 1-16,-35 2 3 16,-13 3 3-16,-1-1 3 0,3-3-4 15,4 1-4-15,18-12-4 16,35-12-7-16,21 2-5 15,43-9-3-15,25-6-2 16,8 4-3-16,3 4 4 31,2 5 1-31,-9 7 5 0,-31 10 10 0,-27 12 6 0,-36 16 3 16,-33 5 2-16,-24 0 3 15,-10-3-1-15,0-3-2 16,1-9-5-16,10-3-10 0,11-8-2 16,17-8-3-16,29-16-2 15,4 10-1-15,23-9-2 16,4 3-1-16,2 1 0 15,-3 3 6 1,2 4 2-16,-9 4 2 0,-7 4 3 0,-16 9 0 16,-5 7 3-16,-12 3 1 15,2 5-1-15,1-4-1 0,9-3-2 47,6 1-3-47,15-8-5 0,14-3-3 0,10-6-2 0,10-2 0 0,2-4 1 16,1 4 1-16,-4-1 1 0,-7-2 5 15,-8 4 4-15,-6 2 2 16,-6 1 3-16,-5 2 1 15,-3 4 0-15,-1 0 0 16,1 4-1-16,-1 0-1 16,2 5-2-16,-4-2 0 0,1 5 0 31,-4 0-2-31,0 2 0 0,-6 1-1 0,-2 2 2 15,-1 6-2-15,-3-1 0 16,-1 6 1-16,5 11 0 16,-1 5 2-16,2 5 0 15,4 2 0-15,4 4 0 16,1-4 1-16,1 2 0 15,-3-7-1-15,-1-12-2 0,1-7 0 16,-4-8-1-16,3-5 1 31,-1-6-1-31,4-2-1 0,3-5 1 0,4-1 0 16,-1-1 0-16,1-2 1 0,0 2-1 15,1 1 0-15,-4 0 0 16,-2 0 1-16,-4 3-1 16,-1-1 0-16,-2 2 0 15,0 0 0-15,-4 3 0 16,0 2 0-16,3 1-1 0,-1 0 1 15,-1 2-1 1,1 0 0-16,1 0 1 0,-1 1-1 16,-1-4 0-16,1 1 1 0,-2-2 0 15,2-1 0-15,-1 0 0 16,0-2 0-16,2 2 0 47,2-2 0-47,1 0 0 0,3 1 0 0,1 0 0 0,2-1 0 0,0 2 0 0,0 0 0 15,1-2-1-15,-4 2 1 16,2-2 0-16,1 2-1 15,-1-1 1-15,3-2 0 0,0 3-1 16,0-1 1-16,-3 3-1 16,-1 0 1-16,-2-1 0 15,-5-1 0-15,-1 0-1 16,-3-1 1-1,0 2 1-15,-1-2-1 0,-3 1 1 0,1 1 0 16,-2 0-1-16,3 1 1 16,1 1-1-1,-1 2 1-15,2 0-1 0,-1 1 0 16,-1 1-1-16,1 0 2 0,-1 1-1 15,1 0 0-15,1 0 0 16,0 1 0-16,1 1 2 31,4-1-1-31,6-1 1 0,-1 1 0 0,5 1 0 0,-1 1 0 16,4 1 0-16,-1 1 1 15,3 0-2-15,-1-1 0 16,0 2 0-16,1-1 0 0,-4 2-1 16,1 2 0-16,0-3 0 15,1 1 0-15,0 4-1 16,1-1 0-16,0 2 0 15,5 0 0-15,-2 0 1 32,2 1 0-32,0 0 0 0,-3 1 0 0,-4 0 0 0,-3-1 0 15,-5-1-1-15,-4 0 1 16,-2-2 0-1,-3-2-1-15,-1 1 0 0,1-2 1 0,-3 3-1 16,1-3 1-16,0 3-1 16,0 0 1-16,1-2 0 15,-3 0 0 1,-2 0 0-16,-1-2 0 0,0-2 0 0,-4-1 0 15,-1-4 0-15,-3 0 0 16,0-2 0-16,-2-1-1 16,-2-2 1-16,-3 0 0 15,0-2 0-15,-4-1 0 0,0-1 0 16,-3-3 0-16,-1 1 0 15,-5 5 1 1,0-4-1-16,0-4 1 16,1 2 0-1,0-5 0-15,-1-1 0 0,0-1 0 16,0-4 0-16,5-6 0 15,-3-1 0-15,-3 1-1 0,-2-2 1 16,-4-1 0 0,1 2-1-16,-5-3 1 0,0 2-1 15,-5 2 1-15,-1 1 0 16,-3-1-1-16,0 0 1 0,-5-1-1 15,-3 0 1 17,-4 0-1-32,-4 0 1 0,-5-1-1 0,2 2 1 0,-7-2-1 15,0-1 1-15,-1 2-1 16,1-2 0-16,-1 0 0 0,-1 0 2 15,-2-3-2-15,0 0 0 16,-1-3 0-16,0-4 0 16,-2-1 0-16,-2-2 0 0,0-8 0 15,-2 1 0-15,0-5 0 16,0 2 0-16,-3 0 0 31,0-3 0-31,2 1 0 0,-3 3 0 0,2-1-2 0,0 3 2 16,1-1-1-16,-1 0 1 15,0-1 0 32,0-1 0-47,1 1-1 0,-3-3 1 0,0 2 0 0,2-1 0 0,-1 0 0 0,3-1 0 0,1 4 0 16,1-3-1-16,0 1 1 15,5-1 0-15,4 0 0 16,0-5-1-16,1 0 1 15,3-4 0-15,1 0-1 0,3-2 1 16,-2 0 0-16,4-1 0 47,0 1 0-47,0 5 0 0,3-2 0 0,0 5 0 0,4 3 0 0,-2 2 1 0,4 1-1 15,-3 3 0-15,4 5 0 16,0-1 1-16,1 1-1 16,-1 2 0-16,1 0 1 0,-3-1-1 15,1 0 0-15,2-2-3 16,-1-4-16-16,-4 5-63 15,15-3-3-15</inkml:trace>
  <inkml:trace contextRef="#ctx0" brushRef="#br0" timeOffset="168931.732">12206 5571 179 0,'0'0'5'16,"-8"-12"5"-16,0 3-2 15,6 1-1-15,0-2-1 16,6-5 1-16,13-6-2 15,9 4 1-15,12 1-5 0,9 8-5 16,11 3-1-16,-3 8 3 16,-4 11 2-16,-15 15-1 15,-15 15 3-15,-21 4 0 0,-26 13 2 16,-25-1 0-16,-17-1 4 15,-11-10 4-15,1-12 2 32,8-16-2-32,19-20-2 15,33-18 0-15,37-20-2 0,47-18-1 0,35-5-3 0,30 2-8 16,16 8-2-16,4 12 0 15,-9 22 3-15,-27 22 7 16,-32 27 3-16,-44 29 4 0,-39 14 1 16,-34 13 4-16,-33 3 3 15,-11-6 1-15,-3-11-3 16,5-11-8 15,13-20-3-31,25-18-6 0,38-26-8 0,23 0-5 0,36-15-4 0,18-5-4 16,8-1 1-16,4 9 1 15,-4 7 3-15,-12 5 8 16,-15 17 8-16,-23 10 8 15,-22 14 4-15,-14 2 3 0,-11 6 1 16,-9-10 0-16,2-6-3 16,0-6-3-16,6-6-5 31,10-9-3-31,8-12-5 0,18 0-4 0,5-1-1 0,1 1 2 15,-4 12 4-15,-7 17 2 16,-6 8 0-16,-18 18 4 47,-21 18 3-47,-22 11 4 0,-6 8 0 0,-5-3-2 0,4-6-5 0,11-13-2 0,14-16-5 15,25-16-12-15,13-23-22 16,22-15-39-16,22-15 0 16</inkml:trace>
  <inkml:trace contextRef="#ctx0" brushRef="#br0" timeOffset="169178.7567">13282 7093 173 0,'0'0'22'15,"-6"14"6"1,-15 8 3-16,-8 5 0 0,-8 7 0 15,-3 3 1-15,-2 1-1 16,3 2 0-16,9-7-20 16,19-14-13-16,27-9-17 0,20-10-27 15,25-7-16-15,16-6-3 16,5 6 13-16,-5 0 18 31,-9 8 21-31,-14 21 17 0,-31 8 19 0,-16 19 31 0,-25 8 16 16,-22 14-4-16,-10-3-14 15,-2 7-19-15,3-10-17 16,5-6-8-1,16-6-6 1,13-8-5-16,20-9-10 0,8-9-27 0,19-7-47 0,10-5-3 16</inkml:trace>
  <inkml:trace contextRef="#ctx0" brushRef="#br2" timeOffset="177537.5925">12031 6329 289 0,'0'0'6'0,"0"0"-6"15,10-16-1 48,6-5-1-63,21-10-1 0,16-14 0 0,13-9-1 0,9-9 2 0,9-8 0 0,0 4 11 0,-8 4 6 0,-13 7 0 0,-28 14 4 15,-27 18-1-15,-27 12 3 0,-30 12 0 16,-24 18-6-16,-18 6-6 15,-10 3-1-15,4 1 2 16,10-5-5-16,19-11 0 0,31-12-2 16,37-22-3-1,45-20-3-15,39-11-3 0,37-10 0 16,22-4-3-16,7-1 0 15,-1 7 0-15,-17 9 2 16,-21 15 3-16,-32 17 3 16,-31 13 3-1,-48 7-2-15,-11 22 5 0,-35 4 0 0,-13 4 1 16,-3-1 1-16,2-2-3 15,7-4 0-15,11-8-1 16,29-7 0-16,18-11-1 0,31-7-4 16,20-4 2-16,11 0-3 15,1 3 2-15,-3 4 0 0,-8 5 1 16,-22 6 1 15,-21 16 1-31,-21 9 2 0,-33 12-1 0,-25 8 1 0,-15 1 1 16,-8 1 0-16,-4-5 0 0,9-7-1 15,12-8-2-15,17-16-3 16,28-15-2 31,29-12-1-47,30-15-2 0,27-10 0 0,13-3-1 0,3-3 1 0,-2 5 3 0,-6 3 3 0,-19 8 1 15,-24 13 2-15,-25 14 1 16,-29 0 1-16,-29 15 0 15,-21 6 1-15,-11-4-2 16,-4 1 0-16,6-5 0 0,9-7-3 16,17-12-2-16,28-13-2 15,25-12-2 16,24-15 0-31,27-8-3 16,12-2 1-16,3 0 0 0,1 2 4 0,-8 10 2 0,-19 5 2 16,-22 12 1-16,-20 13 1 0,-30 13 2 15,-27 6 1-15,-21 10-2 0,-13 4-1 16,-3 1 0-16,9-1 0 15,15-7-3-15,22-4-2 16,32-11 0 31,32-8-1-47,43-9-1 0,38-5 0 0,21-2 0 0,14 6-1 0,6 4 2 0,-9 10 1 0,-13 7 1 15,-25 11 3-15,-24 14 0 16,-33 8 1-16,-26 12 1 16,-29-2 2-16,-12-1 0 0,-2-3 0 15,-1-6-1-15,11-1-2 16,14-11 0-16,23 1-2 47,26-7 0-47,28-1-2 0,17 5-1 0,9 6 2 0,3 9-2 0,-7 4 2 0,-12 13-1 15,-22 10-1-15,-21 4 2 16,-24 10 0-16,-24 2 0 15,-23-4 1-15,-5-6-1 0,1-8-1 16,0-9 0-16,9-12 0 16,15-10 0-16,20-9-1 15,13-9-1 16,20 1 1-31,14-1-1 0,1 5 0 0,3 7 3 0,-5 5 1 16,-10 10 2-16,-16 11-1 0,-13 9 2 16,-21 3-1-16,-12 3 1 15,-1-9 0-15,0-3-2 0,8-8-1 16,16-16-4-16,24-15-2 15,32-12-6-15,30-12-1 16,21-8-3-16,15 0 1 47,7-1 1-47,-3 3 3 0,-11 8 5 0,-25 10 10 0,-20 11 4 0,-29 16 3 0,-26 14 2 15,-25 8 1-15,-17 4-1 16,-10 2-2-16,-4 1-5 0,3-5-6 16,7-9-4-16,8-6-3 15,15-10-1-15,18-9-1 16,11-3 0-16,17-3-2 15,8-4 1-15,3 2 3 47,1 1 4-47,-1 2 3 0,-5 0 3 0,-8 7 2 0,-8 3 0 0,-12 7 2 0,-5 8 0 16,-14-2 0-16,0 1-3 15,-1-3-1-15,2 0-5 0,1-6-1 16,7-3-2-16,6-4 0 16,7-6-1-16,12 3-1 15,2 0 2-15,-1 6 2 31,-1 7 2-31,-6 5 2 0,-15 25 4 16,-16 4 0-16,-7 2 0 16,-7-2 1-16,-4-3-1 15,6-6-4-15,3-10 0 31,10-8-3-31,23-28-4 0,19-9-2 0,12-12-1 0,9-1 1 16,0-2 3-16,-4 1 2 0,-5 7 2 16,-16 7 4 15,-14 6 3-31,-17 17 1 0,-21 9 1 0,-13 8 0 0,-10 3 0 15,-4 2-2-15,1-6-4 16,8-6-3-16,8-8-3 16,18-10-5-16,23-15-7 0,5-1-10 15,25-19-8-15,13-3 0 16,4 1 8-16,-1-2 12 15,-1 2 9-15,-11 4 7 0,-8 10 10 16,-26 8 11 31,3 5 9-47,-18 10-1 0,-14 5-7 0,-3 3-9 0,-1-3-6 0,0-2-5 0,6-3-3 15,12-8-4-15,15-7-3 0,10-9-2 16,21-11-1-16,12-4-1 16,6-2 1-16,3 0 1 15,-4 1 4-15,-5 5 2 0,-12 9 4 16,-18 10 2 31,-13 10 2-47,-18 14 1 0,-17 13-1 0,-15 10-1 0,-7 2-2 0,-1 3-3 0,0 0-3 0,10-3-4 15,11-13-3-15,19-6-5 16,18-14-6-16,15-9-1 15,20-4 1-15,4-2 4 16,3 0 7-16,-5 1 8 0,-3 8 5 16,-13 5 9-16,-9 11 4 46,-13 4 3-46,-5 7-1 16,-9 6-2-16,-5 0-5 0,3 0-6 0,3-6-4 0,10-4-5 0,5-10-4 0,14-6-3 16,10-7-2-16,8-5-1 15,6-4 0-15,-1 2 4 16,1 0 6-16,-9 5 4 0,-6 8 5 15,-12 9 4-15,-9 8 2 16,-7 4 1-16,-10 7 0 16,-6 2-3-1,-2-2-4-15,3 0-5 0,3-6-4 0,10-4-5 16,4-8-4-16,8-4-6 15,10-4-3-15,5-3 0 16,-4 2 3 0,-2 3 9-1,-5 5 5-15,-11 3 9 0,-3 10 4 0,-15 5 9 0,-2 7 1 16,-7 4 1-16,1-1-4 15,-1 1-6-15,3-6-6 32,11-2-7-32,9-10-5 0,6-3-10 0,7-8-11 0,6-3-8 15,2-3 2-15,2-1 11 16,-1 4 13-1,-12 3 10-15,-5 6 6 0,-13 3 13 0,-7 9 9 16,-12 1 10-16,-4 3-3 16,-2-2-10-16,4-3-10 15,9-3-8-15,9-8-8 31,16-7-7-31,10-9-8 0,16-3-3 0,6-4 0 0,3-1 4 16,2 3 6-16,-6 1 7 16,-6 9 7-16,-13 5 9 15,-10 8 6-15,-4 5 3 0,-12 5 0 16,-1 4-4-16,-5-2-7 15,7 1-8-15,-2-8-9 16,15-3-41-16,3-8-42 16,7-20-4-1</inkml:trace>
  <inkml:trace contextRef="#ctx0" brushRef="#br2" timeOffset="178354.6742">12072 7188 186 0,'0'0'10'16,"0"0"5"-16,0 0 0 15,5 2 1-15,6-2 0 32,6-8 1-32,12-3 2 0,10-2 1 0,9-7-9 15,9 4-4-15,2 0-2 0,7 5-1 16,-6 4 1-16,-5 7 1 15,-12 5 1-15,-12 11 0 16,-13 9 2-16,-11 2 2 0,-9 7-1 16,-13-1 0-16,-4-1 0 15,-3-1-2-15,0-2-5 31,1-4-9-31,4-3-18 0,9 2-47 0,6-6-14 0</inkml:trace>
  <inkml:trace contextRef="#ctx0" brushRef="#br2" timeOffset="178622.701">12499 7931 434 0,'0'0'2'0,"0"0"0"16,0 0 1-16,0 0-3 0,0 0-2 15,0-7-3-15,0 7-1 16,17-17 0-16,-4 7-2 16,4 0 1-16,-2 2 1 15,0-1 5-15,0 2 2 16,-1 0 4-16,-14 7 2 0,0 0-1 15,0 0 1-15,0 0-3 32,-9 0-8-32,9 0-21 0,8 1-59 0,0-4-2 15</inkml:trace>
  <inkml:trace contextRef="#ctx0" brushRef="#br2" timeOffset="179129.7517">12405 8561 395 0,'0'0'0'16,"0"0"-1"-16,9-4 1 0,9-4 0 15,9-5 0-15,13-2 0 16,7-5 0-16,11-1 0 16,0 1 2-16,-3 1 0 0,-4 4 1 15,-10 6 0-15,-11 3 1 16,-10 6 1-16,-12 11 2 15,-8 7-1-15,-7 2 1 16,-4 5-1 0,-2 4 0-16,-1 2-2 0,-3 0-1 0,-1 6-5 15,-2-4-6-15,4 2-12 16,-1 4-32-16,2-5-34 15,15-3-6-15</inkml:trace>
  <inkml:trace contextRef="#ctx0" brushRef="#br2" timeOffset="179450.7838">12708 9390 414 0,'0'0'-1'0,"0"0"-1"0,11-5-4 16,5-5-7-16,5 3-12 15,-1-3 1-15,4 2 1 16,0 0 8-16,-3 0 5 47,-6 5 7-47,-15 3 5 0,0 0 11 0,-7 3 10 0,-11 2 2 0,3 1-3 0,-6-3-16 15,12-3-54-15,9 0-27 16</inkml:trace>
  <inkml:trace contextRef="#ctx0" brushRef="#br2" timeOffset="179893.8281">12753 9941 410 0,'0'0'-1'15,"0"0"-2"-15,11-2-1 0,4-8-7 16,10 0-11-16,4-6-13 16,3 6-7-16,3-5-4 15,2 6 5 16,-5-3 8-31,-10 9 13 0,-2 3 14 0,-17 10 15 0,-3 11 19 0,-8-4 9 16,-7 10-1-16,-1-5-4 16,1 5-11-16,6-4-18 15,-1 2-13-15,10-8-16 0,8-2-15 16,10-2-5-16,4-3 0 15,2-1-4-15,4 2 7 16,0-3 13-16,-5 2 15 16,-4 2 15 15,-4-1 18-31,-5 4 1 0,-7 4-23 0,-4-2-30 0</inkml:trace>
  <inkml:trace contextRef="#ctx0" brushRef="#br2" timeOffset="180610.8998">12628 10186 383 0,'0'0'2'16,"0"0"0"-16,0 0 0 16,0-13 0-16,14 1 0 15,10-3 2-15,12-6 0 16,13-3 0-16,8-1-2 15,3 1 1-15,2 0 0 0,-1 2 0 16,-5 6 0 0,-12 6 0-16,-14 3 0 0,-13 6 1 15,-6 1 1-15,-11 0 1 0,2 13-1 16,-7-1 0-16,-8 7 0 15,-3 3-1 1,-2 2-2-16,0 1-2 0,2 3-4 16,1-1-2-16,11-2-4 15,3-6-5-15,5-3-9 16,11-3-15-16,1-2-17 0,4 4-19 15,-3 0-11-15</inkml:trace>
  <inkml:trace contextRef="#ctx0" brushRef="#br2" timeOffset="180746.9134">13182 10723 114 0,'0'0'0'0,"0"0"-14"15,0 0-26-15,12 10-13 16</inkml:trace>
  <inkml:trace contextRef="#ctx0" brushRef="#br2" timeOffset="181154.9542">13194 10955 285 0,'0'0'-3'16,"0"0"-1"-16,6 2-4 15,-6-2-2-15,15 0 1 16,-15 0 0-16,15 0 3 15,-15 0 6-15,16 0 9 0,-16 0 5 16,0 0 5-16,6 10 4 16,-6-10 1-16,-4 15 1 0,-5-8 0 15,9-7-5 16,-15 12-6-31,15-12-4 0,0 0-2 0,0 0-3 0,8-2-3 16,10-4-3-16,2 0-2 0,1 0-4 16,2 6-9-16,-11 5-62 15,0-2-9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01:23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90 2007 206 0,'0'0'6'15,"0"0"-1"-15,0 0 4 0,0 0 2 16,0 0 3-16,0 0 0 15,0 0 2-15,-1 6 0 16,1-6-4-16,0 0-1 16,2 11-1-16,5-1-2 15,-2 0-1-15,6 4 0 0,-1 5 0 16,2-1 0-16,3 2 1 15,3 0-1-15,0 0 1 16,2-4-1-16,0 0 0 0,3-5-1 47,4-1 0-47,-1-5-1 0,5 0 0 0,0-5 0 0,4 0 0 0,-2-3-1 15,0-2 0-15,0-2-1 16,-4 0 1-16,-2 1 1 0,-5-3-1 16,-1-2 0-16,-4-2-1 15,-3 3 0-15,-1-2 0 16,-3 0 0-16,-1 0-2 15,-2 2-2-15,-7 10-1 0,11-13-4 16,-11 13-4 0,2-8-9-16,-2 8-27 0,-7-7-41 15,7 7-5-15</inkml:trace>
  <inkml:trace contextRef="#ctx0" brushRef="#br0" timeOffset="320">23376 1610 412 0,'0'0'1'0,"0"0"-1"16,0 0 1-16,0 0 0 15,0 0-1-15,0 0-1 16,0 0-1-16,0 0-2 0,0 0-6 16,5 0-19-16,-5 0-51 31,9 0-6-31</inkml:trace>
  <inkml:trace contextRef="#ctx0" brushRef="#br0" timeOffset="522">23853 1598 410 0,'0'0'0'0,"0"0"-3"16,0 0-11-16,0 0-31 15,-6 3-35 17,6-3-8-32</inkml:trace>
  <inkml:trace contextRef="#ctx0" brushRef="#br0" timeOffset="1540">23625 1167 278 0,'0'0'3'0,"0"0"1"15,-13-4 0-15,13 4 2 16,-13-3 2 15,13 3 0-31,-18-7 3 0,9 5-1 0,-1-1-2 0,-3 0-2 0,1 1-1 16,-3 1-1-16,-5 1-2 15,0-1-1-15,-5 5-1 16,-1 2-2 0,-4 3 0-16,3-1 1 0,0 6-1 0,-4 3 1 15,2 3 1-15,-5 4-1 16,2 2 0-16,0 3 0 31,-2 4 2-31,17-5 2 0,-46 51-1 0,12 2 1 0,11-2-1 16,14 1 0-16,8 2 1 15,14-7 0-15,4-7 2 16,11-15-4 15,6-4 1-31,-2 1 0 0,6-4 0 0,1 0 1 0,3-7 0 0,-2-2 0 16,4-1 2-16,2 3-1 15,4-3 1-15,5-2 0 16,-2-1 0-16,4-3-1 15,0 0 1-15,4-7-1 0,-2-1-3 16,1-3 2-16,-3-5-2 16,-4083-2 2-16,4081-3-2 31,4081-4 0-16,-4084-4 1-15,0 0 0 0,0-1 0 0,0-6-1 0,-3-3 0 0,1 1 0 16,2-4 0-16,-3-2 0 16,2-1 0-16,0-4 1 15,0-1-1-15,2 0 1 0,6-4-2 16,1-4-1-16,-1-1 0 15,5 0 0-15,-4-3 1 16,4 3-1 15,-3-3 1-31,-2-3 1 0,-2-2 2 0,-5 2 2 0,-1-7 1 0,-5-2-1 16,0-2-1-16,-3-4 1 15,-2-1 0-15,-13 27-4 16,0-3 1-16,-2-3-1 0,-2-2-1 16,-2-4 0-16,2-2 0 15,-6 1 0-15,0-1-1 16,-1 0 2-16,0-1 1 31,-4 0-2-31,-4-3 2 0,-2 2-1 0,-1-2 0 0,-5 2 0 16,1-5 0-16,-4 3-1 15,-5 2 0-15,24 40 0 16,-32-34-2-16,-38-25-1 15,21 37-2-15,-7 4-4 0,-10 4-10 16,-4 0-67-16,-4 4-4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02:05.29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504 6128 117 0,'0'0'3'15,"0"0"3"-15,-9-9 4 16,9 9 1-16,-10-15 2 0,5 6 1 16,1-7 0-16,1 1 0 15,0-4-4-15,3 3-1 16,0-3-4-16,3 1 2 15,4-3 0-15,2 3 0 0,0 3 2 16,3-5 0-16,2 5 1 16,-1-2 0-16,0 2-1 15,6-2-1-15,1 5-3 0,-4-2-2 16,3 4 0-16,-4 1 0 15,2 0-1-15,-5 5 0 16,5-1 2-16,-6 5-1 47,-1 0 1-47,-1 0 2 0,3 5 0 0,1 3 1 0,-2 5 1 0,3 7-1 0,-3 0 0 15,1 7 0-15,1 1-1 16,0 4-2-16,1-1-1 16,-1 1-1-16,3-3-2 0,-2-4 2 15,5-4 1-15,-2-7 1 16,5-7 2-16,1-7 0 15,2-4 2-15,0-11 0 32,2-5 1-32,0-5-1 0,-2-4-3 0,-1-3-2 0,-7 1-3 15,1 4-11-15,-11-7-26 16,-2 7-48-16,-1-4-4 15</inkml:trace>
  <inkml:trace contextRef="#ctx0" brushRef="#br0" timeOffset="17075">1968 5891 0 0,'-7'25'1'16,"-3"-2"3"-16,7-1 1 16,3-1-1-16,0-1 1 0,-1 3 1 15,2-3 0-15,1 5-1 16,2-3 1-16,-1 6-1 15,3-2-3-15,6 9 0 16,-4-6 1-16,5 3-1 0,-2 1-1 16,7-1 1-16,-4 2-1 15,8-3 0-15,-6 0 0 16,1-4-1-16,1 0 1 15,-1-3 0-15,-1-2 1 0,2-3-1 16,0 2 2 15,0-5 0-31,2 3-1 0,-1-5 2 0,2 1-2 0,0-1 1 16,3 1-1-16,-3-3-1 15,3 3 1-15,-6 1 2 0,6-2 1 16,-5 3 1-16,7-7-2 16,-6 7 3-16,7-9 1 15,0 4-1-15,3-7-1 0,7-2-2 16,-5 0 0-16,4-3-1 31,-5 0 3-31,2 0 0 0,-5-4 0 0,5 1 0 16,-12-1 0-16,8-1 1 0,-3-2 0 15,4-4 0-15,2 2-2 16,0-5-1-16,2 2 0 15,-1-8-1-15,1 4-1 16,-4-9 1-16,5 3-1 0,-6-2 0 16,4-4 0-16,2 1-1 15,-2-7 0 1,1 5 1-16,-3-10 0 15,3 3-1-15,-6-6 1 0,2 1 0 16,-4-2 3-16,-3-1-1 0,-1-4 2 16,-4-3-1-1,1 3 0-15,-2 0 2 0,-4 4-1 16,-3-1 2-16,-2 3-2 15,-2 3-1-15,-3 2 1 0,-2 5-1 16,0-1 0-16,-1 5-1 16,-5-2 1-16,2 1-1 15,-3 3-1-15,0-1 1 0,-3 0-1 16,-4-1 1 46,2 2 0-62,-2-1 0 0,-1 0-1 0,-2 0-1 0,-1 5 0 0,2-4 0 0,0 6-1 0,-2-1-1 0,0 3 0 0,-5-1-1 16,-1 2 1-16,-1 0 0 15,-3 0 0-15,-2 3-1 16,0-4 2-16,-2 4-1 16,2-3 0-16,-2 1 0 0,2 3-1 15,0-2 0-15,-2 2-1 16,2 0 1-16,-4 1-1 15,2 7-1 1,-3-2 1-16,4 5 0 0,-4 2 1 0,2 0-1 16,-3 9 0-16,0-1 0 15,-3 5 0-15,-2 3 0 16,-5 5 0-16,-8 1-1 15,0 11-1-15,-9 4 0 0,-6 9 2 16,-1 10 0-16,0 6 0 16,4 8-1-16,3 6-9 31,5 2-16-31,9-4-39 0,21 9-6 0</inkml:trace>
  <inkml:trace contextRef="#ctx0" brushRef="#br0" timeOffset="19366">2853 5233 148 0,'0'0'3'0,"0"0"-1"16,0 0 4-16,-2-12 0 16,0 2 0-16,-1-5 0 0,3-2 1 15,-2-5 0-15,2-9-1 16,0-2-3-16,1-5 1 15,2 0-2-15,0-3 0 16,5 0 1-16,-3 1-1 0,2-3-1 16,1 5 1-16,3-1-1 15,0 5 1-15,2-1-4 16,1 2 2-16,2-2 0 47,1 1 0-47,0 5 2 0,-3-4-2 0,2 2 1 0,-3 0-1 0,-2 0-3 0,4-1-1 15,-2 6-2-15,0-4 1 16,0 4-1-16,0 1 0 15,-4 3 0-15,2 1 3 0,-3 2-1 16,-2 2 6-16,-2 2 0 16,0 0 1-16,-2-5 0 15,-1 7 0 16,-1-3 1-31,0 2-1 0,0 1 0 0,0 2 1 0,0 0-2 0,0 11 0 16,1-12-1-16,-1 12-1 16,0 0-1-16,0 0-1 0,0 0 0 15,0 0 0-15,0 0-1 16,10-4 1-16,-10 4 1 15,20 0 0-15,-6 0 1 16,5 0 0 15,6 0 0-31,2-2 1 0,3 1-2 0,1-1 1 0,6 1-1 0,-2 1-1 16,8-1 2-16,-5 1 0 15,-2 0-1-15,5 0 1 16,-1 0 0-16,3 1 0 0,1 0 0 16,9-1 1-16,6 0-1 15,3-1 0-15,9-3 2 16,-1-2 2-16,3 1 1 31,7-1 0-31,1 1 2 0,-1-3 2 0,7 3 4 0,4-3 3 16,2 1 0-16,13-4-2 15,-2 2 0-15,9-5-1 16,6 8 0-16,-6-2-3 15,-5 1-5-15,-3 6-3 0,-12 1-2 16,-9 1-3-16,-11 2-3 16,-13 3-12-16,-14 1-25 15,-8-2-31-15,4-2-5 16</inkml:trace>
  <inkml:trace contextRef="#ctx0" brushRef="#br0" timeOffset="20001">5739 3566 94 0,'0'0'4'0,"0"0"2"15,0 0 1-15,0 0 0 16,7-2 0-16,-7 2 1 16,0 0 2-16,0 6-1 31,-5 4 0-31,-4 5-1 0,3 5 2 0,-2 10 1 0,-3 9 2 15,1 8 0-15,-4 13 0 16,2 3 0-16,-6 12-2 0,4 4-3 16,-1 1-1 15,-2-1-2-31,0-4-3 0,1-6-1 0,1-12-3 0,2-5-3 15,3-14-9-15,2-9-27 0,0-14-29 16</inkml:trace>
  <inkml:trace contextRef="#ctx0" brushRef="#br0" timeOffset="20744">5803 3642 30 0,'0'0'10'15,"13"0"4"-15,9 0 5 16,11-4 1-16,9 3 5 47,11-1 0-47,9 0 0 0,15-1 5 0,7 2-7 0,2-3-3 0,6 0-3 0,0-2-3 15,2-2-1-15,5 0-3 16,-4-2 1-16,1-1-4 16,1-4-2-16,-11 6 0 0,-6-4-3 15,-9 4 0-15,-9-1 0 16,-10 5 0-16,-7-4-1 15,-12 6-1-15,-8 0 0 0,-6 1 0 47,-4 2 0-47,-3-2 0 0,-12 2 1 0,13 0-1 0,-13 0 0 0,0 0 0 0,8 0 0 16,-8 0-1-16,0 0 1 15,0 0-1-15,0 0 0 16,0 10-1-16,-2 2-1 16,2 2 2-16,-2 14 0 15,0 5 1-15,1 14 0 0,0 10 1 16,1 11 1-16,-1 14 0 31,4 7 1-15,4 6-1-16,6-2-3 0,5-6-8 0,1-8-27 0,-1-16-37 0,11-11-5 15</inkml:trace>
  <inkml:trace contextRef="#ctx0" brushRef="#br0" timeOffset="21411">5582 4575 26 0,'0'0'3'0,"15"-1"3"16,0 1 4-16,4-2 6 16,9 0 4 30,2-1 3-46,12 3 1 0,8-2 1 0,5 0-2 0,6 1-1 0,8 1-3 0,9-2-3 0,7 2-1 16,16-1 0-16,2 0-3 16,6 0 1-16,8 0 0 15,-1 1-2-15,1-1-1 16,1-4-4-16,-8 1-6 0,-9-4-12 15,-7-7-40-15,-6 2-23 16</inkml:trace>
  <inkml:trace contextRef="#ctx0" brushRef="#br0" timeOffset="22011">7564 4235 123 0,'0'0'4'16,"4"17"3"-16,0-2 2 16,-2 3 1-16,3 4 2 15,-4 1-1-15,4 2 2 0,-2 1 2 16,-2-7-3-16,2-2 1 15,-3-2-2-15,-3-5 0 16,-9 2-2-16,-6 0 0 0,-11 4 0 16,-10 3-3-16,-16 4-2 15,-12 2-5-15,-10 4-8 16,-10-4-9-1,0 0-17 1,8 1-37-16,5-7-3 0</inkml:trace>
  <inkml:trace contextRef="#ctx0" brushRef="#br0" timeOffset="23084">8026 4068 3 0,'45'-6'13'0,"13"0"1"0,-7-1 1 16,4 0 0-16,0 0-2 15,-3 2-4-15,-1 2 2 16,-2-1 2-16,-1 2-4 16,-5-1 3-16,-2 2-1 0,-5-2-1 15,-8 2 2-15,-2-2 1 16,-5 2-3-16,-3-2-1 15,-2 1 2-15,-6-1 0 16,-10 3 0 0,15-5 0-16,-15 5-1 0,0 0-2 0,0 0-1 15,0 0-1-15,0 0-3 16,7-8-4-16,-7 8-3 15,0 0-2-15,0 0-1 0,0 0-3 16,0 0-1-16,0 0 0 16,7 8-1-16,-2 0 1 15,0 1 2-15,2 8 1 16,-1 0 2-1,1 7 4-15,-3 8 1 0,0 3 1 0,-2 8 3 16,-2 3 3-16,0 8 2 16,-3 2 2-16,-2 7-1 15,-5 3 0-15,1-2 1 16,-2 10-1-16,2 3-1 15,-3 1-3-15,4 1 0 0,1-1-3 16,2-3 1-16,0-8-1 16,3-1-1-16,1-11-1 15,1-9-4-15,7-7-12 0,1-10-23 16,0-10-29-16</inkml:trace>
  <inkml:trace contextRef="#ctx0" brushRef="#br0" timeOffset="23696">7629 4071 120 0,'18'0'6'0,"14"-4"5"16,13 0 3-16,10-4 2 15,7 0-1-15,3 0 1 0,4 3 0 16,2-2-1 15,-15 3-7-31,-14 2-9 0,-10 2-18 0,-6 9-30 0,-6-2-18 16</inkml:trace>
  <inkml:trace contextRef="#ctx0" brushRef="#br0" timeOffset="24263">7487 4123 217 0,'0'0'3'0,"28"-10"-1"15,-3 2-1-15,19 5-11 0,6-4-17 16,4 0-26-16,9 4-11 15</inkml:trace>
  <inkml:trace contextRef="#ctx0" brushRef="#br0" timeOffset="25014">8450 5288 93 0,'0'0'8'0,"21"-5"6"15,5-1 4-15,13 2 2 0,10-4 4 16,17-3 3-16,11-1 0 16,18-1-1-16,3 2-7 15,0-2-5-15,-6 4-4 0,-7-1-5 16,-8 3-6-16,-13 6-16 15,-11 1-22-15,-21 1-33 16,-6 4-5-16</inkml:trace>
  <inkml:trace contextRef="#ctx0" brushRef="#br0" timeOffset="25738">8401 5296 1 0,'-21'8'16'0,"2"3"1"16,-6-3 0-16,-4 3 1 16,-3 0-1-16,-2 0 3 15,-1 1 0-15,-1-2 4 0,4 0-2 16,-3-1-4-16,9 5 0 15,-3-6-1-15,5 6-5 16,0-6-2-16,3 1-3 31,4-2-4-31,-2 2-1 0,6-7 0 0,0 0-3 0,4-1-2 16,9-1 0-16,-9 0 0 15,9 0-1-15,0 0 1 16,0 0 2 31,0 0 2-47,-3-5 1 0,3 5 1 0,0 0 1 0,0 0-1 0,0 0-3 0,0 0-1 0,0 0 0 15,0 0-1-15,5-8-2 16,-5 8 1-16,16 0 0 0,-7 0 0 16,1 7 3-16,2 3 0 15,-1 8 1-15,1 6 1 16,-3 10 1-16,1 10 3 31,-4 7 0-31,0 12 1 16,-2 3-1-16,-2 10-1 0,0 0 1 0,-3-3-2 0,1-5 0 15,0-8-1-15,0-5-10 16,-4-23-44-16,2 2-18 0</inkml:trace>
  <inkml:trace contextRef="#ctx0" brushRef="#br0" timeOffset="26260">9355 5225 66 0,'0'0'4'15,"0"15"5"-15,-1-1 5 0,-5 12 6 16,2 4 1-16,-4 16 5 16,-1 10 3-16,0 14 2 15,-1 5-5-15,-1 5-3 0,-1 7-3 47,0 6-5-47,0 6-3 0,2-4-3 0,1 0-4 0,0-3-5 0,0-5-8 16,1-7-22-16,4 0-37 0,-4-22-7 15</inkml:trace>
  <inkml:trace contextRef="#ctx0" brushRef="#br0" timeOffset="27088">7955 6269 0 0,'0'0'3'0,"-7"19"5"0,0-3 6 15,-2 5 8-15,-3 7 5 16,1 3 3-1,-2 10 0-15,-2 0 2 0,2 6-2 16,3-6-5-16,1 9-7 0,4 1-5 16,0-2-5-16,2 4 0 15,-1-7-2 16,2 0 1-31,-2-8-1 0,1 3 0 0,-3-12 2 16,-2-4-1-16,-1-5 1 16,0-5 1-16,2-4 0 0,-3 1 0 0,10-12 0 15,-14 10 0-15,14-10-1 16,-9 6-2-16,9-6-2 15,0 0 1-15,-11 3-4 0,11-3-1 16,0 0-2-16,0 0-1 16,0 0 1-16,0 0 0 15,0 0 0-15,0 0 0 16,10 3 1-16,4-3 0 0,8 0 1 15,8 0 0-15,5-1 1 16,9-1-1-16,7-4 1 16,7 2-1-16,6 0 0 0,5-1-1 15,5-2 0 16,6-1 0-31,1 0 1 0,4-2 0 0,1-2 0 0,1-1 1 16,-2-2 0-16,-2 4 2 16,-9-2 0-16,-11 3-1 0,-9 1-1 15,-13 3-3-15,-13 3-10 16,-12 1-11-16,-16 2-21 15,0 0-34-15,0 0-5 16</inkml:trace>
  <inkml:trace contextRef="#ctx0" brushRef="#br0" timeOffset="27598">9326 6147 119 0,'0'0'7'15,"0"0"3"-15,0 0 5 16,0 0 0-16,-10-2 1 16,10 2-1 15,0 0 0-31,0 0-1 0,-7 5-5 0,7 4-4 0,0 6-3 0,-2 5-2 15,0 6 5-15,-1 11 2 16,-2 5 2-16,-1 9 1 16,-1 9 3-16,-3 1 0 15,0 8-1-15,-3 3 1 0,1 0-4 16,-3-4 0-16,1-3-2 31,-2-8-1-15,0-7-1-1,-2-7 0 1,4-11 2-16,-2-8-1 0,2-8 0 0,1-3-2 0,-2-8 0 0,-3-3 0 0,-2-2-2 0,-8 0 0 0,-9-3 0 15,-5 0-1-15,-10 0-1 16,-8-2-1 0,-3 2-3-16,-3 1-7 0,6 0-36 15,9 2-32 1,4-2-6-16</inkml:trace>
  <inkml:trace contextRef="#ctx0" brushRef="#br0" timeOffset="28344">8486 7040 292 0,'0'0'1'0,"0"0"0"16,0 0-1-16,0 0-2 16,0 0-2-16,0 0 5 15,-1 13 0-15,-1 4 2 0,-1 3 1 16,0 10-1 15,0 3 1-15,0 13 4-16,0 8 2 0,1 3-4 0,1 3-1 0,1 1-2 0,0 0 1 0,-2-1-1 15,2-2 1-15,-1-8-2 16,-2-4-1-16,-3-3 0 15,0-6 1-15,-3 1-1 16,0-6-1-16,-2-3 1 16,1 1 0-16,-1-2 0 15,3-4 0-15,1-1 0 0,-2-2 0 16,4-5 1-16,-2 1 1 15,2-5-1-15,-5 0 2 16,10-12-1-16,-16 11 0 0,7-7 0 16,-4-2 1-16,1-2-2 15,-3 0 1 1,-3-2-2-16,-4-5 0 0,-10 0 0 15,-5 2 0-15,-14-1 0 0,-10 3 1 16,-18 0 3 0,-15 3 0-16,-17 6 1 0,-16 5 1 15,-10 3-1-15,-11 1 1 0,-5 4-5 16,-3 0-6-16,4 7-29 15,8-2-48 1,-4 1-4-16</inkml:trace>
  <inkml:trace contextRef="#ctx0" brushRef="#br0" timeOffset="29948">2691 6723 230 0,'0'0'0'0,"0"0"-3"16,0 0 1-16,0 0 0 15,0 0 0-15,0 0 0 16,0 0 0-16,0 0 2 0,0 0 4 15,0 0 1-15,9 10 3 16,-9-10 0-16,0 13-1 16,0 0 1-16,-1 2 0 15,-1 3-3-15,0 7-2 0,0 3-1 16,-3 5-1-16,1 5 1 15,-1 3-1-15,2 7 0 16,-4 1 0-16,2 8 1 16,1-1 0-16,-2 8 2 15,-4 4-1-15,3-1 0 0,-2 2 1 16,2 0-1-16,-4-1-1 15,6-5 1-15,-5 1-2 16,4-6 0-16,3-9 1 0,-3-1 0 16,4-3-1-16,1-4 1 15,-2-2 0-15,2-6-1 16,1-1 2-16,-1-7-1 0,-1 1 0 31,1-9 1-31,1-2 1 0,-4-4 1 0,4-11 0 16,-3 13 0-16,3-13-1 15,0 0-1-15,0 0-1 16,0 0-1-16,0 0 0 0,0 9-2 15,0-9 1-15,12 5 0 16,2-5 1-16,3 0 1 16,6 0 0-16,2 0 0 15,5-5 0-15,2-1 0 0,3-2-1 31,1-2 0-31,3-2-1 0,2 0 1 0,4-2-1 16,3 0 0-16,1-1 0 16,5-2 0-16,4 1 0 0,4 0-1 15,-1-2 1-15,5 2 0 16,1 0-1-16,-1 3 1 15,2 1-1-15,-2 1 1 16,-1 1 0-16,3 2 0 0,1 3 0 16,-2-1 0-1,3 0 0-15,1-1 0 0,2 0 0 16,1 1 0-16,0 2 0 0,1-1 0 15,-3 3 1 1,0-1-1-16,2 1 0 16,-4 2 1-16,0 0-1 31,-1 0 0-31,1 0 0 15,-2 0 0-15,-6 0 0 0,6 0 1 0,-3 0-2 0,-3 0 1 0,-1 0 0 16,-2 0 0-16,-1 0 0 16,-2 2 1-16,1 1-1 15,-2-3 0-15,0 2 1 0,2-2-1 16,1 0 0-16,1 2 1 15,-1-1-1-15,3 0 1 16,-1 1-1-16,-1 1 0 16,1 0 0-16,-3 1 0 0,1 0 0 15,0 1 0-15,0 0 0 16,3-1 1-1,-1 2-1 1,0-1 0-16,2 1-1 0,1 1 1 0,-1-1 0 0,2 3 0 16,2 1 0-16,1 1 1 15,13 0-1 1,4-3 1-16,5-3 0 15,5-4-1-15,4 0 1 0,3-1-2 16,8-1 0-16,-2-5-5 16,-8 6-9-16,-6 10-42 15,-4080-1-22-15</inkml:trace>
  <inkml:trace contextRef="#ctx0" brushRef="#br0" timeOffset="32080">6023 4013 112 0,'0'0'3'0,"0"0"-3"16,0 0 0-16,0 0 0 0,5 1 0 15,-5-1 0-15,20 0 3 16,-4-4-1-16,2-3-3 16,1 0 2-16,6-1 3 15,-3 4-2-15,4-2 0 16,-5 2 0-16,-2 1-1 0,-4 2-1 15,-3-2 0-15,-3 3 2 16,-9 0 1-16,7 8 0 16,-7 1 2-16,-2 0-1 15,-8 5 3-15,-1 0 0 0,-5 7 0 16,0-6-1-16,-3 9-1 15,-3 5-2-15,-1-1 1 16,-2 5-3-16,1-2 0 16,2 1-1-16,3-4 0 0,2 3 0 15,4-11 5 32,5-2 0-47,5-3 5 0,3-5 3 0,10-3 0 0,3-2 0 0,6-2 3 0,2-3-4 0,3 2 0 16,6-1-3-1,0-1-3-15,0 0-2 0,2-3-3 16,-7 0-1-16,-1 3-5 15,-5-1-5-15,1 0-9 0,-8-1-20 16,-12 2-28 15,21-12-9-31</inkml:trace>
  <inkml:trace contextRef="#ctx0" brushRef="#br0" timeOffset="32424">5954 4234 261 0,'0'0'2'0,"0"0"0"16,5-8 1-16,5 3 1 15,8-3 0-15,3 0 2 16,7-2-1-16,0-2 0 0,8 6-5 16,-5-1-4-16,3 5-12 15,-4 1-20 16,-5-3-32-31,1 4-7 0</inkml:trace>
  <inkml:trace contextRef="#ctx0" brushRef="#br0" timeOffset="32754">6592 4122 152 0,'0'0'2'0,"0"0"1"15,0 19 0-15,-1-5 1 0,-3 2-6 16,2 1-5 15,1 2-2-31,1 3-10 0,0 7-22 0,3-10-17 0</inkml:trace>
  <inkml:trace contextRef="#ctx0" brushRef="#br0" timeOffset="34089">8142 6007 68 0,'0'0'5'16,"0"0"-2"-16,13-12 3 0,1 9-1 16,-4-6 2-16,10 6-1 15,-3-7 1-15,9 6 0 16,-5-1-2-16,1 3-3 15,3-1 0-15,-6 3-4 16,0 0-1-16,-8 0 2 16,3 0-2-16,-14 0 2 0,16 5 0 15,-16-5-1-15,2 17 2 16,-2-4 2-16,0-2 1 15,0 8 1-15,-5 4 0 0,-4 0-2 16,-5 4 0-16,4-1 2 16,-10 4-1-16,7-4 2 15,-7 8-1-15,2-8 0 16,-1 1 0-16,4-2-3 0,5-3-2 15,1-1 0 1,2-2-1-16,4-2 1 0,2-2 4 16,1-4 2-16,4 0 5 15,7-4 1-15,2-2 4 0,4-4-2 16,5-1-1-16,3 0-3 15,3-4-10 17,0-3-18-32,4 0-19 0,-5-5-22 0</inkml:trace>
  <inkml:trace contextRef="#ctx0" brushRef="#br0" timeOffset="34423">8137 6220 251 0,'0'0'2'0,"9"0"0"16,2-3 1-16,11-2 0 0,1-2-4 15,8 2-8-15,5-4-18 16,-3-4-36-16,5 4-6 31</inkml:trace>
  <inkml:trace contextRef="#ctx0" brushRef="#br0" timeOffset="34925">8540 6161 148 0,'0'0'3'0,"0"0"1"16,10-7 1-16,4 2 0 15,4-2-2-15,2 2 1 0,2-2-2 16,2 2-1-16,0-1-2 16,-3 4-4-1,-7 1 2-15,-2 1 1 0,-12 0 3 16,8 9 0-16,-8-9 2 0,0 17 4 15,0-17 1-15,-8 15 0 16,3-6-2-16,5-9-6 47,-10 15 5-47,10-15 3 0,6 11 0 0,12-9-2 0,5-1-10 0,11-3-42 15,12 0-12-15</inkml:trace>
  <inkml:trace contextRef="#ctx0" brushRef="#br0" timeOffset="38428">3936 6956 132 0,'0'0'1'0,"0"0"0"15,0 0 1-15,-8-16 2 0,3 7 3 16,-6-4 4-16,4-3 2 15,-5-1-1-15,3-3 1 16,-2 1-1-16,4 1-1 0,-1-3-3 16,5 0-2-16,3-4-3 15,0 3-2-15,14-4-1 16,-4-1 2-16,7 0 0 15,-6 1 1-15,7-3 0 16,-5 3 1-16,4 6-2 0,-7-4 1 16,-2 5-1-16,0-3 0 15,1 3-1-15,-1-3-1 16,4 0 0-16,-1-1 0 0,0 1 0 15,3-5 2-15,1 1-1 16,2-4 0-16,-1 3 0 16,2-2-1-16,1 3 1 31,0 2-1-31,1 0 0 0,1 4 1 15,-2 1-1-15,2 0 1 0,0-3 0 0,2 3 0 16,-3-1 0-16,5-2 0 16,-4-2 0-16,4 0 1 15,-1 0-2-15,1-3 0 0,2 6 2 16,3-4-2-16,3 4 0 15,-2-1 0-15,1 3 0 16,0 1 0 15,1 4 0-31,-3-3 0 0,2 4-2 0,-6-2 2 0,1 2 0 0,1-4-1 16,0 0 1-16,5-1-1 15,-1-3 1-15,3 2-1 16,-2-1 1-16,2 1-1 0,-5 2 1 16,3 2-1-16,-4 1 1 15,1 0 0-15,5 1 0 16,0 2 1-16,2 0-1 31,3-1 1-31,7 0 1 0,-4 2-2 0,8-4 1 0,-6 7-2 16,-4-3 1-16,-1 3-1 15,-4-2 0-15,0 5 1 16,-4-3-2-16,4 3 3 0,-7 1-1 15,7-2 0-15,4 5 0 16,0-3 0-16,7 2 0 16,-2 1-1-16,3 0-1 15,-3 4 1-15,3 1-2 0,-5 2 2 31,-3 4 1-31,-1 0-1 0,-4 3 1 0,2-3-2 16,-6 5 4-16,6-1-2 0,-9 0 1 16,5-1-1 30,2 0 0-46,-5-1 0 0,2 5-1 0,-2 0 1 0,0 0-2 0,-1 4 2 0,1 2 0 16,-6 1 2-16,-2 4-1 0,0-2 1 16,-2 0 0-16,-1 2 0 15,-1-3 0-15,-4 2 0 16,1-7-1-16,-3 3 2 15,-2-5-2-15,-2 5 0 0,-3-4 0 16,-2 6-1-16,-3 3 1 16,0 1 0-16,-2 7 0 15,-3 1 0-15,-3 5 0 16,-3-3-1-16,-1 7 0 15,-5-6 2-15,0 0-1 16,-5-4-1-16,-2 0 1 0,-3 0-1 16,-3-6 2-16,-4 2-2 15,-5-5 1-15,1 2 0 0,-4-6 0 16,2 2 2 31,-2-2-2-47,-3-2 0 0,1 5 0 0,-2-5 0 0,1 0 0 0,-4-3 0 0,0 2-1 15,-3-4 1-15,-1 4-1 0,-4-5 0 16,-3 1 0-16,1 0-1 15,-1-1-1-15,0 2 0 16,-2 1-1-16,1-3-1 16,1 0 1-16,-1-2 0 0,0 2 0 15,-3-3 1-15,-4-2 3 31,0 0 0-31,-3-5 2 0,-6 0 2 0,-1 3 0 16,-5-4 1-16,1 2 0 0,2 0-1 16,5-1-2-16,6-1-2 15,9 2-6-15,14-1-16 16,4 2-24-16,9-2-29 0</inkml:trace>
  <inkml:trace contextRef="#ctx0" brushRef="#br0" timeOffset="38860">4632 6754 217 0,'0'0'4'0,"0"0"-2"15,-8 0-1-15,8 0 2 16,-17 7 2-16,4 0 2 0,-6 2 1 16,-1 2 2-16,-5 1-1 15,1 2-1-15,-4 3 1 16,1 1 0-16,-2 0-2 15,2 5-3-15,3-2-1 16,-3 4-1-16,5 0-1 0,-3 1 1 16,5-2 0-16,4 2 2 15,4-2 2 16,7 1 1-31,5-2 0 0,12 0 0 0,11-1 2 0,16 2-3 0,7-2-2 16,15 5-11-16,7-5-21 16,5 7-46-16,10 3-7 15</inkml:trace>
  <inkml:trace contextRef="#ctx0" brushRef="#br0" timeOffset="52488">1508 4770 151 0,'0'0'4'0,"0"0"3"15,1-11 2-15,-1 11-1 0,0 0 0 16,0 0 1-16,2-9 2 15,-2 9 2-15,0 0-3 16,12 3 1-16,-12-3 1 16,13 16 2-16,-1-1 0 15,1-2-1-15,0 7 0 0,3-4-1 16,-1 4-1-16,2 0-3 15,-3-1-1-15,3 0-2 16,-5-5 0-16,3 3-1 0,-3-3 2 31,2 1-2-31,-4-2-1 0,3 0 0 0,-1-1 1 16,-2 0 0-16,-1-4-1 15,-9-8 0-15,13 13 1 16,-13-13 0-16,0 0 1 0,10 8 1 16,-10-8-1-16,0 0 0 15,0 0-1-15,-1-13 0 16,-5-1 0-16,0-9-2 15,-1-11-1-15,-1-11-1 16,-1-9 0-16,0-11 0 0,1-3 0 16,1-2 0-16,1 7 0 15,1 5-1-15,1 11-2 16,2 10-5-16,-1 10-8 15,4 12-11-15,-1 15-18 0,-1-12-22 16,1 12-17-16</inkml:trace>
  <inkml:trace contextRef="#ctx0" brushRef="#br0" timeOffset="53002">1876 4807 226 0,'0'0'4'16,"0"0"-1"-16,-7 9 3 15,7-9 2-15,0 0 2 16,0 0 1-16,11 0-1 0,4-2 0 31,4-8-3-31,5 1 1 0,4-3-3 0,-1 4-2 16,1 1-3-16,-7 5 2 15,0 2 1-15,-9 9 0 16,-6 8 2-16,-7 2-1 0,-7 6 0 15,-7-6 1-15,-4 4-1 16,2-5-3-16,-4-1-12 16,9-11-27-16,12-6-35 15,-10 0-8-15</inkml:trace>
  <inkml:trace contextRef="#ctx0" brushRef="#br0" timeOffset="53654">1901 4792 203 0,'0'0'2'16,"0"-14"4"-16,1 2-1 16,0 1 3-16,1-8 1 15,4 3-1-15,-5-2 0 16,8-2-1-16,-5 5-7 15,2 2-21-15,3 6-33 0,-1-3-16 16</inkml:trace>
  <inkml:trace contextRef="#ctx0" brushRef="#br0" timeOffset="54483">2161 4228 42 0,'0'0'9'16,"-4"14"4"-16,2-1 9 15,1 8 6-15,-1 7 2 16,2 3 1-16,-1 5 1 16,3-1 2-16,6 0-6 0,2-6-4 15,3-7-3-15,4-7-5 16,1-8-3-16,2-3-2 15,0-4 0-15,-4 0-2 0,1-2-4 16,-6-3-3-16,1 3-5 16,-12 2-8-16,16-7-10 15,-16 7-24 1,1-13-33-16,-1 13-7 15</inkml:trace>
  <inkml:trace contextRef="#ctx0" brushRef="#br0" timeOffset="54881">2359 4012 60 0,'0'0'3'15,"0"0"7"-15,-2 9 4 0,-1 1 7 16,1 1 2-16,-1 6 4 15,2 1 1-15,-1 8 1 16,2 5-2-16,0-5-5 16,2 3-5-16,0-5-4 0,5 4 0 15,-1-11-3-15,1 2 0 16,3-10-2 15,-1-4 1-31,7-5-1 0,-2 0-1 0,4-3-1 0,-1-6-4 0,4 0-2 16,-3-2-4-16,1 1-4 15,-5-5-9-15,0 2-23 16,0 6-35-16,-7-3-9 0</inkml:trace>
  <inkml:trace contextRef="#ctx0" brushRef="#br0" timeOffset="55238">2312 4198 206 0,'0'0'7'0,"0"0"4"15,0 0 2-15,13-14 4 16,2 1 0-16,4-5 1 15,6-1 0 17,1-7-2-32,4 5-12 0,-4-4-25 0,0 2-38 0,-4 14-16 0</inkml:trace>
  <inkml:trace contextRef="#ctx0" brushRef="#br0" timeOffset="55747">2561 3717 115 0,'0'0'3'0,"8"-3"-1"15,2 3 2-15,13 3 4 16,2 8 3-16,5 11 0 15,1 7 3-15,0 9 1 0,1 4-2 16,-13 8 0-16,-3-3-5 16,-14 2-20-16,-2 1-40 15,-5-17-13-15</inkml:trace>
  <inkml:trace contextRef="#ctx0" brushRef="#br0" timeOffset="56806">6378 2491 165 0,'0'0'2'16,"0"0"4"-16,11 5 5 0,-5 5 7 15,9 4 3-15,-2 7 2 16,8 4 3-16,0 6 1 16,-1-2-2-16,3 1-4 15,-7-1-3-15,4-5-3 0,-9-5-2 16,0-4-3-16,-5-6-1 15,-6-9-1-15,0 0 1 16,0 0 0-16,0 0-2 16,10-2 0-16,-7-14-2 15,3-7-1-15,1-11-1 0,-1-6-1 16,2-3-1-16,1-3-1 15,-4 6-2-15,1-1-3 16,1 8-9-16,-6 3-15 0,3 10-34 16,5 9-23-1</inkml:trace>
  <inkml:trace contextRef="#ctx0" brushRef="#br0" timeOffset="57087">6870 2614 251 0,'0'0'4'15,"0"0"5"-15,9 13 0 16,-5-4 3-16,0 6 1 15,-1 2 0 1,2 4 0-16,-2 2 0 0,-1-1-7 0,-2-6-9 16,2 1-19-16,-2-3-26 15,0-14-26-15</inkml:trace>
  <inkml:trace contextRef="#ctx0" brushRef="#br0" timeOffset="57547">7111 2317 243 0,'0'0'5'16,"-5"19"4"-16,2-2 2 15,5 5 1-15,6 1 1 0,1 5 2 16,1-3 0-16,6 3 1 16,4-6-5-16,-4-9-1 15,5-1-3-15,-6-4-3 16,-2-7-9-16,1-1-16 31,1 3-38-31,-2-8-18 0</inkml:trace>
  <inkml:trace contextRef="#ctx0" brushRef="#br0" timeOffset="57887">7395 2177 214 0,'0'11'5'15,"1"0"1"-15,-1 12 5 16,2 6 0-16,-1 3 2 0,3 2 2 16,-1 2 2-16,1 3-2 15,1-10-3-15,-1 2-2 16,0-12-2-16,1-4-3 15,2-5-4-15,-7-10-6 0,16 14-8 32,-16-14-15-32,16 2-28 0,-1-2-21 0</inkml:trace>
  <inkml:trace contextRef="#ctx0" brushRef="#br0" timeOffset="58167">7303 2281 290 0,'0'0'2'16,"16"-8"1"-16,4-3 1 16,9 0 0-16,2-5-1 15,5 2 0-15,-1-1-1 0,3 3-10 16,-9-1-24-16,-10 3-35 15,-5 10-10-15</inkml:trace>
  <inkml:trace contextRef="#ctx0" brushRef="#br0" timeOffset="58588">7657 1852 174 0,'8'0'5'0,"2"0"3"16,10 0 4-16,4 17 3 16,3 7 2-16,1 10 0 15,2 15 1-15,-5 6 1 31,-10 20-2-31,-8 8-3 0,-7 6-5 0,-19-7-3 0,-5-1-6 16,-16-10-16-16,-4-12-47 0,5-1-10 16</inkml:trace>
  <inkml:trace contextRef="#ctx0" brushRef="#br0" timeOffset="59886">9700 5375 203 0,'0'0'4'0,"0"0"3"16,0 0 3-16,0 0 3 0,8-1 3 16,-8 1-2-16,0 0 2 15,11 0 2-15,-11 0-3 16,12 17 0-16,-5 1-3 15,2 6-1-15,3 1 0 0,0 8 0 16,3-2 1-16,-3 4-3 16,3-3 0-16,-5-1 0 15,0-9-2-15,-4-3 0 16,0-5 2-16,-4-2-1 15,-2-12 1-15,0 0-1 0,0 0-1 16,5-21-1-16,-4-9-1 16,3-9 0-16,4-8-3 15,1-7-3-15,4-3-5 16,-1-2-3-1,1 8-9-15,-1 10-45 0,2-1-27 0</inkml:trace>
  <inkml:trace contextRef="#ctx0" brushRef="#br0" timeOffset="60419">10179 5549 124 0,'0'0'8'15,"0"0"6"-15,-15 0 4 16,15 0 0-16,0 0 4 0,0 0 0 16,-8 0 3-16,8 0-1 15,8-6-7-15,4 1-4 16,1-3-5-16,3 1-1 0,3 0-1 15,-2 2-4-15,0 2 0 16,-4 3-1-16,-1 1 0 16,-12-1 0-16,13 21 0 15,-13-3 0-15,0 2 0 16,-6 0 1-1,0 0 1-15,2 1 0 0,1-4 2 0,3-2 1 16,0-15-1-16,18 13 2 16,-3-13 0-16,6 0-6 15,1-1-11-15,0-9-37 0,4 1-28 16</inkml:trace>
  <inkml:trace contextRef="#ctx0" brushRef="#br0" timeOffset="60815">10579 5073 266 0,'0'0'0'16,"-7"6"1"-16,4 7 2 15,-5 6 3-15,2 8 6 16,0 5 2-16,3 1 1 0,3 9 2 15,1-3 0-15,9 2-1 16,5-3 2-16,6-6-7 16,1-3-3-16,1-6-5 15,-2-5-5-15,-2-6-6 0,-5-5-13 31,-14-7-45-31,18 0-18 0</inkml:trace>
  <inkml:trace contextRef="#ctx0" brushRef="#br0" timeOffset="61132">10792 4974 180 0,'0'0'4'16,"0"0"6"-16,-4 17 2 15,-1 2 4-15,1 7 4 0,-6 11 2 16,0 7 2 15,-1 9 0-31,2 1-2 0,-1 3-5 0,6-2-1 0,1-6-2 16,3-4-1-16,6-12-3 15,7-7-1-15,4-10-1 47,5-5-1-47,0-7 0 0,4-4-3 0,-1 0-2 0,0-7-3 0,-1 0-4 0,-4 0-5 16,-1-3-6-16,-7-7-17 0,1-2-38 15,-4 8-17-15</inkml:trace>
  <inkml:trace contextRef="#ctx0" brushRef="#br0" timeOffset="61391">10638 5179 345 0,'0'0'2'0,"4"0"2"0,11-3 1 16,7-3 4-16,7-1-1 31,12-2 2-31,2 0-2 0,5-3 1 0,-2 3-3 15,-7 4-8-15,-6-3-17 16,-12 1-60-16,-9 7-4 0</inkml:trace>
  <inkml:trace contextRef="#ctx0" brushRef="#br0" timeOffset="61815">11200 4795 251 0,'0'0'1'0,"0"0"2"15,12-3 3-15,5 6 6 16,7 8 2-16,10 4 1 15,4 9 1-15,7 7 0 0,2 12 0 16,-1 2-3-16,-7 8-1 16,-9-2-4-16,-13 1-3 15,-17-4-1-15,-6-5-1 0,-15-7-1 16,-6-12-3 15,0-2-15-31,-3-10-40 0,9-12-24 0</inkml:trace>
  <inkml:trace contextRef="#ctx0" brushRef="#br0" timeOffset="81853">12775 1434 204 0,'0'0'8'15,"0"0"1"-15,0 0 2 0,0 0 1 16,5-3 1-16,-5 3 0 16,0 0 0-16,0 0-2 15,10-7-4-15,-10 7-3 16,9 0 0-16,-9 0 1 15,16 15 0-15,-7-3 3 0,14 19 1 16,-6 15 1-16,2 12-1 16,-2 15-1-16,4 7 0 15,-1 7-2-15,-2 0-2 0,-4-9 1 16,-3-13-3-16,-1-3 2 15,-1-6 2-15,-1-11 0 16,-1-5 0-16,1-6 1 16,-4-6-1-16,1-3 1 0,1-5-2 15,-2 0-1 16,-2-8-3-31,0-4 0 0,-2-8 1 0,2 13 0 0,-2-13 1 16,0 0 0-16,0 0 2 16,0 0-1-16,0 0 1 0,10-10-1 15,-5-7 0-15,4-7-2 16,3-17-2-16,5-15-1 15,8-19-1-15,3-15 1 16,-14 39-3-16,7-6 1 0,-1-4 1 16,-1-2 0-1,0 3 1-15,0-2-2 0,-2 4-4 16,-1-2-8-16,0 10-23 15,3-1-48-15,-7 5-3 16</inkml:trace>
  <inkml:trace contextRef="#ctx0" brushRef="#br0" timeOffset="82344">13595 2068 237 0,'0'0'-1'16,"0"0"0"-16,-10 0-1 15,-1 9 1-15,-5 1 0 16,-3 7 4-16,-7-2 0 16,3 5 2-16,-2 1 0 0,7 3 2 31,-2-2 2-31,14 2 2 0,6-2 1 0,10-1-4 15,14 1 1-15,1-4-2 16,5 3 0-16,-4-7 2 16,3 5-2-16,-11-6-2 0,-6 1 1 15,-14 1 0-15,-14-1 0 16,-9 0-1-16,-8 0 0 15,0-1-10-15,-6 2-41 16,4-8-27 0,15-4-7-16</inkml:trace>
  <inkml:trace contextRef="#ctx0" brushRef="#br0" timeOffset="83019">14194 1624 111 0,'0'0'9'15,"0"0"5"-15,0 0 2 16,0 0-2-16,0-9-1 15,0 9 1 1,-8-5 4-16,-6 16 5 0,-4 13-7 0,-4 11-3 16,0 16 2-16,1 17 1 15,-3 9 3-15,7 6 2 16,6 3-4 15,11-8-1-31,8-8 0 0,12-7-1 0,5-17-3 0,3-8-1 0,4-10-1 16,1-7-3-16,-3-8-3 15,-6-6-4-15,-5-5-5 0,-2-2-14 16,-8 0-36-16,-9 0-26 15,4-9-8-15</inkml:trace>
  <inkml:trace contextRef="#ctx0" brushRef="#br0" timeOffset="83434">14537 1729 179 0,'0'0'5'15,"0"17"2"-15,-4 3 6 16,-3 12 2-16,1 8 2 0,-6 10 5 16,3 4 0-16,-3 6 0 15,2 0-5-15,-1-5 0 16,2-5-2-16,3-9-1 15,3-7-1-15,4-7-2 16,6-4-1 0,6-8-1-16,4-1 0 0,3-6-1 0,3-3-2 15,4-2-4-15,-2-3-3 16,1-3-2-16,-2-2-5 15,-3-3-4-15,-5-3-7 0,0 3-15 16,-9-2-30-16,4 1-23 16</inkml:trace>
  <inkml:trace contextRef="#ctx0" brushRef="#br0" timeOffset="83760">14464 2007 281 0,'0'0'6'15,"10"0"1"-15,6 0 5 16,8 0 0-16,6-2 0 16,3 2 1-1,3-6-1-15,2 2 0 0,-2 0-3 0,-6 1-7 16,-5-2-7-16,-9 5-9 15,-7 0-32-15,-9 0-33 16,0 0-5 15</inkml:trace>
  <inkml:trace contextRef="#ctx0" brushRef="#br0" timeOffset="84049">15063 1731 187 0,'0'0'4'15,"19"27"4"-15,-3 3 0 0,5 12 4 16,-2 6 0-16,3 9 3 16,-2 8 4-16,-6 5 2 31,-11-5 0-31,-8-7-3 0,-9-12-1 0,-6-12-1 15,-1-6-9-15,0-10-32 0,14-6-44 16,7-12-8-16</inkml:trace>
  <inkml:trace contextRef="#ctx0" brushRef="#br0" timeOffset="84540">15781 1831 353 0,'0'0'2'0,"0"0"-1"15,6 0 1-15,4 0 0 0,7 2 1 16,8-2 1-16,4 0 1 16,11 0-1-16,0 2-1 15,3-2 1-15,1 0-2 16,-6 0 0-16,-5 0-1 0,-6 0-2 15,-7 0-5-15,-7 0-5 16,-13 0-15-16,10 0-38 16,-10 0-18-1</inkml:trace>
  <inkml:trace contextRef="#ctx0" brushRef="#br0" timeOffset="84769">15969 1545 317 0,'0'0'3'0,"0"0"3"16,0 7 3-16,14 16 1 16,4 8-1-16,2 12 2 15,2 17 1-15,2 11 0 0,-4 4-4 16,2 11-3-16,-10-11-4 47,-9-9-3-47,-3-10-7 0,-1-7-22 0,6-13-47 0,-2-15-8 0</inkml:trace>
  <inkml:trace contextRef="#ctx0" brushRef="#br0" timeOffset="85545">16852 1596 289 0,'0'0'1'0,"0"7"1"16,0-7-2-16,6 19 5 15,0-3 1-15,5 7 1 0,1 9 3 16,2 11 3-16,2 8-1 15,3 6 0-15,-1 7 1 16,0-1-2-16,-4-3-1 0,-2-4-2 16,0-8-1-16,-5-13-2 31,-1-9 0-31,-3-10 0 0,-3-16 1 0,8 15 0 15,-8-15-1-15,0 0 2 0,0 0-2 16,0 0 0-16,12-24-1 16,-4-6 0-16,5-13 0 15,5-14-2-15,4-9 0 0,-12 28-4 16,5-4 1-1,-1 1-2-15,1-2-4 0,-3 1-6 32,5 1-13-32,-6 7-42 0,2-2-23 0</inkml:trace>
  <inkml:trace contextRef="#ctx0" brushRef="#br0" timeOffset="85781">17342 2096 385 0,'0'0'2'0,"0"13"-1"15,-1 4 1-15,1 2-1 31,0 9-2-31,0 1-2 0,1 7-9 0,-2-1-10 0,1-3-14 16,0-3-14-16,0-10-31 16,2-4-6-16</inkml:trace>
  <inkml:trace contextRef="#ctx0" brushRef="#br0" timeOffset="86204">17856 1736 253 0,'-4'10'6'16,"1"9"1"-16,-1 14 2 15,3 7 2-15,0 6 2 16,0 8 1-16,3 4 4 15,3 2-2 17,8-7-4-32,-2-5 1 0,6-18-2 0,1-4-3 0,1-12-4 0,0-6-5 15,0-8-8-15,6-3-13 16,-2-8-35-16,1-14-25 0</inkml:trace>
  <inkml:trace contextRef="#ctx0" brushRef="#br0" timeOffset="86506">18200 1709 270 0,'1'8'3'16,"2"11"2"-16,2 5 1 15,0 13 2-15,3 7 3 16,0 6 1-16,1 3 2 16,2 5 1-1,-1-9-1-15,-1-4-2 0,-1-6-1 0,1-7-1 16,-3-8-5-16,2-5-2 15,-3-4-4-15,2-3-1 32,-7-12-3-32,14 9-2 0,-14-9-6 0,18 0-9 15,-18 0-28-15,14-9-32 0,-4 4-3 16</inkml:trace>
  <inkml:trace contextRef="#ctx0" brushRef="#br0" timeOffset="86735">18080 1869 393 0,'0'0'2'0,"8"0"-1"15,11 0 1-15,10 0 1 16,9 0-1-16,6 0-2 15,6 1-4-15,3 0-1 0,-2 1-2 16,-8-2-8-16,-6 0-20 16,-7 0-47-16,-13-2-5 31</inkml:trace>
  <inkml:trace contextRef="#ctx0" brushRef="#br0" timeOffset="87031">18636 1545 247 0,'0'0'0'16,"0"0"-2"-16,0 0 3 0,14 1 6 15,-5 5 7-15,4 6 4 16,19 19 2 0,6 9 0-16,-1 19 0 0,0 14 2 15,-4 12 0-15,-3 5-8 0,-13 7-5 16,-17-8-3-16,-15-8-1 15,-5-14-3 1,-2-16-4 0,-3-15-10-16,8-16-39 0,5-9-27 0,12-11-8 0</inkml:trace>
  <inkml:trace contextRef="#ctx0" brushRef="#br0" timeOffset="87534">19296 1827 346 0,'0'0'1'0,"0"0"0"15,6 0 2-15,7 0-1 16,5 0 2-16,9 0 0 15,6 0 1-15,8 1 1 32,1-2-2-32,1 0-1 0,0-2-1 0,-9-1-4 0,-4 2-3 15,-7-4-8-15,-8 1-22 16,-1-2-43-16,-14 7-5 15</inkml:trace>
  <inkml:trace contextRef="#ctx0" brushRef="#br0" timeOffset="87743">19444 1598 328 0,'0'0'5'0,"2"10"2"15,6 13 2-15,2 15 1 16,1 10 0-16,0 15 0 15,0 6 0-15,-2 9-1 16,1 5-8-16,-7-11-9 16,0-16-22-1,-9-4-49-15,5-12-5 0</inkml:trace>
  <inkml:trace contextRef="#ctx0" brushRef="#br0" timeOffset="88285">19982 1572 261 0,'0'0'0'0,"0"0"-1"0,0 0 0 15,0 0 0-15,4 6 3 16,-4-6 7-16,12 30 3 16,-1 1 2-16,2 11 3 15,-1 16 1 1,0 12-2-16,2 5 1 0,-1 6-1 0,-8-4-6 15,1-13-4-15,-2-6-1 16,0-13 3-16,-1-15 1 16,3-18 1-16,-6-12 1 0,18-32-3 15,-1-3 2-15,0-19-1 16,4-11-2-1,6-6-3-15,-15 31-6 0,2-4-4 16,-2 1-5 0,5-1-8-16,-6 6-34 0,-1-2-37 0,0 9-5 15</inkml:trace>
  <inkml:trace contextRef="#ctx0" brushRef="#br0" timeOffset="88699">20380 1894 189 0,'0'0'3'0,"7"0"5"0,7 0 6 16,3 0 3-16,5 0 4 15,4 0 0-15,5 1 1 16,1 0 0-16,-4 1-3 15,2-1-5-15,-11 2-4 0,-1 5-4 16,-11 7-2-16,-7 4-1 16,-5 4 1-16,-12 6 2 31,-4 2-2-31,-4 5 1 0,0-3 0 0,2-2 1 0,5-3 0 15,7-2 0-15,10-6 0 16,6-6-3-16,15-2-2 16,7-9-4-16,10-1-13 15,1 4-48-15,9-17-20 16</inkml:trace>
  <inkml:trace contextRef="#ctx0" brushRef="#br0" timeOffset="89148">21206 1477 251 0,'0'0'-3'16,"0"0"1"-16,0 0-1 15,-4 8 2-15,-8 4 5 16,-6 24 4 15,-5 10 3-31,-4 9 0 0,-3 8 6 0,2 9 2 0,5 8 0 0,7-5 0 16,13-9-4-16,7-12-4 15,13-13-1-15,10-7-3 0,2-12-6 16,0-8-7-16,-2-10-21 15,-10-6-50-15,4-6-7 16</inkml:trace>
  <inkml:trace contextRef="#ctx0" brushRef="#br0" timeOffset="89448">21406 1569 115 0,'0'0'11'0,"0"6"9"15,-5 17 8-15,0 7 2 0,0 10 3 16,-2 9 2-16,0 9 1 15,-1 5-1-15,3 2-8 16,3-5-8-16,2-7-7 16,1-11-2-16,9-5-3 0,-1-9-1 15,7-10-2-15,3-2-1 31,2-6-2-31,1-8-3 0,2-1-3 0,0-4-6 16,3-2-5-16,-9-9-15 0,2-6-38 16,-1 1-18-16</inkml:trace>
  <inkml:trace contextRef="#ctx0" brushRef="#br0" timeOffset="89627">21268 1716 365 0,'0'0'0'0,"7"-6"0"0,8 3 0 15,-6 1 0 1,5-1-3-16,4-1 2 0,4 1-3 31,1-4-5-31,5 4-19 0,2 1-48 0,-4-4-7 16</inkml:trace>
  <inkml:trace contextRef="#ctx0" brushRef="#br0" timeOffset="89953">21943 1560 331 0,'0'0'2'0,"10"18"4"16,3 7 1-16,5 11-1 15,-4 10 1-15,-1 13 0 16,-8 6 2-16,-5 7 0 16,-4 6-1-16,-16-18-5 15,-10-7-1 16,-3-10-6-31,0-15-23 0,-4-8-49 0,14-12-7 0</inkml:trace>
  <inkml:trace contextRef="#ctx0" brushRef="#br0" timeOffset="90354">22417 1680 401 0,'0'0'-1'16,"0"0"0"-16,6 0 0 15,6 0 0-15,6 3 0 0,6-3-1 16,5 2 2-16,6 1 1 15,2-3 4-15,3 4 1 16,-4-3-1-16,-3 0 1 16,-8-1 0-16,-4 0 0 15,-5 0-3-15,-3-2-6 0,-13 2-8 31,17-4-21-31,-7 4-47 0,-10 0-9 0</inkml:trace>
  <inkml:trace contextRef="#ctx0" brushRef="#br0" timeOffset="90603">22536 1875 348 0,'0'0'2'0,"0"0"1"16,12 12 1 0,7-1 0-16,8-1 2 0,7-5 2 15,7 4 0-15,7-1-1 0,2 1-2 16,-3-6-2-16,-4 1-6 15,-7-4-18-15,-19-4-56 16,7 3-7-16</inkml:trace>
  <inkml:trace contextRef="#ctx0" brushRef="#br0" timeOffset="91150">23509 1527 157 0,'0'0'10'0,"0"0"6"0,0 0 6 16,-8 11 4-16,-1-2 1 15,6 3 3-15,-16 18 1 16,-1 11 0-16,0 9-8 0,4 11-6 31,2 7-5-31,5 4-3 0,13-2-2 0,23-12-2 16,19-9-1-16,8-6 1 15,15-13-2-15,2-12 1 0,5-10-1 16,-1-8 0-16,-1-10-2 16,-7-14-1-16,-10-12-1 15,-12-12-1-15,-15-8 1 16,-11-4 0-16,-17 30 1 0,-1-3 0 15,-7-1 1-15,-5 0 0 32,-8 2 2-32,-4 1-2 0,-7 7-1 0,-5 0-4 15,-4 10-4-15,-5-1-7 16,-26 5-18-16,-18 10-50 0,-8 14-7 47</inkml:trace>
  <inkml:trace contextRef="#ctx0" brushRef="#br0" timeOffset="91881">23380 1628 292 0,'0'0'0'16,"0"0"0"-16,0 0 0 16,0 0-2-16,0 0 1 15,4-6 0-15,-4 6 0 0,13-5 1 16,-3 4 0-16,0-2 3 15,6 3 0-15,3-3 1 16,1 1 0-16,2 0-2 16,2 4-6-16,0-5-13 0,-1 3-25 15,5 0-29-15</inkml:trace>
  <inkml:trace contextRef="#ctx0" brushRef="#br0" timeOffset="139399">12421 3641 183 0,'0'0'5'0,"0"0"1"16,0 0-1-16,0 0 1 15,0 0 2-15,0 0 3 16,-6 9 2-16,0 5 1 15,2 4-4-15,-2 8 2 16,-2 5 1-16,-1 9 1 0,-1 6-3 16,-1 4 1-16,0 6-2 15,1-3-1-15,-1 2-1 16,-1-3-1-16,3-5-1 15,0-4-2-15,-2-6-2 0,3-5-10 16,2-8-17-16,1 1-40 16,-1-13-15-16</inkml:trace>
  <inkml:trace contextRef="#ctx0" brushRef="#br0" timeOffset="140377">12354 3727 79 0,'0'0'3'16,"0"0"3"-16,0 0 4 16,0 0 4-1,-11-4 1-15,11 4 4 0,0 0 0 0,-8-10 0 16,8 10 0-16,0-12-3 15,0 12-3-15,4-14-2 16,-4 14 0-16,18-15-1 16,-6 6 0-16,7 1 1 0,1-2-1 15,1 3 2-15,4 2-2 16,3 2-1-16,3 1-1 15,0 2-3-15,-1 6 0 16,4 3-2-16,-7 5-1 16,3 5 0-16,-3 1 0 0,-7 4 0 15,-3 1 0-15,-6 1 2 16,-4-4 0-16,-8 2 1 31,1-4-1-31,-9-3 0 0,-4-3 1 0,-8-2-2 0,0-7-1 16,-5-2-1-16,-4-2-2 15,-1-1 0-15,2 0-1 0,0-2 0 16,6-3-2-1,3 1 1-15,5 4-2 0,3-3 1 16,12 3 0-16,0 0 2 16,0 0 0-16,8 6-1 15,5 5 2-15,1 3 2 31,6 1 1-31,2 7 1 0,-1 2 1 0,1 2-2 0,-2 4 3 16,-3 3-1-16,-1-1 0 16,-2 0 1-16,-3-1-2 0,-3-4 0 46,-2-1 1-46,-1-4-4 0,0-3-4 0,3-6-10 0,-5 0-29 0,-3-13-35 16,12 9-5-16</inkml:trace>
  <inkml:trace contextRef="#ctx0" brushRef="#br0" timeOffset="141728">13077 4141 213 0,'0'0'9'0,"0"0"2"16,0 0 3-16,13 8 2 15,-13-8 3-15,20 0 0 16,-5-3 0-16,0-4 2 0,4-4-8 16,-1-3-2-16,-3 0-3 15,-3-3-2-15,1-3-1 16,-5 2-2-16,-5-6-1 15,-2 2 0-15,-1-2-1 16,-2 2-1-16,-6 2 0 0,-3 1-1 16,-3 5-2-16,-2 6 1 15,-3 5 0-15,-1 3-2 16,-1 13 2-16,-5 6 1 15,5 8 0-15,1 6 1 0,3 10 0 16,2 4 2-16,7 3 0 16,6 3 3-16,4-3 0 15,15-2 1-15,4-7 0 31,11-3 1-31,7-11 0 0,3-7 0 0,8-9-1 0,0-6-5 16,4-2-9-16,-5-3-36 16,-3-4-37-16,-5-4-7 15</inkml:trace>
  <inkml:trace contextRef="#ctx0" brushRef="#br0" timeOffset="143690">1035 3550 212 0,'0'0'5'15,"0"0"4"-15,0-13 1 0,0 13 0 16,0 0 2-16,0 0 1 16,13-2 2-16,-3 8 2 15,4 9-5-15,2 7-1 0,1 9-1 16,3-2-1-16,0 4 1 15,-2-4-2-15,-2 1 1 16,0-4-2-16,-3 1 0 16,-1-1-2-16,1 2 1 15,-1-1-2-15,2 4 0 47,-1-1-1-47,1-2-1 0,-2 0 0 0,1-4 0 0,-2-5 1 0,-4-5 1 0,-1-5 0 16,-6-9 1-16,10 3 0 0,-10-3 0 15,1-15 0-15,2-2 0 16,-1-9-2-16,1-7 0 15,-2-10-1-15,3-10-1 16,-2-5 0-16,2-8 1 0,5-2-1 16,-2 0 0-1,1-1 0 1,4 6 0-16,0 5-1 0,0 9 0 0,2 6-2 15,-4 11-4-15,1 6-4 16,-2 6-8 31,-2 7-18-47,-7 13-34 0,13-8-18 0</inkml:trace>
  <inkml:trace contextRef="#ctx0" brushRef="#br0" timeOffset="143946">1050 3294 334 0,'0'0'3'15,"10"-17"3"-15,13-2 3 0,13-12 1 16,13-5 2-16,16-9 0 15,7-5 0-15,5 1-1 16,0 1-4-16,-5 8-16 16,-14 8-22-16,-20 13-48 0,-11 9-6 15</inkml:trace>
  <inkml:trace contextRef="#ctx0" brushRef="#br0" timeOffset="144303">796 3553 359 0,'11'-10'4'16,"14"-5"0"-16,9-8 2 15,11-3-2-15,6-3 0 16,5 1-4-16,0-6-7 0,5 1-32 16,-6 13-37-16,-23 6-7 15</inkml:trace>
  <inkml:trace contextRef="#ctx0" brushRef="#br0" timeOffset="144768">1503 3531 237 0,'0'0'5'16,"-13"10"-1"-16,1-1 2 15,3 0 1-15,2 0 3 0,4 1 2 16,4 0 0-16,12-1 2 16,10-4-4-16,16-1-1 15,4 0-1-15,3 0-2 0,-5 3-1 16,-3 5 0-16,-14 5-2 15,-14 7 1 1,-15 4-1-16,-18 4-2 0,-12-1-11 16,-7-3-43-16,1 6-23 15</inkml:trace>
  <inkml:trace contextRef="#ctx0" brushRef="#br0" timeOffset="146929">5518 1746 150 0,'0'0'3'16,"1"14"3"-16,1-1 4 15,0 9 4-15,2 6 2 16,1 6 4-16,2 4 2 0,1-1 1 15,3 2-2-15,-1-3-1 16,1-1-3-16,1-11-3 16,-3-1-2-16,1-8-3 15,-1 0-1-15,-2-4 0 0,-2-2-2 16,-5-9 0-16,6 13-1 31,-6-13-1-31,0 0-2 0,5 8 1 0,-5-8-1 16,0 0 0-16,0 0-1 0,0 0 0 15,0 0 0-15,11 10-1 16,-11-10 1-16,0 0 0 15,0 0 0-15,0 0 0 16,0 0 0-16,0 0 1 0,0 0-2 16,0 0 1-16,0 0 0 15,0 0-1-15,0 0 1 16,6 9-1-16,-6-9 2 15,0 0-1-15,3-5 1 0,1-6 0 16,2-11 0-16,8-10 1 16,4-19-1-1,5-10 1-15,-8 26-4 0,1-4 2 16,2-3-1-16,-1-1 0 15,2-1 1-15,-1 1-1 0,-1 2 0 16,0 1 0-16,-3 4 1 31,2-2-3-31,-3 9-4 0,-1-3-3 0,-1 13-3 16,-1-3-7-16,-3 8-13 0,3 1-22 15,-10 13-33-15,0 0-6 16</inkml:trace>
  <inkml:trace contextRef="#ctx0" brushRef="#br0" timeOffset="147145">5803 1468 293 0,'0'0'1'16,"0"0"0"-16,3-12 2 16,9 2 1-16,3 0 0 15,5-3 0-15,5 0-3 0,4 1-13 31,0 2-36-31,2-4-24 0</inkml:trace>
  <inkml:trace contextRef="#ctx0" brushRef="#br0" timeOffset="147550">5326 1719 299 0,'0'0'3'0,"0"-10"3"16,0 10-1-16,15-14 1 16,1 2 2-16,4-1-1 15,3-1-4-15,2 0-13 16,3-2-49-16,3 3-19 31</inkml:trace>
  <inkml:trace contextRef="#ctx0" brushRef="#br0" timeOffset="148075">6003 1849 314 0,'0'0'0'0,"0"0"0"16,0 15 1-16,0 5-1 15,0 4 1-15,0 9 0 0,-1 2-2 16,1 8-8-16,0-2-31 16,-1 0-33-16,1-3-6 15</inkml:trace>
  <inkml:trace contextRef="#ctx0" brushRef="#br0" timeOffset="149577">10107 6561 192 0,'0'0'5'0,"11"3"3"0,-1 6 1 15,-1 1 2-15,4 6 4 16,-1-2 1-16,3 6 2 15,-3 0 1-15,-2 1-2 16,-1 4-1-16,-4-7-2 0,1 5-1 16,-3-6-1-16,2 3-3 15,-2-6 0-15,2 3-3 16,-1-5-1-16,2 0-1 15,-1-1-1-15,2 0 0 16,2-2-1-16,-9-9 0 0,14 17-1 16,-14-17 1-16,14 12-1 15,-14-12 1-15,0 0 0 16,13 11 1-16,-13-11 0 15,8-1 1-15,0-9-1 0,-1-4 1 16,4-10 1-16,-2-5-1 16,6-10 0-16,-3-7-1 15,1-8-1 16,-2-3 0-31,0 0 0 0,-2 3-1 0,0 4 0 0,-2 7-1 0,2 6 1 16,-4 7-1-16,1 10 0 16,-2 3 0-16,3 8-2 0,-7 9-6 15,3-8 0-15,-3 8-2 16,0 0-9-16,11 7-15 15,-11-7-35-15,12 10-18 16</inkml:trace>
  <inkml:trace contextRef="#ctx0" brushRef="#br0" timeOffset="149756">10320 6420 311 0,'0'0'5'0,"15"-7"3"0,9-7 1 16,10-3 0-16,11-5 0 15,11-2 0-15,4-3-4 16,5 1-8-16,-9 6-41 0,-3 1-30 16,-14 4-8-16</inkml:trace>
  <inkml:trace contextRef="#ctx0" brushRef="#br0" timeOffset="150141">9784 6674 336 0,'0'0'2'0,"5"-4"2"15,7-4 0-15,9-4 0 16,6 0-1-16,10 0-5 16,1-4-12-1,9 1-24-15,4 10-35 0,-4-1-7 0</inkml:trace>
  <inkml:trace contextRef="#ctx0" brushRef="#br0" timeOffset="150869">10512 6860 206 0,'0'0'3'15,"0"0"3"-15,5-8 5 47,4 1 2-47,7-2 2 0,0 0 0 0,5-3 1 0,1 0-1 0,-2 5-4 16,0 0-3-16,-2 4-4 0,-5 1-2 15,-13 2-2-15,10 4 1 16,-10 4 0-16,-6 5-1 16,-3 0 1-16,-1 2 1 0,-5 2 0 15,3 2-1 1,-3-2 0-16,6 0 1 0,5-3 1 15,4-2 2-15,10-3 0 16,12-2 1-16,8-3 1 0,4-1 0 16,10-3-6-16,1 0-13 15,7-8-40 1,-2 3-25-16</inkml:trace>
  <inkml:trace contextRef="#ctx0" brushRef="#br0" timeOffset="155661">13940 3730 159 0,'0'0'-4'0,"0"0"0"16,0 0 1-16,-3 7 8 16,-1 2 2-16,4 4 5 15,0 2 2-15,5 2 3 0,1 0 6 16,2 4 2-16,0 1-2 15,0 0-5-15,2-3-2 16,-3 2-2-16,-1 0-4 16,2 0-1-16,-2-1-3 15,3 4-1-15,-2-6-2 0,3 1 1 16,-1-3-1-16,0-2 0 15,0 1 1-15,-2-3-2 16,1-3 1-16,-3 0-1 0,-5-9 1 16,11 17 2-16,-11-17-4 15,6 14 2-15,-6-14-2 16,9 13 1-16,-9-13 0 15,6 12 0-15,-6-12 0 0,5 11-2 16,-5-11 0-16,6 11 1 16,-6-11-1-1,0 0 1-15,4 10-1 0,-4-10 1 16,0 0-2-16,0 0 1 15,0 0 1-15,0 10-1 0,0-10 0 16,0 0 0-16,1 8 1 16,-1-8-1-16,0 0 1 15,3 10-1-15,-3-10 1 16,0 0 0-16,0 0-1 15,0 0 2-15,0 0-2 0,0 0 0 16,0 0 1 0,0 0 0-16,0 0-1 0,0 0 0 15,0 0 1-15,0 0-1 0,0 0 1 16,0 0 0-16,0 0 0 15,0 0 0-15,0 0 1 16,0 0 0-16,0 0 0 0,0 0 0 16,6-14 1-16,0-3-1 15,-2-4 0-15,6-11 0 16,-2-5 0-16,1-7-1 15,1-5 1-15,1-4 1 0,-3 0-3 16,2 1 1-16,-5 5 0 16,2 3 0-16,-1 7 0 15,-2 6-1-15,-2 7 0 16,3 7-6-16,-3 5-5 15,-2 12-12-15,10 0-33 16,-10 0-26-16,9 7-8 0</inkml:trace>
  <inkml:trace contextRef="#ctx0" brushRef="#br0" timeOffset="156398">14140 3742 246 0,'0'0'6'0,"0"0"0"15,0 0 3-15,0 0 3 16,13-14-2-16,5 3 3 16,9-3-1-16,9-2 2 0,5-1-7 15,5 2-5-15,-2-2-11 16,4 0-31-16,-4 8-31 15,-11 2-7-15</inkml:trace>
  <inkml:trace contextRef="#ctx0" brushRef="#br0" timeOffset="156741">13808 3837 278 0,'0'0'6'0,"10"-3"2"16,5-1 0-16,9-4 0 15,2 0 0-15,6 1-4 16,-2 0-17-16,5-6-50 16,3 8-9-16</inkml:trace>
  <inkml:trace contextRef="#ctx0" brushRef="#br0" timeOffset="157354">14340 4238 169 0,'0'0'2'0,"0"0"2"0,0 0 5 16,0 0 6-16,9 7 2 15,5-4 2-15,4 1 0 16,4-1 0-16,2 2 0 15,4 2-5 32,-1 0-3-47,-6 1-1 0,-4 3-2 0,-10 4-2 0,-8 0 1 0,-10 0 0 0,-9 0 0 0,-8-4 1 16,-2 1-3-16,1-5-4 15,3 1-17-15,6-6-19 0,2-4-39 16,18 2-9-16</inkml:trace>
  <inkml:trace contextRef="#ctx0" brushRef="#br0" timeOffset="157993">14425 4246 286 0,'0'0'6'15,"0"0"-1"-15,0-17 3 16,8 5 1-16,1-1 2 16,3-5 0-16,1 2-1 31,0-2 1-31,2 4-5 0,-1-4-4 0,2 10-9 0,-9-1-6 15,5 6-13-15,-12 3-19 16,13 0-32-16,-1 3-7 0</inkml:trace>
  <inkml:trace contextRef="#ctx0" brushRef="#br0" timeOffset="158740">14801 4020 236 0,'0'0'6'0,"0"0"3"16,13 1 3-16,0-1 0 0,6 0 5 16,6-1-2 15,2-6 2-31,3-1 0 0,1-1-4 0,-3-3-4 15,0-2-1-15,-5-1-5 0,-9-1-2 0,-5 1-3 16,-8 3-1-16,-1 0-2 16,-10 0-1-16,-6 4 1 15,-5 1-2-15,-3 4 2 16,1 3 1-16,-1 8 0 0,-1 3 0 15,3 6 2-15,4 1 0 47,1 8 2-47,4 1 1 0,2 5-1 0,8 1 3 0,3 7 2 0,3-1 1 0,12-5 3 16,5 0-1-16,9-9 1 15,4-1 0-15,6-9 1 16,3-7-1-16,0-7-2 16,-2-1-1-16,0-2-6 15,-6-3-6-15,-2 2-22 0,-3 1-51 16,-5-5-3-1</inkml:trace>
  <inkml:trace contextRef="#ctx0" brushRef="#br0" timeOffset="159222">15440 3521 198 0,'0'0'7'16,"6"17"1"-16,-2-4 3 16,4 4 2-16,0 4 1 15,0 3 0-15,-2 5 2 0,2 4 0 16,-5-8-3-16,-3 0 2 15,0-3-3 17,-6-5 0-32,-6-3 1 0,-3-7-1 0,-6-5 1 0,-4-2-3 0,-1-8-2 15,-1-3-3-15,2 0-2 16,1-4-2-16,7 1-9 15,-1-1-18-15,3-2-52 16,15-4-4-16</inkml:trace>
  <inkml:trace contextRef="#ctx0" brushRef="#br0" timeOffset="159365">15325 3266 347 0,'0'0'1'0,"0"0"0"16,-5-9-4-16,5 9-8 15,0-11-27-15,0 11-34 16,19-7-3-16</inkml:trace>
  <inkml:trace contextRef="#ctx0" brushRef="#br0" timeOffset="160169">15681 3471 223 0,'0'0'7'0,"0"0"2"16,0 0 4-16,-1 13-1 15,1 1 3 17,0 1-1-32,3 1 3 0,2 1 2 0,0 0-5 0,2-3-2 15,1 1-2-15,0-10 2 0,-8-5-2 16,16 0-2-16,-6 0 0 15,-10 0-3-15,17-2 0 16,-17 2-3-16,10-7 1 0,-10 7-3 16,0 0 0-16,0 0 0 15,0 0-1-15,0 0 1 16,3 7-2-16,-3-7 1 15,3 12-1-15,-3-12 2 16,7 17 0-16,-7-17 0 0,10 13 2 16,-10-13-2-16,14 9 2 15,-14-9-1-15,11 2 1 16,-11-2 1-16,0 0-1 0,10 0 1 15,-10 0-2-15,5-7 1 16,-5 7-1-16,7-20 1 16,-4 9 1 15,3-4-1-31,-2-3 1 0,-1-2-3 0,0 2 2 0,-2 0-1 0,0-3 1 15,1 4 0-15,-2 1-4 16,0 3 2-16,0 1-1 16,0 12 1-16,0-15-1 15,0 15-1-15,0 0 1 0,0 0-2 16,0 0 1-16,0 0 0 15,0 10 0-15,0 4 1 32,0 2-1-32,0 2 2 0,0 2-3 0,5 1 2 0,2-4 0 15,2 0 0-15,3-4 2 16,2-6-1-16,2 0 3 15,1-6-1-15,0-1 3 16,-3-6 2-16,0-3-2 0,1-4 2 16,-6-1-2-16,-4-2 0 15,0-5-2-15,-5 0 0 31,1-1-4-31,-3 1-4 0,-5-1-2 0,5 7-16 0,-3-2-19 16,0 7-41-16,5 10-6 16</inkml:trace>
  <inkml:trace contextRef="#ctx0" brushRef="#br0" timeOffset="160567">16316 3384 111 0,'0'0'6'0,"0"0"5"0,-3 14 7 16,0 1 4-16,0 2 5 15,0 9 0-15,3 3 4 16,-1 0 0 0,1 5-5-16,1-5-4 0,7-1-5 0,4-9-3 15,4 0-3-15,2-9-1 16,0-5-5-16,1 1-3 47,0-3-5-47,0 0-9 0,-9-3-12 0,2 0-26 0,0 4-28 0,-12-4-8 0</inkml:trace>
  <inkml:trace contextRef="#ctx0" brushRef="#br0" timeOffset="160887">16130 3471 289 0,'0'0'5'0,"13"2"3"16,11-2 2-16,12 3 2 16,9 0 0-16,11-1 0 15,4-2 0-15,8 4 0 0,-2-4-13 16,-5 0-30-16,-6 3-42 15,-18-4-5-15</inkml:trace>
  <inkml:trace contextRef="#ctx0" brushRef="#br0" timeOffset="161755">16580 3159 288 0,'0'0'4'0,"0"0"-1"16,5-4 2-16,-5 4 1 15,19-6 2-15,0 3 3 0,4-1-1 16,7 1 3-16,2 3-4 15,4-2 1-15,-1 1 0 16,1 1-2 0,-6 0 0-16,-7 0-3 0,-4 1-1 0,-7-1-2 15,-12 0 0-15,11 2 0 16,-11-2 0-16,0 12 1 15,-4 2-3-15,1 3 0 16,0 8 1-16,-1 3-1 0,3 10 1 16,-2 1-1-16,1 7 1 15,1 4-3-15,0 4 2 16,1 5-1-16,0 4 2 15,-1 1-1 1,1 2 0-16,-1 4 1 0,1 0-2 0,2-3 3 16,-2-1 1-16,-2-6-2 15,1-2 2-15,-2 0-1 16,-3-8 0-16,1 1-1 0,0-2 0 15,5-5 0-15,0-3 0 16,0-3 1-16,6-1-2 16,-2-4 1-16,2-3 0 15,2-7 0-15,-3-2 1 16,-2-2-1-16,-1-5 1 0,0-2-1 15,-1-2 0-15,-1-10 0 16,1 10 0-16,-1-10 1 16,0 0-1-16,0 0 2 15,2 9-2-15,-2-9 1 16,0 0 0-16,-6 7-1 0,-4-7 2 15,-2 3-1-15,-3-3-1 16,-4 0-3-16,-5 0-2 16,-7-10-5-16,-6 4-9 0,-14 3-46 15,-7-8-23-15</inkml:trace>
  <inkml:trace contextRef="#ctx0" brushRef="#br0" timeOffset="162673">13724 3414 209 0,'0'0'8'16,"0"0"6"-16,10-5 1 16,-10 5 2-16,7-11 0 15,-7 11 2-15,1-14-1 16,-1 4 2-16,-8 0-7 0,-7 4-4 15,-2-2-2-15,-2 0-1 16,0 4-2-16,2 0-2 16,0 4-1-16,3 0-1 15,5 4-1-15,0 6 0 0,4 11 0 16,2 1 0-16,-4 12-1 15,3 9 1-15,-4 10 1 16,-2 10 0-16,-1 6 1 0,-2 6-1 16,1 2 1-16,0 2 1 15,2 0-1 16,2-3 1-31,3-1-1 0,4-5 2 0,1-2-2 0,0-7 0 16,4-3 0-16,1-2-2 0,0-8 1 16,4-5 1-16,-1-6-1 15,0-6 1-15,5-4 0 16,3-8 0-16,5-2 1 15,9-5 0-15,6-5-1 0,6-4-5 32,13 4-16-17,-2 3-57-15,6-10-4 0</inkml:trace>
  <inkml:trace contextRef="#ctx0" brushRef="#br0" timeOffset="163522">17157 3916 234 0,'0'0'7'16,"9"0"4"-16,10-2 1 15,7 1 2-15,8-3 1 0,4 1 0 16,6 2 3-16,3-2-3 16,-5 0-4-16,-1 0-5 15,-9 3-2-15,-8 0-1 16,-4 0-6-16,-8 0-1 15,0 0-8-15,-12 0-9 0,10 1-17 16,-10-1-16-16,9 0-25 16</inkml:trace>
  <inkml:trace contextRef="#ctx0" brushRef="#br0" timeOffset="164198">17448 3800 239 0,'0'0'5'16,"-7"25"2"-16,-5-1 1 16,0 7 0-16,-1 2 0 0,-3 6 1 15,4-3 0-15,-3 6-1 16,4-13-14-16,6-6-37 15,5 0-28-15</inkml:trace>
  <inkml:trace contextRef="#ctx0" brushRef="#br0" timeOffset="165376">18268 3692 86 0,'0'0'9'0,"-1"13"4"16,-3 3 5-16,-1 9 2 15,-1 9 5-15,0 6 0 0,-5 7 1 16,1 4 0-16,-4 5-8 16,1-5-2-16,2-5-5 15,1-11-4-15,1-3-8 16,1-7-6-16,5-13-27 15,3-1-37-15,0-11-3 0</inkml:trace>
  <inkml:trace contextRef="#ctx0" brushRef="#br0" timeOffset="165997">18116 3723 152 0,'0'0'8'0,"0"0"6"31,-10 0 2-31,10 0 3 0,0 0 2 0,-9 0-4 16,9 0 0-16,0 0 0 15,7-10-6-15,9 1-4 16,10-3-1-16,7 1-1 0,6-3 0 15,9-1 4-15,2 2 0 16,3 1 0-16,-2 3-3 0,-1 9 0 16,-5 0-3 15,-4 8-1-31,-6 12 0 0,-8 4-3 0,-3 9 2 0,-13 3 0 15,-6 2 2-15,-5 2-1 0,-13 0 1 16,-9-8 0-16,-11-4-3 16,-5-4 2 15,-6-10 0-31,-1-2-1 0,-2-8 0 0,3-5-1 0,3 1 2 15,9 0-2-15,7-6 0 0,6 2-1 16,5 1-1-16,14 3 1 16,0 0 0-16,20 0 2 15,1 2-3-15,9 10 2 16,0 5 0-16,7 3 2 0,-4 2 2 15,2 5-1-15,-11 4 0 16,-6 1-1 15,-7-3 0-31,-6-5 1 0,-5-1-1 0,0-6-1 0,-3-1-6 0,-4-3-7 16,7-13-14-16,-8 8-33 15,8-8-22-15</inkml:trace>
  <inkml:trace contextRef="#ctx0" brushRef="#br0" timeOffset="166418">18847 4153 212 0,'0'0'8'15,"0"0"8"-15,9 0 4 16,5-3 0-16,6-1 3 15,8-4-2-15,4-4 3 16,6-2-1-16,1 4-5 0,1-8-10 16,-5-3-5-16,-8 0-4 31,-11 2-2-31,-16-2 0 0,-4 4-3 0,-18 7-1 15,-10 5 0-15,-10 5 1 0,-3 11 5 16,-1 4 1-16,0 13 3 16,7 8 1-16,9 6 1 15,7-1 4-15,16 0-1 16,9-4 1-16,16-5-1 0,14-7 0 15,11-4-6-15,15-7-8 32,4-4-35-17,8-8-38-15,3-2-7 0</inkml:trace>
  <inkml:trace contextRef="#ctx0" brushRef="#br0" timeOffset="167275">19757 3468 298 0,'0'0'6'0,"0"0"1"15,0 0 0-15,-5-9 0 16,-5 3-1-16,-8 3 2 0,-9-2-2 16,-7-2 4-16,-2 4-6 15,-6-1-1-15,3 0 0 16,-1 2 1-16,8-1 1 15,7-1-3-15,8 2 2 0,17 2-6 16,-16 0 1-16,16 0-1 16,0 7 1-16,4 4 1 15,2 6-2-15,5 8 0 16,-3 6 1-16,-1 10 2 0,2 7 0 15,-3 8 0-15,-1 10 1 16,-3 7-3-16,-2 3 2 16,0 0 0-16,-1 2-1 15,-2-1 3 16,-7-4-2-31,0-6 3 0,-2 0-3 0,-3-6 1 0,3-5 0 0,-3-4 0 16,5-9 0 0,4-5 1-16,5-6 1 0,8-6 0 15,15-6 0-15,8-8 1 0,10-7-1 16,11-2-2-16,3-3-6 15,7 1-12-15,-1-4-38 16,0-2-29-16,-5-1-6 31</inkml:trace>
  <inkml:trace contextRef="#ctx0" brushRef="#br0" timeOffset="168373">20567 3742 197 0,'0'0'3'0,"0"0"1"0,0 0 0 16,0 0 3-16,0 0-2 15,0 0 1-15,7-3 3 16,-7 3 2-16,14 7 0 0,-6 3 0 16,-1 2 2-16,-2 9-2 15,1 7 5-15,0 6-1 16,-5 3-2-16,2 6-1 15,-3 1-2-15,0 2 2 16,-3-1-4-16,1-1 0 0,-3-5-2 16,0 0-1-1,3-6 1-15,0-6-2 0,0-2 1 16,2-5-2-16,-2 0 1 15,1-9 0-15,1-11 0 0,0 14 2 16,0-14-1-16,0 0 0 16,0 0 0-16,0 0 0 15,0-17-1-15,0 3 0 16,4-8 0-16,4-5-3 15,4-5 0 17,6-7-1-32,11-10 1 0,7-2 0 0,4-6 0 0,2-1 1 0,3 3-2 15,-2 5 0-15,-6 0-3 0,-5 16-3 16,-8 6-3-16,-7 8-11 15,-13 8-5-15,-4 12-21 16,9 2-27-16,-9-2-17 16</inkml:trace>
  <inkml:trace contextRef="#ctx0" brushRef="#br0" timeOffset="168684">20831 3663 317 0,'0'0'3'16,"0"0"4"-16,11 0 1 15,7 0 0-15,9 0 1 16,6-3 0-16,9-2 2 15,4 0-4-15,2 1-9 0,-4-1-18 16,-5-1-23-16,-2 6-32 16,-21 0-10-16</inkml:trace>
  <inkml:trace contextRef="#ctx0" brushRef="#br0" timeOffset="168974">20340 3785 343 0,'0'0'3'0,"15"0"0"46,10-1 0-46,11-3 0 0,8 0-2 0,6-1-12 0,9-3-33 0,9 7-30 16,-8-1-6-16</inkml:trace>
  <inkml:trace contextRef="#ctx0" brushRef="#br0" timeOffset="169421">20971 4243 329 0,'0'0'1'0,"-1"12"-2"16,-1-3 1-16,-4 8-1 0,3 3 1 16,-3 4 0-16,2 3-1 15,-5-1-1 16,3 2-17-31,0 1-31 0,3-8-25 0</inkml:trace>
  <inkml:trace contextRef="#ctx0" brushRef="#br0" timeOffset="170060">21358 4059 143 0,'0'0'14'0,"0"15"5"16,0-15 9-16,21 11 1 15,-3-3 1-15,7-2-1 0,3 0 3 16,6-4-3-16,0-2-9 15,1-4-5-15,0-3-7 16,-10-1-3-16,-3 0-3 0,-4-4-4 16,-7 1-3-16,-8-4-3 15,-2-2-2-15,-4 4-3 16,-8 0-1-16,-3 2 2 15,-5 2 0-15,-3 4 3 0,-4 5 2 16,-3 5 6-16,-2 8 1 16,0 5 3-16,-4 7 1 15,4 3 2-15,3 8 2 16,5 7-1-16,8-2 3 0,5 3-1 15,9-4 3-15,13-2-1 16,11-6 0-16,9-6 0 47,8-10-2-47,12-4 1 0,5-7-4 0,3-5-5 0,4-1-6 0,-5-6-13 15,-3-7-37-15,-4 6-28 0,-11-7-7 16</inkml:trace>
  <inkml:trace contextRef="#ctx0" brushRef="#br0" timeOffset="170526">22084 3584 138 0,'0'0'6'0,"0"0"4"0,6 13 3 16,0-3 6-16,2 4 1 16,1 7 5-16,0 7 1 15,1 5 0-15,-3 3-2 16,-1 1-6-16,-4 4-1 0,-3-6-3 15,1-3 1-15,-5-4-2 16,-10-9-2-16,-5-9 1 31,-3-5-2-31,-6-3 0 0,4-5-2 0,-5-7-2 0,0-4-8 16,4 2-14-16,7-5-63 15,10-11-5-15</inkml:trace>
  <inkml:trace contextRef="#ctx0" brushRef="#br0" timeOffset="170669">22156 3250 410 0,'0'0'1'0,"0"0"0"16,3-10-2-16,-3 10-9 16,4-10-20-16,-4 10-36 15,9-4-14-15</inkml:trace>
  <inkml:trace contextRef="#ctx0" brushRef="#br0" timeOffset="171165">22367 3517 181 0,'0'0'7'0,"0"0"5"16,0 5 1-16,0 10 4 16,-4 6-1-16,2 4 5 15,-1 5-1-15,3 2 2 16,-1 4-4-16,1-8-3 0,1 2 2 15,6-12-2-15,5-7-1 16,-1-5-2-16,4-6-2 31,3-9 0-31,-1-2-5 0,-2-5-2 0,0-2-4 16,-5 4-1-16,-2 0-2 0,-3 3-2 15,-5 11 0-15,0 0-1 16,0 0 2-16,-6 18 0 16,6 3 1-16,0-2 3 15,6 1 3-15,6-5 3 0,5-6 0 16,4-7 2-1,5-2 2-15,1-9-1 0,-6-8 2 16,-3-6-4-16,-6 0 0 16,-6 1-2-16,-6-2-3 0,-2 2-1 15,-9-2-4-15,2 9-11 16,-2-4-24-1,0 7-36-15,11 12-11 0</inkml:trace>
  <inkml:trace contextRef="#ctx0" brushRef="#br0" timeOffset="171443">23003 3394 229 0,'0'0'5'16,"2"15"6"-16,-1 3 4 0,-2 5 4 16,1 7 1-1,0 3 0-15,0 5 3 0,-2 3 0 16,-1-6-4-16,0 2-6 15,-1-9-4-15,0-3-3 0,3-4-1 16,0-6-1-16,1-2-2 16,-1 1-1-16,1-2-6 15,1-1-4-15,5 3-17 0,1 6-44 16,-7-20-12-16</inkml:trace>
  <inkml:trace contextRef="#ctx0" brushRef="#br0" timeOffset="171601">22845 3563 360 0,'0'0'0'0,"15"-3"-1"16,11-1 1-16,7 3 0 16,8-3 1-16,9 4-5 15,2-5-7-15,3 5-27 0,1 7-34 31,-18-2-5-31</inkml:trace>
  <inkml:trace contextRef="#ctx0" brushRef="#br0" timeOffset="172286">23261 3342 323 0,'0'0'0'16,"0"0"2"-16,7-5 3 15,5 1 0-15,5 2 3 16,7-3 2-16,4 2 2 0,5 1 0 15,4-1 1 1,-2 3-2-16,-3 0-4 0,-3 0-2 16,-8-1-1-16,-7 1-2 15,-3 0-1-15,-11 0 0 0,4 13 1 16,-4-5-2-16,-2 7 0 15,0 3 1 17,1 5 0-32,1 6 0 0,0 4-2 0,3 2 1 0,1 4-1 0,4 2 1 15,1 6 2-15,0 2 1 16,-4 1 0-16,-3 8 0 15,-3 4 2-15,-8 6-1 16,-2-1 0-16,-3 6 0 16,-2-1-2-16,0-3 0 0,3 1-1 15,0-8 0 1,4-7-1-1,1-8 1-15,5-6 1 0,0-10-1 0,0 1 1 0,0-8 0 16,3-5-1-16,-1-2 1 16,1-3 0-16,0-4 0 15,0 0-2-15,0-10 2 16,0 10 0-16,0-10 0 0,-12 9 0 15,-6-6 1-15,-11-3 0 16,-8 2-2-16,-15 1-2 16,-7 1-7-1,-15-4-11-15,-5 0-65 0,-3 0-7 16</inkml:trace>
  <inkml:trace contextRef="#ctx0" brushRef="#br0" timeOffset="173029">13869 5724 304 0,'0'0'7'16,"0"0"1"-16,0 0-2 15,0 0 1-15,0 0 3 16,6 0 3-16,12 0 3 15,13 0 1-15,9 0-7 16,8 0-2-16,5 0 5 0,6 0-2 16,-4 0-3-16,-5 0-2 15,-6-3-3-15,-11-1-1 16,-11 1-3-16,-5-2-3 0,-6 0-11 15,-1 0-29-15,4-2-40 16,-9-3-5-16</inkml:trace>
  <inkml:trace contextRef="#ctx0" brushRef="#br0" timeOffset="173281">14139 5395 280 0,'0'0'-6'0,"0"7"5"16,1 7 4-16,2 6 6 0,-1 9 0 15,4 8 1-15,-2 15 1 16,1 6 2-16,-4 3 5 15,2 2-5-15,1 0-7 32,-3-8-8-32,1-2-21 0,2-4-48 0,-5-15-8 0</inkml:trace>
  <inkml:trace contextRef="#ctx0" brushRef="#br0" timeOffset="173824">15220 5484 241 0,'0'15'8'15,"-6"11"3"1,-2 8 3-16,-1 7 4 47,-4 9 0-47,-2 7 1 0,-2 7 0 0,-3 3 3 0,2-17-7 0,3-6-3 0,1-10-3 15,2-8-3 1,5-8-4-16,7-18-12 0,0 0-35 0,0 0-32 16,-2-9-8-16</inkml:trace>
  <inkml:trace contextRef="#ctx0" brushRef="#br0" timeOffset="174397">14971 5511 261 0,'0'0'0'0,"0"0"-2"16,0 0 1-16,8-15 4 15,2 6 4-15,9-3 4 16,8-5 2-16,6 0 2 0,8-4 3 47,12-2 1-47,1 3-1 0,3 4-4 0,-1 4-2 0,-1 5-6 0,-6 5-4 15,-6 2-2-15,-7 10-1 0,-9 7-1 16,-7 8 3-16,-10 4 1 16,-4 0 1-16,-7 5 2 15,-12-4 1-15,-7 1 0 16,-5-5 0-16,-5-1-1 0,-3-8-4 15,-7-4-2 17,-1-3-2-32,-1-6-1 0,8-1-1 0,2-3 0 0,4 0-1 15,7 0-2-15,3 0-2 0,7 0-1 16,11 0 5-16,-1 8 0 15,6 7 4-15,9-3 1 16,4 5 3-16,4 5 5 16,6 4 3-16,2 3 1 15,-2 2-2-15,0-1-1 0,-3-1-2 16,-5 2 0-16,-3-3-2 31,-3-2 0-31,-7-4-1 0,-2-4-3 0,-2-3-2 16,-2-3-6-16,-1-12-7 0,0 0-37 15,11 7-31-15,-11-7-5 16</inkml:trace>
  <inkml:trace contextRef="#ctx0" brushRef="#br0" timeOffset="174741">15635 5896 264 0,'0'0'5'16,"0"0"5"-16,10 7 3 16,3-7 2-16,5 2 3 15,4-2 0-15,6-2 1 16,0-2 2-16,6-9-6 0,0-2-4 15,-2-4-7-15,-5-3-8 16,-3 0-7-16,-14-2 0 16,-7 4-3-16,-6-1-1 15,-15 9 1-15,-9 6 1 0,-11 6 6 16,-2 9 7-16,-6 10 7 15,4 7-1-15,4 6 3 16,10 5-1-16,9 4 3 16,12-1 3-16,12-3-1 15,18-4-1-15,18-6-2 0,17-5-3 16,11-3-10-16,6-7-32 15,9-7-41 1,-1-4-7-16</inkml:trace>
  <inkml:trace contextRef="#ctx0" brushRef="#br0" timeOffset="175904">16989 5416 259 0,'0'0'6'16,"0"0"-1"-16,0 0 0 0,0 0 2 16,0 0 0-16,0 0 2 15,0 0 1-15,-7 17 5 16,4 7-3-1,3 3 2-15,0 9 2 0,0 3 2 16,-2 4-3-16,4 1-2 16,3 2 1-16,-2-4-5 15,1-4-1-15,1-6-2 16,2-1-1-16,-3-4 0 15,0-3-1-15,4-2 0 16,-2-1-1-16,-3-4 1 0,4 0-2 16,-5-2 1-16,2 0-2 15,-1-1 1-15,-2-5-1 0,-1 0 0 16,0-9 1-1,1 13-1-15,-1-13 0 0,0 0 1 16,0 0 1-16,0 0 0 0,0 0-1 16,8-9 1-16,2-11-2 15,3-6 2-15,7-12-2 16,8-9-1-16,3-8-1 15,4-6 0-15,6-2 1 0,4 0-1 16,-2 4-1-16,-7 5-2 16,-1 10 0 15,-8 3-2-31,1 14-3 0,-12 3-5 0,-2 8-8 0,-6 2-16 15,-8 14-52-15,11-9-2 0</inkml:trace>
  <inkml:trace contextRef="#ctx0" brushRef="#br0" timeOffset="176108">17367 5326 307 0,'0'0'3'0,"11"-5"0"0,9 0 3 15,9-4 1-15,6 1-1 32,6-3 0-32,7 1-1 0,0 0-4 0,2 1-22 15,-10 9-48-15,-12-3-11 0</inkml:trace>
  <inkml:trace contextRef="#ctx0" brushRef="#br0" timeOffset="176362">16844 5438 295 0,'0'0'5'16,"12"-4"1"-16,12-1 1 0,9 0 3 16,11-2-1-1,9 2-2-15,4-3-3 0,8 6-14 16,-6 2-41-16,-6 2-26 15</inkml:trace>
  <inkml:trace contextRef="#ctx0" brushRef="#br0" timeOffset="176811">17657 5849 231 0,'0'0'3'16,"0"0"0"-16,13-4 1 15,-13 4-2-15,14 0 2 16,-14 0 2-16,9 6 1 0,-9 2 3 16,-2 7-1-16,-10 2 1 15,-3-3 1-15,-2 6 0 31,2-2 0-31,0 0 0 0,3-4 0 0,9 0-1 16,5-6-1-16,15-1 0 0,8-4-2 16,8-1-7-16,1-2-14 15,4-2-57-15,13-4-7 16</inkml:trace>
  <inkml:trace contextRef="#ctx0" brushRef="#br0" timeOffset="177238">17970 5770 331 0,'0'0'4'0,"6"0"2"15,6 0 3 1,7 0 3-16,8-4 1 0,8-4 2 0,6 0-1 16,4-4 1-16,0-1-4 15,-4-1-2-15,-3-2-6 0,-10-4-6 16,-7 4-3-16,-12-3-4 47,-9 0 0-47,-11 5-4 0,-8 2-1 0,-7 3-2 0,-9 7 4 0,-5 2 4 0,-6 10 6 15,-1 12 6-15,1 4 1 16,-1 9 2-16,5 4 5 15,7 6 3-15,12 0 4 16,11-1-1-16,11-3-1 0,13-5-3 16,16-4-1-16,17-8 1 15,8-8-4 16,8-8-1-31,4-3-8 0,-3-5-6 0,1 1-17 0,-8-1-63 0,-14-6-2 16</inkml:trace>
  <inkml:trace contextRef="#ctx0" brushRef="#br0" timeOffset="177624">17504 5916 340 0,'0'0'3'0,"15"-5"1"15,2 2 0-15,6-2 0 47,7 1-5-47,-1-3-10 0,7-4-50 0,4 4-13 0</inkml:trace>
  <inkml:trace contextRef="#ctx0" brushRef="#br0" timeOffset="178234">18676 5409 152 0,'0'0'1'0,"0"0"5"15,12-2 8-15,-4 4 7 16,4 5 4-16,2 7 2 15,-2 11 5-15,3 4-1 16,-6 9 0-16,-3-1-4 16,-6 1-3-16,-1-3-5 31,-3-1-2-31,-7-9-4 0,-3-9-3 0,-4-7 1 0,-5-7-2 15,-2-3 0-15,-5-9-2 16,0-1-2-16,-3-3-1 16,3-2-2-16,4-2 0 15,0-3-4-15,11 1-4 0,4 1-9 16,12-10-70-16,10 2-8 15</inkml:trace>
  <inkml:trace contextRef="#ctx0" brushRef="#br0" timeOffset="178346">18633 5200 421 0,'0'0'0'15,"0"0"-3"-15,0 0-11 16,0 0-21-16,-1-11-44 0,1 11-7 16</inkml:trace>
  <inkml:trace contextRef="#ctx0" brushRef="#br0" timeOffset="178801">18886 5359 370 0,'0'0'2'0,"0"0"-3"15,0 0 0-15,0 0 0 16,0 0 1-16,0 0 2 15,-1 15 0-15,1-1 2 0,5 7-2 16,1 0 8-16,1-1-1 16,4 0 0-16,3-6 1 15,3-2-1 16,-2-7-1-31,0-3-1 0,-1-6 1 0,-2-3-7 0,1-1-1 0,-7-1-2 16,-6 9-1-16,0 0 1 16,0 0-1-16,-6 4 1 15,3 11-1-15,3-1 6 0,4 1-1 16,9 0 2-16,8-10 2 15,5-3-2-15,8-2 1 16,2-12 0-16,-3-3-2 31,-4-8-1-31,-7-1-2 0,-11-2-1 0,-10 2-3 0,-2 0-4 16,-11 4-5-16,-7-1-11 15,7 2-30-15,8 9-35 16,-4 0-3-16</inkml:trace>
  <inkml:trace contextRef="#ctx0" brushRef="#br0" timeOffset="179093">19544 5172 230 0,'0'0'5'0,"0"9"3"16,-3 4 4-16,-1 6 3 16,1 5 1-16,0 5 3 15,-1 5 2-15,4 7 2 16,2-5-1-1,5-4-3-15,6-3-4 0,7-7-2 16,3-3-3-16,1-6-4 16,3-6-6-16,-5-7-12 15,8 3-19-15,2-2-51 0,-7-1-5 16</inkml:trace>
  <inkml:trace contextRef="#ctx0" brushRef="#br0" timeOffset="179264">19434 5344 359 0,'0'0'1'0,"15"0"0"15,8-2 0-15,5-1 2 0,9 1-3 16,5-3-5-16,10 5-14 15,4 0-36-15,-5 0-24 16</inkml:trace>
  <inkml:trace contextRef="#ctx0" brushRef="#br0" timeOffset="180028">19966 5049 258 0,'0'0'1'0,"0"0"0"0,2 9 4 15,12-4 4-15,2 4 3 16,8-1 4-16,8 2 0 31,8-4 4-31,5 0 0 0,2-6 0 0,-2 1-3 0,-7 0-3 16,3-1-3-16,-15-2-3 15,-6 1-2-15,-8 1-4 47,-12 0 0-47,4 6-1 0,-4-6-1 0,-4 20 0 0,-5 1-1 0,4 2-2 0,0 7 2 16,2 7 0-16,3 1 1 15,-1 6 0-15,1 2 3 16,0 0 0-16,1 4 1 0,-1-4 0 16,2 3 1-16,-3-1 0 15,1 3-1-15,-1 0 2 16,0-1-4-16,1-1 1 15,-2-3-2-15,2-2 1 32,3-2-1-32,0-5 1 0,1-5 0 0,1-3-2 0,1-2 1 15,-2-6-1-15,2-6 1 16,-3-1-1-16,-1-4 1 0,-1-1-1 15,-1-9 0-15,0 0 2 16,0 0-1-16,2 9 1 16,-2-9 1-16,0 0 0 15,0 0 0-15,0 0 1 16,0 0 0-16,0 0-1 15,0 0 0-15,-14 0-3 0,-4 0 0 16,-4-4 0-16,-3 0 0 16,-4 3 0-16,-10-3 0 15,1 4-10-15,-12 0-8 0,-3 0-35 16,-14 0-37-16,-11-3-4 15</inkml:trace>
  <inkml:trace contextRef="#ctx0" brushRef="#br0" timeOffset="180693">16539 5230 317 0,'0'0'3'16,"0"0"0"-16,0 0-1 0,-5 0 0 16,-7 0 0 15,-9 0 0-31,-5 3 2 0,-3-3-1 0,-3 2 0 0,2 1 1 15,0-3 0-15,10 2-1 16,2-2-1-16,9 0-1 16,9 0 0-16,0 10 1 0,9 2-3 15,1 7 0-15,3 13-1 16,1 8 5-16,1 19 2 15,-7 11 3 1,-1 5 0 0,-6 5 1-16,-1 1 1 0,-5-3 1 0,0-7 1 15,-2-6-1-15,2-19 0 16,4-10-1-16,11-5-1 0,11-11-1 15,18-6-2 32,11-4-7-47,8-5-9 0,16-10-63 0,1 10-15 0</inkml:trace>
  <inkml:trace contextRef="#ctx0" brushRef="#br0" timeOffset="181315">20881 5554 306 0,'0'0'6'16,"8"0"1"-16,5 0 1 16,6-3 0-16,11 1 0 15,8 0 0-15,4 0 1 0,7-1 1 16,4 2-8 15,-3-2-5-31,-1 3-11 0,-4-3-19 0,-9-4-37 0,-5 4-11 0</inkml:trace>
  <inkml:trace contextRef="#ctx0" brushRef="#br0" timeOffset="181558">20887 5772 353 0,'0'0'5'0,"0"0"3"16,17 7 3-16,6-4 1 16,9-1 0-16,7 1 1 15,10-3-1-15,7 0 2 0,7 0-6 16,-1 0-4-16,-3-5-3 15,-3 2-9-15,-10-2-14 47,-7-6-48-47,-2 6-14 0</inkml:trace>
  <inkml:trace contextRef="#ctx0" brushRef="#br0" timeOffset="181875">21860 5538 351 0,'0'0'-2'16,"0"0"0"-16,0 0 1 47,-12 7 1-47,7 2 2 0,-2 7 2 0,3 2 3 0,2 7 4 0,2 4 4 0,12 0 1 15,10-5 1 1,12-4 0-16,14-7-2 0,16-8-1 15,7-5-3-15,-1-9-1 16,-5-8-2-16,-2-7-3 0,-10-3-1 16,-16-4-2-16,-16-3 0 15,-21-3-3 16,-23 3-1-31,-14 1-1 0,-16 8-1 0,-11 5-3 0,-3 9 0 0,-3 11-3 16,4 10-1-16,9 16-4 16,4 2-20-16,11 5-52 15,31-2-3-15</inkml:trace>
  <inkml:trace contextRef="#ctx0" brushRef="#br0" timeOffset="334806">2467 9806 254 0,'0'0'-3'0,"0"0"-2"16,0 0 5-16,6 6 3 15,1-1 5-15,7-3 2 16,7 2 3 15,8-4-1-31,1 0 5 0,6 0 1 0,3-3-6 0,-1 1-3 0,-2 1-5 16,-3-1-5-16,-5 2-5 15,-6 0-10-15,-1 0-28 16,9 2-34-16,-9-2-4 0</inkml:trace>
  <inkml:trace contextRef="#ctx0" brushRef="#br0" timeOffset="335092">2540 10244 298 0,'0'0'4'0,"5"4"0"15,11-3 2-15,10-1-1 16,8 0 3-16,10 0-2 16,6-3-1-16,6-1-2 15,4-3-11-15,-7 1-24 0,-1 1-43 16,-13 0-5-16</inkml:trace>
  <inkml:trace contextRef="#ctx0" brushRef="#br0" timeOffset="335548">3512 9469 240 0,'0'0'0'0,"0"5"1"16,2 7 1-16,3 10 3 16,5 9 2-16,2 11 4 15,2 6 1 1,1 17 2-16,0 7-1 0,-6 5 0 0,0 2-1 15,-4-4-2-15,-4-1-2 16,-2-9-2-16,-6-8-4 0,0-15-3 16,1-12-8 15,-4-20-50-31,10-10-20 0</inkml:trace>
  <inkml:trace contextRef="#ctx0" brushRef="#br0" timeOffset="336132">3265 9607 302 0,'0'0'-1'0,"0"0"-1"15,-2-11 0-15,10-2-2 0,12-4 3 16,6-5 2-16,10-2 1 31,4-1 4-31,13-1 2 0,7 6 1 0,0 6 1 16,-2 5 0-16,2 9-1 0,-2 5-2 15,-4 16-1 32,-3 8-1-47,-4 10-3 0,-7 6 1 0,-10 5-2 0,-4 0 1 0,-17-1 0 0,-7-6 1 0,-9-5 0 16,-16-10 0-1,-10-7-2-15,-9-8-1 0,-6-8-1 16,-2-5-2-16,-3 0 0 15,3-5-1-15,6-1 0 16,8-1-3-16,10 3 0 0,8 1 1 16,7 3 2 15,11 0 2-31,3 14 2 0,11 4 0 0,8 6 1 0,3 7 4 15,5 5 1-15,1 5 1 0,6 1 0 16,-4 4-1-16,-1-8-3 16,-7-5 1-16,-2-3-4 15,-8-8-3-15,-1-2-7 0,-9-7-23 16,-5-13-45-16,11 6-6 15</inkml:trace>
  <inkml:trace contextRef="#ctx0" brushRef="#br0" timeOffset="336560">4227 10001 357 0,'0'0'-3'0,"0"0"-2"15,0 0 2-15,6 6 3 16,7-3 0-16,6-3 2 0,3-3 1 16,11-8 1-16,2-4 4 15,3-6 3-15,-2-4-2 16,-4-3-5-16,-8-4-1 15,-11 4-2-15,-11 2-2 0,-11 11-1 16,-14 7-1-16,-15 11 1 31,-5 18-1-31,-7 14 4 16,-1 15 1-16,2 11 1 0,6 7 0 0,11-1 2 0,14 3 2 15,18-14 0-15,17-10 0 16,25-12-1-16,19-17-3 16,22-10-8-16,10-9-31 0,15-9-45 15,8-10-5-15</inkml:trace>
  <inkml:trace contextRef="#ctx0" brushRef="#br0" timeOffset="338251">5380 9012 348 0,'0'0'0'0,"0"0"0"0,0 0 0 15,0 0 0-15,-9-13-1 16,-1 7 2-16,-8-2 2 16,0-1 1-16,-10-3 2 0,-3 0 3 15,-1 2 1-15,-2-2 0 16,5 4 0-16,3-1-1 15,5 4-3-15,6 0-1 16,15 5-4-16,-12-4-3 0,12 4-3 16,0 0-1-16,0 0 1 15,-3 14 0-15,3 8 1 16,-1 7 1-16,2 14 1 15,0 11 1-15,0 16 2 16,0 13 1-16,-1 10-1 0,-3 9 1 16,-5 9-1-16,-4 5-1 15,-6 0 0-15,-1 3 1 16,-3-5 0-16,1-1-1 15,-4-3 2 1,2-4-2 0,3-9 1-16,2-3 0 0,3-5 0 0,3-9 0 0,0-2 0 15,5-6 0-15,-2-6-1 16,2-8 0-16,0-5 1 0,3-7 0 15,1-9-1-15,-3-4 1 16,5-7 1-16,0-4 2 16,1-5 1-16,10-2 1 0,7-6 1 15,9-3 1 16,9-1 0-31,13-3 0 0,9-2-4 0,6 0-4 0,11 0-12 16,1 0-33-16,7-2-42 0,4-4-3 16</inkml:trace>
  <inkml:trace contextRef="#ctx0" brushRef="#br0" timeOffset="340547">5997 9939 208 0,'0'0'4'15,"8"14"3"-15,3 3 1 0,2 7 2 16,5 8 2-16,1 5 3 15,4 6 0-15,2 2 1 16,2 0-1-16,-4-4-2 16,-3-3-2-16,1-9-1 15,-5-5-1-15,-2-5-1 0,-5-6 0 16,-1-4-1-16,-8-9 3 15,9 10 0-15,-9-10 2 16,0 0-1-16,3-8-1 0,1-11-1 16,2-15 0-16,2-9-1 15,5-11-3-15,2-10-2 16,3-6-2-16,4 0 0 0,1 3-1 15,-1 10 1-15,-1 11-2 16,-6 7-2-16,0 15-2 16,-3 2-4-16,2 12-4 15,-4 0-6-15,3 6-20 16,8 4-46-16,-1 0-7 0</inkml:trace>
  <inkml:trace contextRef="#ctx0" brushRef="#br0" timeOffset="340809">6291 9753 343 0,'0'0'2'15,"9"-4"0"-15,15-3 1 16,16-7 0 0,16-3 2-16,14-3-1 0,11-3-1 15,10 0-3-15,1-3-15 0,-3-3-41 16,-7 9-21-16</inkml:trace>
  <inkml:trace contextRef="#ctx0" brushRef="#br0" timeOffset="341077">5609 10031 386 0,'0'0'-1'0,"0"0"0"16,20 0 3-16,6-3-1 0,15-6 1 15,12-3-1-15,10 2-6 16,3-5-14-16,2-6-35 16,2 9-25-16</inkml:trace>
  <inkml:trace contextRef="#ctx0" brushRef="#br0" timeOffset="341444">6675 10203 302 0,'0'0'-1'15,"-11"9"-2"-15,6 0-3 16,3 1 4-16,1 3 4 15,3 1 3-15,9 3 2 0,6 1 0 16,8 0 2-16,0-1 5 16,4 0 1-16,-5 2 1 15,-6 4-3 16,-15 2-2-31,-8 4-3 0,-13-1-3 0,-5 0-8 0,-7-1-37 0,-5-6-37 16,12-6-8-16</inkml:trace>
  <inkml:trace contextRef="#ctx0" brushRef="#br0" timeOffset="341951">7315 10167 413 0,'0'0'-1'15,"0"0"1"-15,14-6 0 16,6-3 0-16,11-5 0 31,6-5 1-31,5-2 1 0,5-5 0 0,-3-2 2 0,-1-2-1 16,-10 1 0-16,-12 0 0 15,-14 2-2-15,-11 8-1 16,-12 3 0 31,-14 11-2-47,-12 8 1 0,-10 15 0 0,-6 19 2 0,-5 12 0 0,3 15 1 0,2 9 2 0,11 4 0 15,16 4 3-15,20-9 0 16,17-10-1-16,28-16-1 0,23-14 1 15,20-19-2-15,14-13-2 16,12-9-6-16,4-17-6 16,1 1-14-16,-9 8-60 0,-3-21-6 46</inkml:trace>
  <inkml:trace contextRef="#ctx0" brushRef="#br0" timeOffset="342312">8198 9581 340 0,'0'0'4'0,"17"16"1"16,1 2 1-16,4 7 2 16,1 4 1-16,0 6 2 15,-1 3 0-15,-1-1 2 0,-5-3-1 47,-13-6-2-47,-6-5 0 0,-17-6-2 0,-9-11-4 0,-9-4-6 0,-9-8-12 16,-18-6-69-16,19-12-4 0</inkml:trace>
  <inkml:trace contextRef="#ctx0" brushRef="#br0" timeOffset="342413">8232 9264 397 0,'0'0'-12'0,"0"0"-65"0,0 0-4 0</inkml:trace>
  <inkml:trace contextRef="#ctx0" brushRef="#br0" timeOffset="342871">8498 9605 274 0,'0'0'2'16,"0"0"8"-16,10-12 5 15,-10 12 3-15,10-12 1 16,-10 12-2-16,11-11 2 16,-11 11 0-16,11 0-2 46,-5 6-7-46,0 11-5 0,6 4-3 0,4 1 0 0,6-2 1 0,6 1 3 0,4-8-4 16,2-6 2-16,-1-7 0 16,-2-3 0-16,-4-9 0 0,-6-3-2 15,-8 1-2-15,-4 0-2 16,-9 14-1-16,0 0 0 15,0 0 1-15,-8 10-1 0,8 6 1 47,2 4 1-47,8-4 4 0,13-1 1 0,5-11 1 0,4-4 0 0,2-13 1 16,-2-12 0-16,-6-4-1 15,-7-5 0-15,-11-2-3 16,-10-1-3-16,-10 5-3 0,-10 2-2 16,-1 6-5-16,-2 3-10 15,6 7-21-15,-1 11-33 16,9-1-16-16</inkml:trace>
  <inkml:trace contextRef="#ctx0" brushRef="#br0" timeOffset="343078">9256 9349 413 0,'0'0'3'16,"9"18"0"-16,-1 0 1 15,7 6 0-15,4 6 0 0,6 5 0 16,0 6 0-16,1 1 1 15,-2-4-5-15,0-5-5 16,-8-8-11-16,-12-10-67 0,-4-15-2 16</inkml:trace>
  <inkml:trace contextRef="#ctx0" brushRef="#br0" timeOffset="343166">9080 9477 480 0,'6'-3'1'0,"23"1"0"16,22-2-2-16,26 2-5 15,14-4-15-15,9 3-66 16,19-2 0-16</inkml:trace>
  <inkml:trace contextRef="#ctx0" brushRef="#br0" timeOffset="343724">10066 9994 428 0,'0'0'2'15,"14"0"0"-15,14 0 2 16,13-4-1-16,9-1 2 31,11 1-1 16,7-3 0-47,4 1 0 15,-2-4-3-15,-7 1-2 0,-13-4-6 0,-12 3-10 0,-13 8-65 0,-12-17-5 0</inkml:trace>
  <inkml:trace contextRef="#ctx0" brushRef="#br0" timeOffset="343875">10280 9777 424 0,'0'0'2'0,"2"18"1"31,6 4 0-31,8 7 0 0,3 12 0 0,3 9 1 16,1 10-1-16,2 8-2 15,1-2-5-15,-6-1-7 16,-3-8-25-16,-17-2-50 0,15-11-4 15</inkml:trace>
  <inkml:trace contextRef="#ctx0" brushRef="#br0" timeOffset="344557">11877 9688 397 0,'0'0'-1'0,"5"9"2"16,4 11 0-16,4 7 1 0,3 15 1 16,4 12 0-16,3 13 2 15,-1 6 0-15,0 5 2 31,-1 0 0-15,-6-6 1-16,0-5-3 0,-7-16 3 0,0-6-2 0,-5-15 0 0,4-8-1 16,-5-7 0-16,0-6 0 15,-2-9-2 1,0 0 2-16,0 0-2 0,0 0 1 15,13-7-1-15,2-15 0 0,3-7 0 16,3-15 0-16,10-11-1 16,4-13-1-16,6-7 0 15,3-10 1-15,1 0-2 16,-5 1 0-16,-2 5 0 0,-2 8 0 15,-5 10-3-15,-8 11-4 16,-5 12-4 0,-6 8-5-16,0 13-20 15,-12 17-29-15,0-15-27 0,0 15-6 0</inkml:trace>
  <inkml:trace contextRef="#ctx0" brushRef="#br0" timeOffset="344767">12162 9602 438 0,'0'0'0'0,"21"-8"1"0,14-1 0 16,20-6 0-16,17-4 1 15,14-2-1-15,10-1 1 16,4-2-1-16,3 2 0 15,-16 0-6-15,-14 10-10 16,-22 1-23-16,-26 8-46 0,-15 3-5 16</inkml:trace>
  <inkml:trace contextRef="#ctx0" brushRef="#br0" timeOffset="344977">11663 9755 453 0,'0'0'1'0,"8"0"0"15,13 0 0-15,11 0-1 16,14 0-6-16,8 0-13 0,15-15-53 15,11 14-14-15</inkml:trace>
  <inkml:trace contextRef="#ctx0" brushRef="#br0" timeOffset="345639">12808 10194 342 0,'0'0'1'0,"0"0"3"15,10 6 4-15,2 7 2 16,5 9 2-16,0 10 3 0,5 8-1 16,3 8 2-16,1 5 0 15,-2 1-4-15,-1-3-2 16,-6-9-1-16,-2-6 0 47,-2-10-2-47,-7-12-2 0,-6-14-4 0,0 0-5 0,0 0-16 0,0 0-66 0,0-16-5 15</inkml:trace>
  <inkml:trace contextRef="#ctx0" brushRef="#br0" timeOffset="346154">13520 10095 391 0,'0'0'2'0,"8"0"0"16,14-2 1 15,9-5 0-31,11-3 1 0,12-5 1 0,3-4 0 0,3-3 2 0,-1-4-2 16,-7-5 0-16,-12-1-1 15,-12 1-2-15,-16 1-2 16,-12 4-3-16,-7 3 1 0,-16 8-2 16,-10 8-1-16,-11 9 0 15,-10 15 2-15,-6 14 2 16,0 16 3-16,0 13 2 0,6 12 1 15,10 12 1-15,16 4 2 16,16-2 2-16,20-3 0 16,24-10-2-16,19-10 1 15,22-15-2-15,19-15-2 0,13-11-5 31,3-16-8-31,10-5-19 0,-8-8-62 0,3-19-4 16</inkml:trace>
  <inkml:trace contextRef="#ctx0" brushRef="#br0" timeOffset="346633">14599 9239 329 0,'0'0'4'15,"7"20"3"-15,6 6 1 0,8 8 2 16,7 12 2-16,4 8-1 15,3 8 1-15,1 4 0 16,-2 0-2-16,-9-10-1 16,-6-7-1-16,-12-10 0 15,-8-7 0-15,-17-11 0 0,-11-10-1 31,-3-5-1-31,-7-6-3 0,-2-6-9 0,-7-15-16 16,-11-7-65-16,23-13-2 16</inkml:trace>
  <inkml:trace contextRef="#ctx0" brushRef="#br0" timeOffset="346739">14549 8996 454 0,'0'0'-2'0,"0"0"-5"16,5 5-18-16,3 4-58 15,3 2-3-15</inkml:trace>
  <inkml:trace contextRef="#ctx0" brushRef="#br0" timeOffset="347166">14943 9097 159 0,'0'0'3'0,"0"12"6"15,0 1 9-15,0 3 5 16,0 8 6-16,2 7 1 0,0 5 2 31,3 7 0-15,2 0-4-16,1 2-2 0,6-5-10 0,1-1-4 0,6-9-4 15,0-9-1-15,5-5-1 0,0-14-3 16,-1-2 1-16,1-11 0 15,-5-5-1-15,-6-1-2 16,-3 1-1-16,-4-1-3 16,-4 8 0-16,-4 9 0 15,0 0 0-15,0 6 1 0,2 9 2 16,9 2 1-1,5-6 2-15,9-4 3 0,0-7 1 16,7-6-1-16,-4-13 1 0,-1-11 0 16,-12-4-1-16,-8-4-4 15,-9-1-2 16,-14 0-5-31,-5 8-9 0,-9-3-32 0,5 10-42 0,4 2-4 16</inkml:trace>
  <inkml:trace contextRef="#ctx0" brushRef="#br0" timeOffset="347355">15661 9111 431 0,'0'0'2'0,"3"17"0"15,3 2 1-15,-1 8-3 16,5 5 2-16,3 8 0 0,1 8 0 15,3 4-2-15,-1 1-6 16,-6-7-14 15,-1-9-63-31,-5-8-4 0</inkml:trace>
  <inkml:trace contextRef="#ctx0" brushRef="#br0" timeOffset="347448">15521 9299 432 0,'0'0'1'0,"26"-9"0"0,13 2 0 0,19-4-7 15,28-11-50-15,10 16-25 16</inkml:trace>
  <inkml:trace contextRef="#ctx0" brushRef="#br0" timeOffset="347805">16092 9931 464 0,'0'0'1'0,"31"-2"0"16,7 2-1-16,11 0-1 15,6 5-4-15,6 0-5 16,2-2-4-16,8 0-12 15,-11 1-60-15,-12-8-5 0</inkml:trace>
  <inkml:trace contextRef="#ctx0" brushRef="#br0" timeOffset="348007">16297 9721 453 0,'0'10'1'0,"-3"11"0"0,3 16 0 0,0 13 0 16,3 11-1-16,3 11-2 15,-2 6-2-15,3 11-4 0,-2-12-8 16,7-4-24-16,5-10-47 16,-8-17-6-16</inkml:trace>
  <inkml:trace contextRef="#ctx0" brushRef="#br0" timeOffset="348395">17188 9600 363 0,'0'0'4'0,"5"19"2"16,7 8 1-16,3 12 2 15,5 9 0-15,5 14 1 16,5 9-1-16,1 7 2 0,-1-5-3 16,-2-5 0-16,-6-13 2 15,-2-11 1-15,-6-16-1 16,-4-21-1-16,-2-16 1 0,-2-23-1 15,-1-18-1 32,2-13-8-47,2-15 0 0,-1-15 0 0,1-3 0 0,-3 0 0 0,5 12-11 0,-7 6-18 0,-1 17-62 16,0 18-4-16</inkml:trace>
  <inkml:trace contextRef="#ctx0" brushRef="#br0" timeOffset="348819">16895 9745 470 0,'0'0'-1'16,"0"0"0"-16,5-6 1 0,19-2 0 15,14 1-1 1,10-5-2-16,9 0-3 0,6-3-3 16,8-1-2-16,3 0-12 15,-6 0-33-15,-8 3-31 0,-15 2-6 16</inkml:trace>
  <inkml:trace contextRef="#ctx0" brushRef="#br0" timeOffset="348987">17377 9497 435 0,'0'0'1'0,"0"0"-1"31,16-11 0-31,6 2 2 0,13-1-2 0,13 0-3 0,7-4-3 16,13 4-14-16,4 8-62 16,-1-7-4-16</inkml:trace>
  <inkml:trace contextRef="#ctx0" brushRef="#br0" timeOffset="349473">17819 9950 423 0,'0'0'-3'0,"0"0"1"16,10 0-1-16,9 0 0 0,9 3 0 15,6 5 0-15,4 2 1 31,1 1-2-31,-3 3 5 0,-1 4 0 0,-14 1 1 16,-14 6 0-16,-10 3 1 16,-16-1 0-16,-5-3 1 0,-1-1 1 15,2-2 0-15,5 0 1 47,7-7 0-47,11-4 0 0,20-5 0 0,15-2-3 0,16-1-3 0,4-2-6 0,11 0-5 16,-1 0-10-16,5-2-25 15,6-5-42-15,-16-2-6 16</inkml:trace>
  <inkml:trace contextRef="#ctx0" brushRef="#br0" timeOffset="349837">18287 9893 458 0,'0'0'0'16,"5"3"0"-16,15 3 0 16,17-3 2-16,12-1-1 15,11-2 1-15,7 0 1 0,4-4-1 16,4-9 2-16,-7-7-2 15,-10-4 0 17,-19-7-3-32,-15 2-2 0,-18-5-3 0,-9 5-1 0,-19 0-2 15,-13 13 0-15,-13 5 0 0,-8 11 2 16,-9 11 4-16,-1 15 3 15,1 16 5-15,1 13 3 16,6 11 1-16,11 7 0 16,14 8 2-16,16-1-2 0,17-3 0 15,24-10-3-15,17-8-1 16,22-13-2-1,17-10-3-15,13-12-7 16,2-12-7-16,9-4-23 0,3-8-55 0,-15-13-2 16</inkml:trace>
  <inkml:trace contextRef="#ctx0" brushRef="#br0" timeOffset="350567">19182 9214 298 0,'0'0'5'0,"0"0"5"15,10 4 4-15,-2 10 1 0,6 4 0 16,3 10 1-16,1 6 1 15,0 10 0-15,-2 6-4 16,-4 4-6-16,-7 1-2 31,-6-3 1-31,-5-3-1 0,-13-7 1 0,-3-10 1 0,-8-8 0 16,-2-7 0-16,-2-12 0 15,2-5-1-15,1-5-2 0,5-8-2 16,4-6-6-16,0-11-11 16,16-20-65-16,4 4-10 15</inkml:trace>
  <inkml:trace contextRef="#ctx0" brushRef="#br0" timeOffset="350662">19152 8789 453 0,'0'0'1'15,"0"0"-10"-15,0 0-12 16,0 5-62-1,9 2-3-15</inkml:trace>
  <inkml:trace contextRef="#ctx0" brushRef="#br0" timeOffset="351076">19560 9184 450 0,'0'0'-1'0,"0"0"-2"31,0 0 0-31,0 0 0 0,2 9 1 0,0 1-2 0,1 7 0 16,5 0 4-16,4 2 1 16,5-1 4-16,6-6 0 15,7-4 1-15,6-4 0 0,0-4 0 16,0-8 0-16,-3-4-3 15,-6 1-3-15,-5 0-3 16,-7 1-3 15,-4 7 0-31,-11 3-1 0,9 6 1 0,-3 6-1 0,0 5 2 0,4 1 4 16,6 0 5-16,4-6 3 15,3-7 1-15,4-5 1 0,2-17 0 16,-3-8 1-16,-6-11-2 16,-7-4-6-16,-6-4-5 15,-6 0-6-15,-9 8-35 16,-9 3-44-16,-5 4-4 0</inkml:trace>
  <inkml:trace contextRef="#ctx0" brushRef="#br0" timeOffset="351480">20641 8953 241 0,'0'0'6'0,"0"21"6"15,-5 2 3-15,-3 9 3 0,-2 13 0 16,-2 9 2-16,-1 7 2 16,0 0 1-16,4-1-5 15,4-6-4-15,0-12-2 16,5-5-1-16,3-16-1 15,7-9-2-15,5-7-3 0,1-5-6 32,3 0-17-32,15-9-65 0,-14-12-3 0</inkml:trace>
  <inkml:trace contextRef="#ctx0" brushRef="#br0" timeOffset="351607">20460 9099 445 0,'0'0'1'15,"20"-3"-2"-15,14 3-5 16,10 0-7-16,21 0-37 15,12 0-33-15,10 0-4 0</inkml:trace>
  <inkml:trace contextRef="#ctx0" brushRef="#br0" timeOffset="352217">20985 8794 416 0,'0'0'-1'0,"0"0"0"15,19 0 0-15,6 2-1 16,12 1 1-16,8 1 1 15,7 2-1-15,6 1 2 32,2-1 2-32,-3 0 0 0,-8 1 1 0,-12-2 0 0,-8-1 0 15,-6 6-1-15,-10 1 1 16,-2 5-1-16,-8 11-1 0,1 7 0 15,2 9 1-15,-1 11-1 16,1 13 2-16,-1 9 0 16,-3 10 0-16,1 11 0 15,0 10-1-15,-2 7 0 0,4 11 0 31,3 4 0-31,6 8-2 0,3 1 0 0,5-4 0 16,2-7 0-16,0-10-1 0,1-11 2 16,-7-13-1-16,-3-14 3 15,-8-15-1-15,-5-13 1 16,-2-9 0-16,-7-7 1 15,-8-8 0-15,-5-2-1 16,-9-5-4-16,-7-5 0 0,-7-4 0 16,-9-4 0-16,-8-4-10 15,-9-3-8 1,4-7-32-16,5-5-43 0,2-7-4 15</inkml:trace>
  <inkml:trace contextRef="#ctx0" brushRef="#br0" timeOffset="352619">22177 9870 436 0,'0'0'0'15,"8"0"2"-15,18-3-2 16,10 0 1-1,17-4 0-15,13-1 0 0,11-2 0 16,6-1 1-16,3 1-1 0,-1-2-5 16,-9-3-7-16,-9 0-42 15,-12 6-31-15,-17-1-3 47</inkml:trace>
  <inkml:trace contextRef="#ctx0" brushRef="#br0" timeOffset="352798">22201 10141 428 0,'0'0'0'0,"0"0"1"16,13 6 2-16,9-2 1 0,11 1 0 16,16-1 0-16,14-4 1 15,16 1 0-15,13-1 0 16,7-4-6-16,6-2-9 15,-8-3-26-15,1-2-49 0,-12-5-5 16</inkml:trace>
  <inkml:trace contextRef="#ctx0" brushRef="#br0" timeOffset="354379">2495 12769 302 0,'0'0'7'0,"7"25"2"0,-1 0 5 16,0 9 1-16,-1 11 3 16,3 8 1-16,-3 10-1 15,-2 7 0-15,-3 0-5 0,-1-3-4 16,1-5-2-16,-2-4-4 15,0-6-3-15,-4-10-5 16,2-8-4-16,2-9-4 16,1-5-20-16,14-15-53 0,-4-16-5 15</inkml:trace>
  <inkml:trace contextRef="#ctx0" brushRef="#br0" timeOffset="354898">2417 12905 237 0,'0'0'8'0,"-12"0"6"16,1 0 2-16,-1 0 2 15,0-4 0-15,-3-4 1 0,4-5-3 16,3-3 3-16,8-4-9 16,11-6-5 15,7-3-1-31,19-3-2 0,7 0 0 0,14 3 0 0,4 2 2 0,5 7-1 15,5 5 1-15,-3 8-1 16,-2 7-1-16,-11 15 0 16,-10 9 0-16,-14 11 0 15,-11 7 0-15,-16 7 0 0,-8 4 0 16,-18-2 0-16,-8-1 0 15,-11-6 0 17,-6-6-1-32,-1-8-1 0,-3-10-2 0,0-5 1 0,4-7-1 0,7-4 0 15,4-1-2-15,10-3-1 16,5 3 1-16,20-3 2 15,0 16 2-15,19-1 0 16,12 5 1-16,8 5 1 0,8 6 2 16,4 2 1-16,3 6 0 15,0 0-2-15,-3-2-1 31,-7 1-5-31,-9-7-5 0,0 0-11 0,-14-4-36 16,0-8-29-16,0-6-6 0</inkml:trace>
  <inkml:trace contextRef="#ctx0" brushRef="#br0" timeOffset="355272">3341 13351 346 0,'0'0'3'16,"0"0"3"15,9 7 4-31,4-5 0 0,8-2 3 0,8-5 0 0,7-7 0 0,6-7 1 15,3-8-2-15,-3-5-4 16,0-7-5-16,-9-3-3 0,-14 3-3 16,-11 2 0-16,-13 6-2 15,-18 12 1-15,-12 9 0 16,-10 10 1-16,-9 19 5 47,0 17 1-47,2 15 2 0,6 13 0 0,15 8 0 0,14 6 0 0,17-4 1 0,24-8-2 15,21-9-4-15,17-17-7 16,25-12-35-16,11-15-44 15,11-18-2-15</inkml:trace>
  <inkml:trace contextRef="#ctx0" brushRef="#br0" timeOffset="356074">5084 12132 348 0,'0'0'5'0,"0"0"3"31,4-3 5-31,-4 3 2 0,4-8 0 0,-3-2 0 0,-8-1 1 16,-10-2-1-16,-8 2-4 0,-14-2-3 16,-6 3-4-16,-6-2-2 15,2 4-1-15,1 1 1 16,8 3-2-16,6 3-2 15,9-1-1-15,9 2 0 0,11 9 0 16,5 6 0-16,6 10-1 16,5 10 1-16,3 15 1 31,5 15 1-31,-2 18 2 0,3 14 0 0,-3 14-1 15,0 9 1-15,-7 6 0 16,-2 0 0-16,-3-7 0 0,-2-8-1 16,5-14 2-16,2-17 0 15,7-16 1-15,10-12 0 16,11-17 0-16,13-10 1 15,12-8-4-15,8-5-4 0,13 3-14 32,-3 6-65-32,5-16-7 0</inkml:trace>
  <inkml:trace contextRef="#ctx0" brushRef="#br0" timeOffset="357299">6992 12363 316 0,'0'0'4'16,"0"0"5"-16,6-7 1 31,-6 7 3-31,0 0 0 0,11-10 1 0,-11 10-1 0,12-7-1 16,-12 7-4-16,0 0-3 15,0 0-3-15,10 0-1 0,-10 0 0 16,10 5 1 31,-10-5 1-47,10 7 2 0,-10-7 2 0,12 6 0 0,-12-6 0 0,0 0-1 0,0 0-1 15,0 0 0-15,0 0-2 0,0 0 0 16,12 0-2-16,-12 0-1 16,19-9 1-16,0-2-1 15,2-4 0-15,6-2 1 16,3-5 0-16,3 0 0 0,-4-2 0 47,-4 1 0-47,-4-2-1 0,-8 4-1 0,-9-1-1 0,-5 2-1 0,-11 2-1 15,-10 3-1-15,-2 7 0 0,-9 3 0 16,-5 5 1-16,-3 5 1 15,-2 12 1-15,1 10 1 16,0 9 1-16,3 8 2 0,3 11 1 16,6 9 0-16,7 10 1 15,10 6 1-15,10 2-1 31,5 0 0-31,18-3 0 0,14-7-1 0,10-13 1 16,16-10-1-16,9-15 1 0,6-12-2 16,6-11-2-16,-4-10-5 15,-1-2-6-15,-10-15-16 16,-12 0-61-16,-1-9-3 0</inkml:trace>
  <inkml:trace contextRef="#ctx0" brushRef="#br0" timeOffset="358221">7606 11930 281 0,'0'0'-2'0,"0"0"1"0,4 0 3 15,-4 0 2-15,17 12 2 16,-1 2 3-16,3 6 1 16,2 6 3-16,-2 6 2 15,8 2-1-15,-6 5-2 0,-1-5 4 16,-7-3 1-16,-5-5-1 15,-5-6-3-15,-3-5 0 16,-11-8-1-16,-11-2 0 0,-7-4-3 47,-4-1-4-47,-2-3-8 0,-3-10-16 0,-6-1-66 0,18-13-3 0</inkml:trace>
  <inkml:trace contextRef="#ctx0" brushRef="#br0" timeOffset="358331">7647 11722 450 0,'0'0'-3'0,"0"0"-6"15,0 0-17-15,10 17-55 32,-10-17-4-32</inkml:trace>
  <inkml:trace contextRef="#ctx0" brushRef="#br0" timeOffset="359009">7927 11982 281 0,'0'0'2'0,"3"14"1"0,1-2 3 31,3 7 1-31,2 1 0 0,2 4 1 0,1-3 4 16,5 1 2-16,-3-7 1 0,2-6-1 15,0-9-2 1,-2-2-1-16,0-11-1 0,-1-3-1 16,-6-1-3-16,-3-1-5 15,0 2-5-15,-1 1-2 16,-3 15 0-1,0 0 0-15,0 0 0 0,-1 12 0 0,10 6 1 32,10-2 3-32,5 0 4 0,6-5 5 0,5-4 1 15,1-7 3-15,-1-7 1 0,-5-7 0 16,-5-6 0-16,-11-1-3 15,-10-1-1-15,-6 0-3 16,-11 3-4-16,-4-1-6 0,2 8-10 16,-9-1-34-16,2 2-37 15,15 1-3-15</inkml:trace>
  <inkml:trace contextRef="#ctx0" brushRef="#br0" timeOffset="359270">8543 11872 363 0,'0'0'2'15,"0"19"0"-15,1-1 5 16,3 8 0-16,4 5 1 15,3 1 2-15,1 2 3 16,7 2 0-16,3-8 0 0,5-7-1 16,2-6-2-16,1-8-3 15,0-3-1-15,-3-4-5 16,1 0-6-16,-9 0-9 0,1-2-28 15,-1-1-45-15,-10-6-4 16</inkml:trace>
  <inkml:trace contextRef="#ctx0" brushRef="#br0" timeOffset="359401">8514 12015 472 0,'0'0'-1'0,"0"0"-1"0,9 0 0 0,10 0 0 15,11 0-3-15,7 0-6 0,15-2-24 16,13 1-50-16,2-3-2 15</inkml:trace>
  <inkml:trace contextRef="#ctx0" brushRef="#br0" timeOffset="360075">10026 11858 338 0,'0'0'0'15,"-9"11"-1"-15,-3 13 1 16,-10 13 3-16,-7 19 5 0,-4 15 2 16,-5 18 3-16,0 13 1 15,2 6 2 16,12 4 1-31,16-4 1 0,13-10-3 0,25-14-4 0,19-15-2 0,18-17-3 16,9-13-3-16,10-9-8 16,0-17-16-16,-15-3-67 15,16-7 0-15</inkml:trace>
  <inkml:trace contextRef="#ctx0" brushRef="#br0" timeOffset="361026">11071 12374 301 0,'0'0'5'0,"2"19"2"16,9 5 4-16,-1 8 3 15,5 11 3-15,3 7 2 0,3 7 1 16,2 7 0-16,3 2-4 15,0-11-2-15,-3-2-3 16,0-11-3-16,-2-8-1 16,-3-13-1-16,-1-10-1 31,-3-11 0-31,2-20-1 0,-2-12 0 0,5-16 0 0,-2-13-1 15,7-14 0-15,2-9-2 16,-1-3 0-16,0 3-1 0,-5 4-3 16,-1 13-3-16,-8 7-5 15,3 19-21-15,-10 24-48 16,-3 0-11-16</inkml:trace>
  <inkml:trace contextRef="#ctx0" brushRef="#br0" timeOffset="361207">11458 12353 426 0,'0'0'-1'0,"0"0"0"0,10-5 0 0,14-4 1 0,9-5-1 15,15-1 1-15,9-7-4 16,11 0-5-16,3-4-6 15,3-1-36-15,-6 6-29 0,-17 1-7 16</inkml:trace>
  <inkml:trace contextRef="#ctx0" brushRef="#br0" timeOffset="361405">10748 12524 439 0,'0'0'0'0,"20"-8"0"0,14-5-1 31,16-1-10-15,7 6-56-16,10-13-15 0</inkml:trace>
  <inkml:trace contextRef="#ctx0" brushRef="#br0" timeOffset="361827">11891 12680 354 0,'0'0'1'0,"-14"4"-2"15,3 6 1-15,3-1 0 16,0 5 3-16,4 2 5 16,4 1 1-16,9 5 2 15,13-5 0-15,10 3 0 0,3 1 1 16,3 2-1-1,-5 3-2-15,-8 0-2 0,-18 3-2 16,-10 0-2-16,-17 0-1 0,-14-2-5 16,-1 0-17-16,1-6-62 15,2-13-5-15</inkml:trace>
  <inkml:trace contextRef="#ctx0" brushRef="#br0" timeOffset="362192">12413 12656 464 0,'0'0'0'15,"0"0"0"-15,9 0 1 0,7 0 0 16,9 0 0-16,11-3 0 15,14-4 1-15,9-2 0 16,5-2-1-16,4 0-4 16,-1-3-8-16,2 1-37 0,-13-1-39 15,-12-6-3-15</inkml:trace>
  <inkml:trace contextRef="#ctx0" brushRef="#br0" timeOffset="362351">12619 12505 459 0,'0'11'1'0,"0"11"-1"0,8 12 1 16,5 9-1-16,3 10-2 0,5 5-3 16,2 8-3-16,5 1-3 15,4 1-16-15,1-10-58 16,-2-13-5-16</inkml:trace>
  <inkml:trace contextRef="#ctx0" brushRef="#br0" timeOffset="362874">13834 12434 409 0,'0'0'2'0,"0"19"1"0,7 4 2 16,4 10 0-16,3 11 1 16,3 8 0-16,2 7 1 15,2 3 0-15,1-4 0 31,-6-7 1-31,2-10 0 0,-8-12 0 0,3-13 0 0,-4-16 0 16,0-16 0-16,1-14-2 16,-2-12-6-16,5-11 0 15,3-11 0-15,2-5 0 16,0-3 0-16,4 1 0 0,-4 5 0 15,3 8-14-15,-5 5-15 16,-1 14-62-16,-1 10-3 31</inkml:trace>
  <inkml:trace contextRef="#ctx0" brushRef="#br0" timeOffset="363088">14055 12289 457 0,'0'0'0'0,"9"-10"1"0,15-2-1 16,13-3 0-16,18-2 1 15,15-9-5-15,14 6-6 16,5-7-8-16,8 6-25 47,0 1-42-47,-18 2-6 0</inkml:trace>
  <inkml:trace contextRef="#ctx0" brushRef="#br0" timeOffset="363339">13483 12564 461 0,'0'0'-1'16,"0"0"1"-16,7 0-1 0,11-4 0 15,10-4-1-15,15-1-8 16,6-4-19-16,7 1-56 16,21-5-2-1</inkml:trace>
  <inkml:trace contextRef="#ctx0" brushRef="#br0" timeOffset="363646">14576 12801 445 0,'0'8'1'15,"0"12"-3"-15,0 10-6 16,-7 4-18 31,-7 17-57-47,11 3-4 0</inkml:trace>
  <inkml:trace contextRef="#ctx0" brushRef="#br0" timeOffset="364421">15039 12678 411 0,'0'0'0'0,"0"0"1"16,20 0 0-16,5 0 0 16,10-1 0-16,9-3 0 15,6-1 1-15,5 1-2 0,3-2 1 16,-4-1-2-16,-4-2-3 15,-7 1-10-15,-11 3-32 16,-6-5-35-16,-4-1-5 16</inkml:trace>
  <inkml:trace contextRef="#ctx0" brushRef="#br0" timeOffset="364728">15257 12446 388 0,'0'0'2'0,"-5"21"1"16,0 3-1-16,0 8 2 0,-3 9-1 16,0 7 1-16,-2 6-1 15,0 9 0-15,1-5-5 16,2-2-4-16,1-10-9 15,6-6-39-15,5 2-27 0,7-12-8 32</inkml:trace>
  <inkml:trace contextRef="#ctx0" brushRef="#br0" timeOffset="365622">16605 12359 240 0,'0'0'6'16,"5"14"6"-16,2 3 4 15,1 7 2-15,2 8 1 0,2 6 3 16,2 7 0-16,-2 5 1 16,-2 1-3-16,-1-7-7 15,-6-2-2-15,0-4-3 16,-2-5 0-1,-1-6-2-15,0-3-2 0,0-5 0 0,-1 0-1 16,1-2-1-16,0-5 0 16,0 2 0-16,1-4 0 15,-1-10 1-15,2 16 0 0,-2-16 1 47,0 0 0-47,5-11 0 0,3-13 0 0,3-14-1 0,4-16 0 0,5-11-2 16,2-16 0-16,6-7-1 15,3-4-1-15,0 5 1 0,-2 8-1 16,-2 10-2-16,-4 12-2 15,-1 15-2-15,-8 13-2 16,-2 9-2-16,-4 8-3 0,2 5-5 47,-10 7-7-47,13-3-26 0,7 6-34 0,-6 0-4 0</inkml:trace>
  <inkml:trace contextRef="#ctx0" brushRef="#br0" timeOffset="365800">16878 12189 439 0,'0'0'0'16,"0"0"0"-16,8-4-1 0,11-4 1 16,12-4-2-16,12-4-1 15,13-3-5-15,11-2-11 16,4-1-24-16,0-1-39 0,1 0-7 15</inkml:trace>
  <inkml:trace contextRef="#ctx0" brushRef="#br0" timeOffset="366016">16448 12416 383 0,'0'0'1'0,"21"0"-2"16,8 0-10-16,5 9-58 31,5-9-11-31</inkml:trace>
  <inkml:trace contextRef="#ctx0" brushRef="#br0" timeOffset="366408">17054 12683 404 0,'0'0'0'0,"13"-1"0"15,7-5 1-15,9 1-2 16,2 2 1-16,2-1 0 0,3 3-1 15,-1-1 0-15,-3 2-1 16,-8 5 1-16,-11 7 0 16,-10 4 0-16,-3 2 1 15,-7 3 1-15,-8 3 1 0,-1-1 0 47,0 2 1-47,2-2 0 0,5-1 0 0,8-2 1 0,4-4-2 0,16-5-4 16,14 0-7-16,5-9-30 15,5-2-40-15,9 0-7 0</inkml:trace>
  <inkml:trace contextRef="#ctx0" brushRef="#br0" timeOffset="366828">17823 11793 331 0,'12'16'4'0,"12"13"0"15,6 17 4-15,5 17 1 16,1 18 1-16,0 16 2 16,-2 15 0-16,-2 14 1 15,-20-2-4-15,-13-6-1 31,-17-9-3-31,-9-9-3 0,-4-6-14 0,-6-5-43 0,0-21-26 16,6-12-9-16</inkml:trace>
  <inkml:trace contextRef="#ctx0" brushRef="#br0" timeOffset="367646">18133 11633 417 0,'0'0'1'0,"0"0"-1"16,10-15 1-16,12 4-1 15,11-2 0 16,13-4 1-31,10 0-1 0,5 0 1 0,6 2-1 0,-2 1 1 0,-5 5-1 16,-11 1 0-16,-10 3 0 16,-13 3 0-1,-10 2 1 1,-7 10-1-16,-3 7 1 0,-2 12 1 0,-3 9 0 0,3 15-1 15,3 14 2-15,2 14 0 16,5 12 1-16,2 11 0 31,2 7-1-31,-1 5 1 0,4 9 0 0,-1 1 0 0,-5 3-1 16,5-1 0-16,0 3 0 15,-1-3-1-15,2-1-1 16,0-7 0-16,2-7 0 0,-4-16 0 16,-1-12 1-16,-6-16 3 15,-14-16 0 1,-1-20-1-16,-20-13 1 31,-12-12 0-31,-12-8-2 0,-11-14-2 0,-9-6-6 0,-8-7-10 16,3 1-14-16,-1 4-52 15,18-14-12-15</inkml:trace>
  <inkml:trace contextRef="#ctx0" brushRef="#br0" timeOffset="368022">19428 12390 443 0,'0'0'1'0,"0"0"0"16,0 0 1-16,20 0-1 16,4 0 0-1,6 0 0-15,13 0 0 0,6 0 0 0,8 0 0 16,3 0-1-16,-3 0-1 15,0-5-3-15,-5-2-8 16,-2-5-23-16,-16 3-49 0,7 2-4 16</inkml:trace>
  <inkml:trace contextRef="#ctx0" brushRef="#br0" timeOffset="368214">19436 12629 441 0,'0'0'0'16,"0"0"0"-16,5 8 2 47,12-3 0-47,13 1 0 0,13-3 0 0,13 0 1 0,16-2 0 0,14-1-1 0,7-4-3 15,3 0-6-15,-4-4-7 16,1 0-29-16,0 3-43 0,-19 1-5 15</inkml:trace>
  <inkml:trace contextRef="#ctx0" brushRef="#br0" timeOffset="368582">20648 12235 311 0,'0'0'7'0,"-24"25"5"16,5 0 2-16,-6 13 1 31,-1 13 3-31,2 13 0 0,1 16 0 0,6 10 1 0,17-1-7 16,16-10-3-16,20-8-3 15,23-20-1-15,16-19 0 16,16-25-1-16,10-21 0 0,2-26 0 16,-4-19 1-16,-14-13-2 15,-17-8 1-15,-30-4-1 16,-27-3 0 15,-32 10-2-31,-37 6 1 0,-30 14-2 0,-28 13 0 0,-13 19-2 0,-6 14-4 16,11 20-10-16,3 17-38 15,31 20-36-15,29 8-3 16</inkml:trace>
  <inkml:trace contextRef="#ctx0" brushRef="#br0" timeOffset="379378">5833 14910 325 0,'0'0'-1'0,"0"0"-4"15,0 0 3-15,2 8 1 16,1 6 1-16,5 9 2 15,1 6 5-15,4 12 1 16,2 8 3-16,4 12 3 16,1 6 1-16,-1 8-1 0,0-1-1 15,-3 1-2-15,0-2-3 16,-3-6-2-16,0-3-2 15,-5-7 0-15,0-11-1 0,-1-6 1 32,-1-11 2-32,-1-8 1 0,-1-7-1 0,-4-14 1 15,0 0 0-15,11-29 0 16,-1-11-2-16,4-16 0 15,6-14-2-15,6-16-2 0,5-13-1 16,6-8 1-16,1 2 0 16,3 8 0-16,-4 9 0 15,-5 13 0-15,-3 15-1 0,-9 13-2 16,-1 17-4 15,-11 11-9-31,1 7-1 0,-9 12-6 0,10-2-29 0,-3 9-39 16,-7-7-5-16</inkml:trace>
  <inkml:trace contextRef="#ctx0" brushRef="#br0" timeOffset="379606">6179 14832 343 0,'0'0'2'0,"10"0"2"16,12-7 0-16,17-4 1 15,12-3 0-15,13-3-1 16,6-2-8-16,10-1-26 15,9 1-44-15,-22-1-6 16</inkml:trace>
  <inkml:trace contextRef="#ctx0" brushRef="#br0" timeOffset="379833">5417 15033 445 0,'0'0'-5'15,"0"0"3"-15,11-5 0 31,14-3 1-31,11-4 1 0,14-2-1 0,9-4-6 0,12 5-16 16,8 2-54-16,6-3-6 16</inkml:trace>
  <inkml:trace contextRef="#ctx0" brushRef="#br0" timeOffset="380274">6685 15481 337 0,'0'0'1'0,"-20"7"-1"15,5 0 0-15,-2 7 0 0,0-2 0 32,4 7 3-32,8 0 4 0,5 4 1 0,18 0 1 15,17-3 1-15,9 0 0 16,4-6-1-16,-5 2-1 15,-1-5 0-15,-8 3-1 0,-19 1-2 16,-15 2-4-16,-18 9-10 16,-18 3-39-16,-2-3-30 15,-1-2-6-15</inkml:trace>
  <inkml:trace contextRef="#ctx0" brushRef="#br0" timeOffset="380738">7147 15349 436 0,'0'0'0'15,"6"-2"2"-15,12-3-1 16,12 0 2-16,8-3 1 0,7-3 0 15,8 1-1-15,7-4 2 16,1-1-1-16,-3 2-4 16,-4 2-9-16,-9 1-11 15,-10 3-19-15,14 2-47 16,-30-5-5-1</inkml:trace>
  <inkml:trace contextRef="#ctx0" brushRef="#br0" timeOffset="380958">7426 14950 433 0,'0'0'-1'0,"1"13"1"16,4 6-1-16,0 7 2 16,3 8 0-16,-1 10 0 15,0 6 0-15,4 9 2 0,-1 5-1 16,-1 2-1-16,2 0-7 15,-3-8-19-15,-8 5-57 16,18-8-4-16</inkml:trace>
  <inkml:trace contextRef="#ctx0" brushRef="#br0" timeOffset="381572">9041 14843 384 0,'0'0'-1'0,"0"0"1"15,13 16 1-15,-2 3 2 16,-1 13 2-16,4 12 2 15,0 13 0-15,-1 9 1 16,1 9 3-16,-3 6-2 31,-4-3 0-31,-3-1-2 0,2-14-1 0,-3-10-1 0,2-14 0 16,0-10-1-16,0-16 1 15,-5-13-1-15,15-15-1 16,-2-21 1-16,3-12-2 0,10-18 0 16,7-13 0-16,10-11-2 15,2-4 0-15,4 0-1 16,0 7-2-16,-4 7-2 31,-2 14-2-31,-9 12-3 0,-5 15-5 0,-9 10-5 0,-1 11-11 16,-4 8-27-16,-1 2-28 15,-1 7-5-15</inkml:trace>
  <inkml:trace contextRef="#ctx0" brushRef="#br0" timeOffset="381748">9415 14743 395 0,'0'0'0'0,"0"0"1"16,7 0 2-16,15-2 1 15,11-3 0-15,14-4 1 16,10-5-1-16,13-1-2 16,5-1-6-16,10-2-26 15,-7 1-49-15,-14-2-5 31</inkml:trace>
  <inkml:trace contextRef="#ctx0" brushRef="#br0" timeOffset="382007">8773 14920 421 0,'0'0'0'0,"0"0"2"0,20 3 1 15,9-3 1-15,11-2 0 16,10-3-3-16,9 1-8 31,2-3-36-31,8-1-37 0,-4-2-5 0</inkml:trace>
  <inkml:trace contextRef="#ctx0" brushRef="#br0" timeOffset="382481">9844 15465 419 0,'-2'10'2'16,"-7"6"0"-16,-3 9 1 15,0 4 0-15,-1 8-1 16,1 4 1-16,0 2-3 15,7 3-7-15,4-10-18 0,-4-7-58 16,18-12-2-16</inkml:trace>
  <inkml:trace contextRef="#ctx0" brushRef="#br0" timeOffset="382938">10437 15164 439 0,'0'0'-1'0,"0"0"2"15,8 2 2-15,10-2 0 16,10 0 1-16,12 0 2 0,18-5-1 16,10-1 1-16,7 0 0 15,6-2-3-15,2 0-8 16,-4 0-10-16,0-5-42 31,-10 3-31-31,-18-6-3 0</inkml:trace>
  <inkml:trace contextRef="#ctx0" brushRef="#br0" timeOffset="383101">10764 14827 405 0,'0'0'1'16,"-8"18"0"-16,2 4 1 16,-2 5 0-16,0 9 2 15,0 9 0-15,-2 7 1 16,5 12 0-1,3 4-3-15,1 2-6 16,15 1-16-16,4-2-60 0,8-12-5 0</inkml:trace>
  <inkml:trace contextRef="#ctx0" brushRef="#br0" timeOffset="383809">12128 15036 377 0,'0'0'0'16,"0"0"1"-16,3 14 2 15,3 4 3 1,5 6 0-16,1 9 2 0,6 7 1 0,4 7 1 15,2 4 1-15,0 1-1 16,1-4-1-16,-2-5-1 47,-4-8 1-47,-2-10-2 0,-5-8 1 0,-2-13-2 0,2-8 1 0,-1-18-2 0,3-12 0 15,-1-11-1-15,7-12-2 16,2-13-2-16,1-8 0 0,2-2 0 16,-3 3 0-16,-5 7-3 15,1 6-4-15,-6 8-4 16,-1 14-8-16,-10 8-14 15,4 13-34 17,4 8-24-32</inkml:trace>
  <inkml:trace contextRef="#ctx0" brushRef="#br0" timeOffset="384009">12358 14800 403 0,'0'0'1'0,"23"-3"1"15,17-8 2-15,14-5 0 0,16-4 1 16,10-2 0-16,7-2 1 16,5-4-3-16,0 4-2 15,-15-2-9-15,-13 11-21 16,-20 5-52-16,-22 5-5 0</inkml:trace>
  <inkml:trace contextRef="#ctx0" brushRef="#br0" timeOffset="384230">11858 15093 431 0,'0'0'-1'0,"0"0"1"0,0 0 0 15,17-5 1-15,4-3-1 16,10-3 1-16,12-3-2 16,11 1-6-16,3-4-14 0,9-3-54 15,1 13-9-15</inkml:trace>
  <inkml:trace contextRef="#ctx0" brushRef="#br0" timeOffset="384816">12751 15393 332 0,'0'0'1'0,"9"-5"1"15,7 1 1-15,11-2 1 16,7-1 0-16,7 2 0 16,1-1 1-16,4 3 0 15,-2 3 0-15,-10 6 4 0,-10 9-2 16,-13 10 3-16,-11 5-1 15,-15 7 1 1,-8 3 1-16,-5 0 1 0,0-3-3 0,3-1-1 16,8-7-2-16,13-10 0 15,12-6-3-15,28-6-3 16,11-7-9-16,23-1-17 15,26-2-58-15,-7-10-5 0</inkml:trace>
  <inkml:trace contextRef="#ctx0" brushRef="#br0" timeOffset="385214">13817 15100 389 0,'0'0'0'0,"0"0"1"15,12 0 2-15,9 0 1 16,12 0 1-16,11 0 1 0,14-5 0 16,8-4 1-16,12 1 0 15,4-2-2-15,-2 0-2 16,0-1-7-16,-3 5-10 15,-8 6-46-15,-6-1-23 32</inkml:trace>
  <inkml:trace contextRef="#ctx0" brushRef="#br0" timeOffset="385417">13830 15403 440 0,'0'0'0'0,"0"0"3"16,8 6 1-16,11-4 1 15,12-1 2-15,10-1 0 0,15-6 0 16,19-5 1-16,14-4 0 16,16-2-3-16,7-2-4 15,7 4-7 16,-7-2-14-31,5-1-68 0,-3 11-3 0</inkml:trace>
  <inkml:trace contextRef="#ctx0" brushRef="#br0" timeOffset="385792">15329 14832 367 0,'0'0'4'0,"-20"19"2"16,1 5 1-16,0 9 2 15,0 11 0-15,2 11 2 0,7 9 0 16,10 9 3-16,25-5-4 15,22-10-2-15,24-10 1 16,19-19-3-16,19-18 1 0,10-15-2 16,2-25 0-16,-8-17-1 15,-11-12 0-15,-26-14-1 16,-23-3-1-16,-37-4 0 15,-31 7-1-15,-38 10-1 32,-33 10 0-32,-25 14-2 0,-20 17-5 0,0 21-6 0,-4 13-30 15,16 28-47-15,23 9-2 16</inkml:trace>
  <inkml:trace contextRef="#ctx0" brushRef="#br0" timeOffset="392549">17646 14991 266 0,'0'0'1'16,"0"0"3"-16,0 0 7 15,0 0 6-15,13 10 0 16,22-9 3-16,20-1 2 16,21-1 1-16,22-5-1 0,19-1-2 15,10 1-8-15,5-4-5 16,-7 4-4-16,-11 3-5 15,-20 1-8-15,-17 3-14 16,-24 12-32-16,-26-1-29 0,-15 1-7 16</inkml:trace>
  <inkml:trace contextRef="#ctx0" brushRef="#br0" timeOffset="393424">17680 15138 249 0,'0'0'8'16,"0"0"5"-16,0 0 3 15,0-9 2-15,0 9 3 16,-6-8 0 15,6 8 2-31,-9-12 1 0,9 12-8 0,-12-9-4 0,12 9-3 0,-10-5-1 16,10 5-4-16,0 0 0 15,-12-4-1-15,12 4-1 0,0 0-1 16,0 0 0-16,0 0 0 16,0 12 1-16,13 2 0 15,2 7-1-15,9 7 1 16,8 6 0-16,3 3 1 15,7 5-1-15,2-1 0 16,4 2-1-16,-5-6-1 0,-2-5 1 16,-5-6 0-16,-10-5 0 15,-1-5-1-15,-7-2 0 0,-5-4 1 16,-4 0-1-1,-3-2 0-15,-2 3 1 0,-4-11-1 16,2 13 1-16,-2-13 0 16,0 0 0-16,-2 11 0 0,2-11 0 31,-8 1 0-31,8-1-1 0,-18 2 0 0,3 2 0 15,-8 8 0-15,-4 0 1 16,-6 5-1-16,-8 7 0 16,-6 3 0-1,-7 8 0 1,-4 5 0-16,-5 1 0 0,0 3-1 0,-1 4 1 0,0-2-1 15,5-2 0-15,8-6 1 16,12-1 0-16,16-6 1 0,23-4 1 16,16-7 0-16,30-2 1 15,30-8-1-15,20-1 2 16,18-1-1-16,9-2-1 15,1 0-1-15,-5 1-2 0,-8 1-5 16,-14-3-8 15,-13 11-26-31,1-6-50 0,-28-5-4 0</inkml:trace>
  <inkml:trace contextRef="#ctx0" brushRef="#br0" timeOffset="394415">19519 15250 326 0,'0'0'5'0,"7"5"4"0,1 6 2 16,4 11 3-16,3 7 2 15,2 12 1-15,5 12 1 16,1 11 1-16,1 4-4 15,-4 9-5-15,0 1-1 0,-4-1-2 16,-2-7-1-16,-2-4-1 16,-5-8-2-16,1-11-1 15,-3-7 0-15,0-9 0 16,1-7 0-16,0-8 0 15,-1-3 1-15,-5-13-1 0,10 10 0 16,-10-10 2 15,10-7-4-31,-3-11 0 0,1-6 0 0,3-14 0 0,4-10 0 0,6-15 0 16,6-12 0-16,5-11 0 15,5-5 0-15,5 0 0 16,-1 6 0-16,-4 6 0 16,-1 11 0-16,-8 11 0 0,-6 13-6 15,-4 16-5-15,-8 8-2 16,-3 11-5-16,-7 9-7 15,15-6-37-15,-5 12-29 32,0 2-4-32</inkml:trace>
  <inkml:trace contextRef="#ctx0" brushRef="#br0" timeOffset="394607">19982 15175 414 0,'0'0'1'0,"5"-5"1"0,17 1 2 0,14-1-1 16,17-4 2-16,15-3-1 0,15 1 1 16,5-2-7-16,8 6-10 15,-15 7-49-15,-9-6-21 16</inkml:trace>
  <inkml:trace contextRef="#ctx0" brushRef="#br0" timeOffset="394880">19274 15328 442 0,'0'0'1'16,"23"0"0"-16,15-5 1 15,26-2-1-15,11-1-1 0,16 7-11 16,1 9-67-16,16-11-6 15</inkml:trace>
  <inkml:trace contextRef="#ctx0" brushRef="#br0" timeOffset="395569">20410 16087 375 0,'0'0'4'16,"-13"8"3"-16,0 9 3 15,-9 2 1-15,0 12 1 16,-1-2 1-16,4 9-1 0,1 2 2 16,10-3-4-16,8-2-2 15,15-10-3-15,15-4-5 16,8-12-9-16,14-9-40 15,-3-6-39-15,0-18-4 0</inkml:trace>
  <inkml:trace contextRef="#ctx0" brushRef="#br0" timeOffset="395670">20360 15928 448 0,'0'0'-4'0,"0"0"-7"0,24 3-37 16,-1 3-37-16,9 1-4 16</inkml:trace>
  <inkml:trace contextRef="#ctx0" brushRef="#br0" timeOffset="396367">17648 16762 362 0,'0'0'4'0,"-6"19"5"15,-2 5 0-15,2 4 3 16,1 8 0-16,1 5 2 16,4 2 0-16,0 5 1 0,9-6-3 15,8-8-3-15,10-11 0 16,5-9-3-16,9-8-5 15,-1-6-7-15,9-9-26 16,-4-12-58-16,-5-16 0 0</inkml:trace>
  <inkml:trace contextRef="#ctx0" brushRef="#br0" timeOffset="396483">17578 16636 457 0,'0'0'0'0,"0"0"-1"16,0 0-4-16,16 9-13 31,3 2-67-31,8-4-3 0</inkml:trace>
  <inkml:trace contextRef="#ctx0" brushRef="#br0" timeOffset="397143">21251 15637 384 0,'0'0'3'16,"6"0"1"-16,9 0 1 16,10 0 0-16,9-3 1 15,16-2 0-15,9-1 0 0,8-1-1 16,4-1-4-16,3 4-8 15,-6-6-12-15,-4 0-43 16,-7 9-21-16</inkml:trace>
  <inkml:trace contextRef="#ctx0" brushRef="#br0" timeOffset="397356">21288 15901 419 0,'0'0'3'0,"24"4"1"15,10-3 2-15,14-1 0 16,12 0 1-16,19-2 0 16,9-4 0-16,13 2-3 0,-1-5-6 15,-1 3-13 16,-10 0-70-31,-14-5-3 0</inkml:trace>
  <inkml:trace contextRef="#ctx0" brushRef="#br0" timeOffset="397883">22778 15395 360 0,'0'0'2'0,"-16"8"3"16,0 8 2-16,-6 6 3 15,-4 14 0-15,-4 11 1 0,0 11 1 16,5 11 1 15,11 4-2-31,14-2-1 0,26-7-1 0,17-8-1 0,18-19-1 16,16-17-1-16,7-20 0 0,3-18-1 15,-4-18 0-15,-13-17-1 16,-19-10-1-16,-26-7 0 15,-23 1-1-15,-24 2 0 16,-23 9-2-16,-21 11-2 0,-15 11-4 16,-3 19-9 15,-1 8-23-31,18 17-54 0,18 16 0 0</inkml:trace>
  <inkml:trace contextRef="#ctx0" brushRef="#br0" timeOffset="407490">20914 13907 131 0,'0'0'15'0,"0"0"7"16,0 0 7-16,0 0 1 16,0 0 0-16,-7-35-2 15,7 22-1-15,0 13 3 16,0 0-13-16,8 16-1 15,-2 11-3-15,-3 14-3 0,-1 10 1 16,-3 7 4-16,0 6-1 16,-8 2-3-16,-2-4 0 15,-1-5-5-15,-1-8-1 0,-1-9-3 31,2-11-3-15,3-9-5-16,2-8-5 0,7-12-23 0,10 7-52 0,-7-15-3 16</inkml:trace>
  <inkml:trace contextRef="#ctx0" brushRef="#br0" timeOffset="407841">21427 13878 316 0,'0'0'-1'15,"0"0"1"-15,0 0 2 16,-15 15 0-16,-6 1 1 0,-8 4 1 16,-10 6 0-16,-11 5 2 15,-10-1 2-15,-1-1 0 16,-4-2 0-16,7-5 2 15,9-5 1-15,7-6 0 16,12-3-5 0,11-5 0-16,9 1 2 0,10-4 2 0,15 14 0 15,13-3-1-15,17 0-1 16,7 3 0-16,4-1 3 15,6 3-1-15,-1-1-4 32,-3-5-5-32,-8 2-4 0,-12-6-8 0,-8 5-8 0,-14-9-24 15,-16-2-44-15,17 12-5 16</inkml:trace>
  <inkml:trace contextRef="#ctx0" brushRef="#br0" timeOffset="408279">21630 13897 396 0,'0'0'1'0,"0"0"-1"16,0 0 0-16,0 0 1 16,0 0 3-16,17 12 1 31,-6 5 2-31,4 7 0 0,4 6 2 0,1 8 1 0,1 5 1 15,1 1-1-15,-1 5-1 16,1-3-1-16,-5-2-3 0,-2-4-1 16,-3-6-2 15,-2-5 0-31,1-4 0 0,-4-4 0 0,1-6 0 0,-4-5 2 15,-4-10 0-15,10 0 2 0,-4-10-6 16,4-16 0-16,3-9 0 16,2-11 0-16,4-5 0 15,1-7 0-15,0-1 0 16,4 5 0-16,-7 3-6 0,5 10-15 15,-8 5-22-15,-10 14-50 16,11 5-2 0</inkml:trace>
  <inkml:trace contextRef="#ctx0" brushRef="#br0" timeOffset="408566">22383 13619 361 0,'0'0'0'0,"0"0"4"16,1 7 1-16,0 8 2 15,-1 7 4 16,-7 29 4-31,-7 6 0 0,0 6 1 0,-1 3 1 16,1 0-2-16,2-2-2 0,7-9-2 16,10-10-1-16,26-29-6 46,13-8-2-30,17-8-4-16,7 0-8 0,18-5-31 0,-1-4-49 0,-6-4-2 0</inkml:trace>
  <inkml:trace contextRef="#ctx0" brushRef="#br0" timeOffset="408987">20659 14800 374 0,'0'0'1'0,"0"0"1"15,0 0 6-15,0 0 2 16,16 2 3-16,29-4 0 16,26-11 4-16,39-4-2 0,35-4 1 15,26-6-1-15,30 1-6 31,10 2-3-31,5 5-4 0,-11 2-6 0,-16 14-9 16,-33 0-26-16,-22 7-51 0,-22 7-2 16</inkml:trace>
  <inkml:trace contextRef="#ctx0" brushRef="#br1" timeOffset="438868">17065 14480 30 0,'0'0'1'15,"0"14"3"-15,-2 1-1 0,2 9 3 16,-5 4 3-16,5 10-1 15,-5 5 0-15,5 10 2 16,-1-1-2-16,1 8-1 16,-2 0 0-16,-1 1 2 15,2-1 0-15,-4 2-1 16,1 0 3-16,-4-4 3 0,2 6 1 15,0-3 0-15,0-5 0 16,2 8-4 46,0 1-2-62,2 3 1 0,-3-1-3 0,3 2-5 0,-1 3-1 0,-1-3 1 0,-1 1-1 0,-3-4-1 0,0-5 0 0,-1 2 1 16,3 0-1-16,-3-3 1 0,3 1 0 16,-1 0 1-16,4 4 1 15,3 0 3-15,0 2-1 16,-1-3 0-16,2-4 0 47,-2 7-2-47,1-4 1 0,-2-1 1 0,-4-3-3 0,-6-3 1 0,2 0-2 0,-1-4-1 15,0-5-5-15,1-11-10 16,3-4-19-16,-3-16-35 15,8-6-6-15</inkml:trace>
  <inkml:trace contextRef="#ctx0" brushRef="#br1" timeOffset="441938">16926 14752 55 0,'0'0'2'15,"0"0"2"-15,0 0 1 16,0 0-1-16,0-5 2 16,0 5-1-16,0 0-1 0,0 0 0 15,0 0-1-15,0 0-1 16,0 0-1-16,9 0 1 15,-9 0-1-15,9 3 1 16,-9-3 3-16,13 5 0 16,-13-5-2-16,17 3-1 0,-17-3 4 15,15 1-1-15,-15-1 1 16,12 0 0-16,-12 0 0 15,0 0-2-15,10 6 1 16,-10-6 0-16,0 0-2 0,8 13 0 16,-8-13-1-16,3 9 0 15,-3-9 1-15,0 0-1 16,0 0 1-16,2 10 0 15,-2-10-1-15,0 0 0 0,0 0 1 16,0 0 0-16,0 0-1 16,0 0 2-16,0 0-1 15,0 0 3-15,0 0 3 16,0 0 1-16,0 0 1 0,0 0 0 15,0 0 1-15,0 0 1 16,2-5-1-16,-2 5-2 16,2-19-2-16,-2 6-3 15,0-1 0-15,0-7-1 0,1 1-1 47,0-3-1-47,-1-3 1 0,0 0-1 0,3 0-2 0,0 2 1 0,-2-2-1 16,4 1-1-16,-1 4 1 0,0 1 1 15,1 0 0-15,0 3-1 16,-1 0 1-16,1 2 0 15,1 1-1-15,1 2 1 16,1-5 0-16,4 5 0 0,2 0-1 16,4 3-1-16,5-2 1 31,0 2 0-31,7 1 1 0,0 5-2 0,6 1 1 15,0 1 0-15,3 0-1 0,2 0 1 16,3-2 1-16,4 0-1 16,0 1 0-16,7-6 0 15,1 1 0-15,4-2 0 16,7-1 1-16,1-1-1 15,2 2 1-15,3-2-1 0,4 1 0 16,3 0 1-16,2 1-1 16,-1-2 1-16,6 1-1 15,1-1 0-15,1 0 0 0,1-2 0 16,-1 1 0-16,3 0 0 15,2-1 0-15,-1-1 0 47,-1 2 0-47,7-2 0 0,-3 1 0 0,0 1 0 0,8 0 1 0,-8 0-1 0,2-1 0 16,-5 1 1-16,-2 1-1 15,-1 1 0-15,-1-2 0 16,-1 2 0-16,2-1 0 16,0 2 0-16,1-4-1 0,1 2 1 15,-3 0 0-15,3-2 1 16,0-1-1-16,-4 0 1 31,-1 2-1-31,-3 1 1 0,1-3 0 0,-1 4 0 0,4-2 0 16,-2 2 0-16,4-1 0 15,0 1 0-15,-2 0-1 16,0-1 0-16,-1-1 0 15,-2 1 0-15,-2-2-1 0,0 2 1 16,1-3 0-16,2 2 0 16,-2-2 0-16,3 3 1 31,-2-1-1-31,-4 0 0 0,-4 0 1 0,-4-1-1 0,-8 2 0 15,-4-1 1-15,-6 0-1 16,-5 0 1-16,-1 2-1 16,-7-2 0-16,0 2 1 15,-5 1-1-15,-2 1 1 0,-4 1-1 16,-3 2 0-16,-4 2 1 15,-6 0-1-15,2 0 0 32,-3 3 0-32,-2 0 0 0,-2 0 0 0,0 6-1 15,-2 0 1-15,3 3-1 0,1 2 1 16,2 3 0-16,0 2 1 15,4 3-1-15,1-1 0 16,0 3 0-16,1-2 0 0,0 5 1 16,5 13 0-1,0 2 0 1,-1 5 0-16,1 1 1 15,0 5 1-15,2 2-1 0,0 4 1 16,-2-1-1-16,-4-9 0 16,0 2 0-16,-2-1-2 15,-3-1 1-15,-3 6-1 16,1 0 0-16,-1 4 0 31,-2 2 0-31,-1 2 0 0,-2 1 0 0,0 4 0 0,0-1 1 16,-2-2-1-16,-3 7 0 15,-3-1 0-15,-2 3 0 16,1 4 0-16,-2-3 0 0,1 7 0 15,-1-1 0-15,-1 1 0 16,4 0 0-16,0 0 0 16,2-3 0-16,-2 1 0 15,2-4 0 16,-3 0-1-31,-2-5 1 0,-1-1-1 0,1-2-1 0,-3-6 2 0,-2 0 0 16,0-1 0-16,-2-2 0 0,1-3 0 16,2-2 0-16,-2-1 0 15,1-2 0-15,0-1 0 16,-2-5 0-16,-2-3 0 15,0-1-1-15,-2-4 1 16,-3 0 0-16,4-5 1 31,-5-1-1-31,3-3 0 0,-1-3 0 0,1-2-1 0,-2 1 2 16,4-2-3-16,-1-1 2 15,-4 1 0-15,1-2 1 0,-3 2-1 16,1-4 1-16,-2-1-1 16,-3-1 2-16,-5 2 0 15,-4-4-1-15,-1-1 0 16,-3 0-1-16,-5 1 1 0,-2-1-1 15,-2 2 1-15,-2-3-1 16,-1 2 1-16,0 0-1 16,-3 0 0-16,-3 0 1 15,-3-1-2-15,-7 2 1 0,-4 0 1 16,-7 0-1-16,-3 0 0 15,-7 2 0-15,2-1 0 16,-6 2 0-16,-3-1 0 16,-2 1 1-16,0-1-1 0,0 0 0 15,1 1 0 1,-4-3 0-16,2-2 0 0,-2 2 0 15,-4 1 0-15,2-3 0 16,-1 1 0-16,-3-3 0 0,-2 1 0 16,-2 1 0-16,-2-1 1 31,0-1-1-31,2 1 1 0,-5 1-1 0,0-3 0 15,-3 4 1-15,-3-1 1 0,-1 1-2 16,2-2 1-16,-3 3 0 16,-3-2 0-16,4 0-1 15,1 1 1-15,2-3-1 16,2 0 1-16,3 0-1 15,-1 0 1-15,5-4-1 0,2 2 0 16,3 1 1 0,2-3-1-16,1-1 0 0,3 2 0 15,2-2 0-15,2-3 0 0,3 2 0 16,3 0 0-16,3-2 0 15,3 0 0-15,7 0 0 16,0 0 1-16,6 0-1 16,3 0 0-16,3-2 1 0,0 2-1 15,6-2 0-15,-2 2 0 16,3 0 1-1,2 0-1-15,-2-3 0 0,6 3 0 16,-1 0 0-16,6 0 0 16,1 0 0-16,5 3 0 0,3-1 0 15,6-2 0-15,0 2 1 16,4-1-1 15,1-1 0-31,2 2 0 0,1-1 0 0,0 1 0 0,8-1-2 0,-2 2 1 16,1 0 0-16,-1 1-1 15,1 1 1-15,-2-2-1 16,0 2 1-16,-2 1-2 15,2-1 5-15,-3 0-2 16,1 1 0-16,-4 2 0 0,1-2 1 16,-2-1 0-16,0 2 1 31,1-2 1-31,0-2 2 0,1-1-1 0,-5-2 1 15,-8-17 1-15,6-8-1 0,4-13 2 16,9-13-1-16,9-14-2 16,4-10 2-16,-1-3-3 15,1 1-2-15,-1 2-7 16,3-4-46-16,1 13-33 15,-1-2-5-15</inkml:trace>
  <inkml:trace contextRef="#ctx0" brushRef="#br1" timeOffset="445097">10467 1789 146 0,'0'0'4'16,"8"26"1"-16,2 3 1 0,3 8 1 15,3 12 0-15,1 6 1 16,0 13 1-16,-1 7 4 15,-1 0-4-15,-5-8-2 16,-5-11-5-16,-5-7-5 16,0-13-10-16,-3-1-26 0,-5-18-23 15</inkml:trace>
  <inkml:trace contextRef="#ctx0" brushRef="#br1" timeOffset="445416">10757 1717 73 0,'0'0'0'15,"-9"19"0"-15,-3 1 0 0,-4 11 0 16,-5 5 0-16,-6 1-3 16,-3 4 6-16,2 0-6 15,0-9 7-15,6-4 3 16,9-5 6-1,10-10 6-15,3-13 0 0,24 7 1 0,8-7-1 16,6-3 0-16,12-2-2 16,2-1-5-16,9-1-7 0,-1 0-6 15,2 0-10-15,-6 4-13 16,-4 1-13-16,1 2-20 15</inkml:trace>
  <inkml:trace contextRef="#ctx0" brushRef="#br1" timeOffset="445830">11295 1588 120 0,'0'0'1'0,"0"0"5"15,17-2 4 17,4 14 3-32,1 7 2 0,10 6 1 0,-2 4 2 0,5 7 0 0,2 3 0 15,-2 10-2-15,-10-2-3 16,-10-11-2-16,1-4 0 15,-9-3 0-15,1-5-1 0,-8-7 2 16,0-3 1-16,0-14-2 16,0 0 0-16,0 0-3 15,-7-6-1-15,6-12-3 16,-1-8-2-1,2-5-4-15,0-7-9 0,4-4-12 0,2-2-29 16,1 20-30-16</inkml:trace>
  <inkml:trace contextRef="#ctx0" brushRef="#br1" timeOffset="446193">11892 1310 132 0,'0'0'2'16,"1"11"3"-16,-1-2 2 0,1 9 2 15,-1 7 4-15,-1 24 2 16,1 7-1-16,-6 5 2 15,3 2-3-15,-1 2 1 47,-1-6 0-47,-2-15 2 0,3-17-1 0,1-15-1 0,3-12-1 0,0 0 1 0,12 2-1 16,7-7 0-16,8-10-5 15,10-1-3-15,9 1-4 16,10-2-5-16,3 0-8 0,4 5-12 16,1 5-27-16,-9 1-28 15</inkml:trace>
  <inkml:trace contextRef="#ctx0" brushRef="#br1" timeOffset="446747">11606 1314 251 0,'0'0'2'0,"0"0"-1"16,0 0 1-16,0 0 0 0,0 0 0 15,11-7 4-15,-11 7 2 16,8 3 3 15,-8-3-2-31,8 20 2 0,-6-5 0 0,-2 6 2 0,0 7 0 16,-10 17-2-16,1 5-2 15,-3 0-4-15,-7 4-6 0,-1-6-12 16,-5-9-22-16,7-12-41 15,18-12-8-15</inkml:trace>
  <inkml:trace contextRef="#ctx0" brushRef="#br1" timeOffset="450457">9916 1371 66 0,'0'0'4'16,"0"0"4"-16,0 12 0 0,0 4 3 16,-1 4 4-16,1 32 0 15,0 8 1-15,-1 15-1 16,2 10-4-16,3 12 0 15,0-1-2-15,-1 3-1 32,2 2 0-32,-5-11-2 0,-1 0 2 0,-1-8-2 15,-7 3 2-15,-2-15 0 16,-4 0-1-16,1-15 0 15,3-16-4-15,0-10 0 0,3-5 0 16,4-14 0-16,4-10 0 16,0 11 0-16,0-11 3 15,9 8-3-15,1-5 2 31,5 4 0-31,0 0-2 0,4-1 2 0,3 5-2 0,3-3-1 16,5 4-1-16,0 0 1 16,10-2 0-16,-2 0 1 0,13-1-1 15,6-4 1-15,3-1-1 47,5-1 1-47,0-3-1 0,5 0-1 0,1 0 0 0,2 0 0 0,-1 1-1 16,2-1 0-16,2 0 1 15,3 0 0-15,4 1 0 0,5 0-1 16,4-1 2-16,6 0-1 15,1 0 0-15,4-1 0 16,2 0 1-16,-3 1-2 0,5 0 1 16,-6 0 0 15,2 2 0-16,3 1 1-15,-6 0-1 0,5 1-1 0,-2-2 1 0,0-1 0 0,3-1 0 0,5 1-1 16,-7-2 1-16,1-3-1 16,-1-2 0-16,-2 1 0 15,5 1 0-15,0-1 0 0,-5 1 0 16,-7 4 1-16,0 0-1 15,-2 2 0-15,-2-2 1 32,1 2-1-32,-4-2 1 0,0 0-1 0,4 0 0 15,2-5 0-15,7-1 0 0,5-2 0 16,-3-1 0-1,2 4 1-15,-2-2-2 0,-3 4 1 16,0-2 0-16,-4-1 0 16,-5 4 0-16,-1 0 0 0,1 1 1 15,-3 2-2-15,1-1 2 31,-1 0-1-31,0 0 0 0,7 0 1 0,-4 0-1 16,2 0 2-16,1-1-3 0,-2 1 2 16,1-2-1-16,-2 2 1 15,0 0 0-15,-1 0 0 16,0-1 1-16,1 1-2 15,0 0 2-15,0-3-1 0,9 2 1 16,7-2-1-16,-3 0-1 16,6 0 3-1,0 1-3-15,-1 0 1 0,0-1-1 16,5 2 0-16,-4 1 1 15,-3-2-1-15,2-1 1 0,-4 0-2 16,4 0 1-16,2 1 0 16,-2-3 0-16,-3 1 1 15,1 0-1-15,-4 2 1 0,2 1-1 16,2 1 1-16,-8 0 0 15,2 1 0-15,-3-1 2 16,1 0-3 0,0 0 2-16,1 0 0 0,0 0-1 0,0 0 0 15,3 0 0-15,-6 2 0 16,5-1-1-16,-1 0 0 15,-4 1 0-15,-3 1 1 16,1 3-1-16,-4-6 1 16,2 0 1-16,2 2-3 0,-3-2 2 15,5 0 0-15,-2 0-1 16,4 3 1-16,5-3 0 31,1 0 0-31,-1-3-1 0,2 6 0 0,-2-6 1 0,-1 1-1 16,5 0 2-16,-1-1-3 15,-1-1 2-15,-1 0-2 47,5 0 2-47,-3-1-1 0,5 0 0 0,3 0 1 0,-4-2-2 0,5 5 2 0,-1-2-1 16,1 1 0-16,0-1 0 15,-2 0 0-15,-1-1 1 0,-2 0-1 16,-2-2 1-16,-1 2-2 15,-2-4 1-15,4 1 0 16,-5-1 0-16,-1 3 0 16,-2-3 0-16,-4 4 1 31,-1 1-2-31,-13-2 1 0,-7-1 1 0,-16 3 0 0,-9-4 2 15,-14 2 0-15,-8 0 2 16,-6 2-1-16,-14-1 1 16,1 2 1-16,-11 3 0 15,0 0 0-15,9-4-3 0,-9 4 0 16,0 0-1-16,2-13-1 15,-2 13-1-15,0-10 1 16,0 1 0-16,-2-2-2 31,-4-1 1-31,0-4 1 0,-2-1-1 0,4-2 0 0,1-8 1 16,0-6-3-16,3-9-1 15,2-6 1-15,6-10-1 16,4-12-1-16,1-5 1 0,-3-5 1 16,-6 39-2-16,1-5 1 15,-2 0 2-15,-2-2 0 16,0 0 0-16,-1-4 1 15,0 0-1 1,1-2 0-16,-3 3 2 0,-1-2 0 0,0 4 1 16,0-1-1-16,0 3 0 15,1-1-1-15,-2 5 0 0,1-3 1 16,0 4-2-1,3 42 0-15,-5-36 0 0,-2 0 0 16,2 7 0-16,-2 2 0 16,-1 5 1-16,-5 3-1 15,13 19 1 1,-19-20-1-16,-2 0 1 0,21 20 0 15,-30-10-2-15,2-1 2 0,3 6-2 16,0 1 1-16,-2 3 1 16,-1 0-1-16,-10 1 2 15,5-1-1-15,-6 1 0 16,-45-2 0-16,38 0-1 15,-5 2 1-15,-2-2 0 16,-4 2-1-16,-3-1-1 0,-5-1 1 31,-4 0 0-31,-3 0 2 0,-6-1-1 0,-3 0 0 16,-5-2-1-16,-4 1 1 15,-1-1 1-15,-5-1-1 16,-2 2 0-16,-1-1 0 16,-4 3-1-16,-5-3 1 0,-3-1 1 15,-2 4-1-15,-1-3 0 16,-2 3 0-16,-2-1 0 15,-3-1 0 1,1 2 0-16,-1-3-1 0,-6 1 1 16,1 2 0-16,-3-1 0 15,-1 1-1-15,0-3 1 16,-3 1-1-16,-3 2 1 31,0-3 0-15,-5 2 0-16,0-1 0 0,-2-1-1 0,-1 1 1 0,-3 1 1 0,1-2-2 15,-6 3 2-15,2-1-1 16,0 0 0-16,-3 0 0 15,-1 1 0-15,-2-1 0 0,0 2 0 16,-2-1-1-16,3-1 1 16,-1 0 0-16,2 2 0 15,0-2 0-15,-1 3 0 16,2-2-1-16,-3 2 0 15,3 0 1-15,2 0 0 16,-1-2 0-16,4 2 0 0,1 2 0 16,3-1 0-1,1 1 0-15,-1 1 0 0,6-2 0 16,-2 1 0-16,2 1 0 15,-2 1 0-15,-1 1 1 16,1-3-1-16,-1 1-1 31,-1 2 0-31,3-2 0 0,-2 2 1 0,-1 0-1 0,-2-2 0 16,1 3 1-16,-3 1 0 15,2-2 1-15,-1 0-2 16,-4 1 2-16,1 0-1 16,1 1 1-16,-1-2-1 15,5 1-1-15,2-1 1 0,2 1 1 16,-1 2 0-16,1-4-1 15,3 1 0 17,1 2 0-32,4-2 1 0,4 0-1 0,0-3 0 0,5 3 0 15,5 3 0-15,1-3 0 0,4 2 0 16,0-3 0-16,6 3 0 15,0-2 0-15,4 1 0 16,2-1-1-16,5 1 1 16,2 2-1-16,3-1 1 0,5-1 0 15,4 2 0-15,2-2 0 31,2 1 0-31,7-3 0 0,1 1 0 0,5 0 0 16,5 0 0-16,3-2 0 0,3 1 0 16,4 3 0-16,6-4 0 15,0-1 1-15,6 0-1 16,4-1 1-16,3 3 0 15,4-3-1-15,2 0 1 0,3 0 0 16,2-1 0-16,2 1-1 16,4-1 1-1,1 1-1-15,0-1 0 0,4 0 0 16,8 0 1-16,-11 0-1 15,11 0 1-15,0 0-1 0,-9 0 0 16,9 0-1-16,0 0 0 16,0 0 0-16,0 0 0 15,0 0-1-15,0 0 1 0,0 0 0 16,0 0 0-16,0 0 1 15,-10 0 0-15,10 0 1 16,0 0-1-16,0 0 1 16,0 0 0-16,-8 3 0 15,8-3-1-15,0 0 1 0,0 0 0 16,-13 7 0-16,13-7 0 15,0 0-1-15,-9 3 1 16,9-3-1-16,0 0-1 0,-10 4 0 16,10-4-1-16,0 0 0 15,-11 10 0-15,11-10 0 16,-7 17 0-16,2-5 0 15,1 5 1-15,-2 2-1 16,0 1 2-16,1 4 0 0,-3 0 0 16,1 2 1-16,-4 1 0 15,0 2 0 16,-1 0 1-31,-4 0-2 0,2 0 1 0,0-2-2 0,0-1-3 0,-1-1-1 16,-2 13-4-16,-7-4-17 16,5-7-51-16,19-5-7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05:15.9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91 2329 215 0,'0'0'0'16,"0"0"5"-16,-4 7 2 15,4 8 6-15,1 9 2 16,3 7 2-16,0 13 3 0,4 12-1 16,-1 5 2-16,2 12-3 15,0 5-5-15,-4 2-1 16,0 4-2-16,-1-3-3 15,-2 1-2-15,0-5 0 16,-2-2-1-16,0-5-1 0,-2-6-1 16,2-5-6-16,0-8-5 15,0-10-10-15,-2-9-19 31,-1-11-43-31,3-21-4 0</inkml:trace>
  <inkml:trace contextRef="#ctx0" brushRef="#br0" timeOffset="598">3542 2401 80 0,'0'0'6'16,"12"-10"6"-16,3 1 7 16,7-4 4-16,9 0 4 15,11 0 2-15,6-1-1 0,14 2 2 16,3 7-6-16,4 7-5 15,-2 10-6-15,-1 13-4 16,-6 4-1 0,-12 17-2-16,-11 4 1 0,-14 9-1 0,-19 3 1 15,-10 1-1-15,-17-2 0 16,-13-3 0-16,-9-4-2 15,-8-14-2-15,-4-8-2 0,0-10-1 16,2-11-2-16,4-10 1 16,6-2 0-16,11-8-2 15,7-8-1-15,12 3 1 31,8 1 1-31,10 1 1 0,13 3 1 0,12 9 1 0,6 0-1 16,7 9 3-16,6 9 1 16,2 5 1-16,-3 8 0 15,-2 1 0-15,-5 10 1 16,-7-1-1-16,-6 6 0 0,-10 1 1 15,-3-3-4-15,-8-1-3 16,-4-8-8-16,0-2-17 16,0 2-37 15,1-20-15-31</inkml:trace>
  <inkml:trace contextRef="#ctx0" brushRef="#br0" timeOffset="969">4422 3142 309 0,'0'0'2'0,"16"4"3"16,1-1 2-16,11-3 1 0,4 0 3 15,3-5 1-15,6-5 1 16,0-2 3-16,-2-9-3 15,-6-3-3-15,-6-5-2 16,-10 0-4-16,-7-3-3 0,-9 3-1 16,-6 0-2-16,-11 5-1 15,-11 4-1-15,-9 8-3 16,-5 10 2-16,-1 9 2 15,-5 15 0-15,6 18 1 0,-2 16 2 16,12 10 2-16,9 7 1 16,11 3 3-16,10-3 2 15,16-5 1-15,12-8-1 0,13-15 0 16,12-17 0 15,9-13-2-31,5-8-6 0,8-7-8 0,-3-11-28 0,5 0-48 16,-4-7-1-16</inkml:trace>
  <inkml:trace contextRef="#ctx0" brushRef="#br0" timeOffset="2278">5927 2612 97 0,'0'0'13'0,"0"0"4"15,5 0 3-15,5 0 2 16,5-1 1-16,3-2 0 15,5 0 2-15,7-2 0 16,1-5-8-16,2 4-6 0,2-2-2 16,-4 3-1-16,1-3-2 15,-6 4 1-15,-3-1-3 16,-7 5-1-16,0 0-2 15,-8 0-1-15,-8 0 1 0,12 12 0 16,-13 2 0-16,-2 1 0 16,-7 7 1-16,-2 2 1 15,-7 7-1-15,-2 2 0 0,-4 4-2 16,-5 3 0-16,-2 1 0 15,0 2 0-15,-1-2-1 16,-1-2 0 0,5-2 0-16,3 0 0 0,3-7 1 15,5-3 0-15,3-3 1 16,8-3 0-16,5-4 2 0,6-2 1 15,9-7 0-15,9 1 1 16,8-7 2-16,3 1-2 16,8-1 0-16,2-2-2 0,-1 0-1 15,-2-2-2-15,-2-1-3 31,-8 1-4-31,-3 2-10 0,-7-3-18 0,-6-6-40 16,3 5-8-16</inkml:trace>
  <inkml:trace contextRef="#ctx0" brushRef="#br0" timeOffset="2556">5888 2894 337 0,'0'0'2'15,"14"-4"2"-15,8 2 1 16,12-1 1-16,9-1 1 15,12 1 1-15,3-2-2 0,11 3-3 16,-7 0-8-16,6-1-36 47,-7 4-33-47,-10-1-5 0</inkml:trace>
  <inkml:trace contextRef="#ctx0" brushRef="#br0" timeOffset="2826">6784 2823 300 0,'-1'10'1'0,"1"4"1"16,0 9 1-16,0 5 1 0,0 6 0 15,-1 6 0-15,1 1 2 31,-1 3-1-31,-3-8-8 0,-1-6-25 0,-10-9-43 16,14-10-3-16</inkml:trace>
  <inkml:trace contextRef="#ctx0" brushRef="#br0" timeOffset="3542">6781 2293 292 0,'0'0'3'0,"0"0"4"16,0 0 1-16,0 0 0 15,-8-9 0-15,8 9 0 0,0-8 0 16,0 8 2-16,23-13-5 15,2 9-1 1,1-3-2-16,7 3 0 0,1 0 2 16,3-1-2-16,-1 4 2 15,-3-2-1-15,-8 3 0 0,-5-3 1 16,-3 3 0-16,-6 0 0 15,-11 0-1-15,12-2-1 16,-12 2-1-16,0 0 0 0,0 0-2 16,9 5 1-16,-2 16 1 31,3 6 0-31,1 7 1 15,0 11 0-15,2 7 2 0,-1 10 1 16,-2 9 0-16,3 6 0 16,-7-5-3-16,3 4 1 15,0-1 0 16,4 2-1-31,-1-4 0 0,1-3 0 0,1-3 0 0,0-7-1 0,-3-4 1 16,-2-7-1-16,-1-6 1 16,-3-7-1-16,-1-8 0 15,-1-4 0-15,-3-5 0 0,1-3 0 16,-1-5 0-1,0-11 1-15,1 16 1 0,-1-16 1 16,0 0-1-16,-6 6 1 16,-6-6-1-16,-8 0 0 15,-11 0 0-15,-11-5-1 0,-14-1-3 16,-15 2-5-16,-15-6-8 15,-4-1-42-15,-10 6-31 16,-4-5-3 0</inkml:trace>
  <inkml:trace contextRef="#ctx0" brushRef="#br0" timeOffset="4149">5367 2385 249 0,'0'0'5'0,"15"-5"0"15,-2 1 3-15,0-3 3 0,0 3 3 16,0-2 2-16,-2 0 0 15,-11 6-1-15,3-12-3 16,-15 8 0-16,-12 1 0 31,-8 3-4-31,-5-3-5 0,1 3 0 0,-1 0 0 0,6 0-2 16,4 3-1-16,11 8 1 15,5 2-1-15,11 6 1 16,11 13 0-16,5 10 1 16,3 12 1-16,4 12 1 0,0 11 0 15,-2 10 0-15,-4 8-1 16,-6 9 1 15,-8-5-1-31,-4-7 2 0,1-5-1 0,-1-15 2 0,1-8 1 0,12-16 1 16,10-16 0-16,23-13 0 15,15-11-3-15,20-7-9 16,18-3-15-16,1-1-65 15,29-2-2-15</inkml:trace>
  <inkml:trace contextRef="#ctx0" brushRef="#br0" timeOffset="5232">17003 2370 153 0,'0'0'4'0,"11"-1"3"16,12-2 1-16,4-1 0 16,13-2 2-16,10 1 2 15,2-1-1-15,7 0 1 0,-1 3-2 16,-3-2-3-16,-7 5-3 31,-6 0-1-31,-12 0 2 16,-9 0-3-16,-7 3 1 0,-6 7 1 0,-7 6-1 15,-3 1 2-15,-7 4-2 16,-9 15 5-16,-3 2-1 0,-6 4-1 15,-6 7 1-15,-5-2-2 16,1 3 1-16,-4-3 0 16,3 1 1-16,0-10-4 0,8 1 0 31,6-4 2-31,7-5 0 0,6 2 3 0,10-8 0 15,9 0 3-15,12-4-1 16,12-1 2-16,8-4-1 0,5-4-1 16,9-5-1-16,1-4-6 46,1 3-3-46,-2-5-7 0,-4 0-11 0,-10 0-25 0,-11-5-39 0,1-3-3 0</inkml:trace>
  <inkml:trace contextRef="#ctx0" brushRef="#br0" timeOffset="5445">17117 2767 352 0,'0'0'2'0,"0"0"1"15,18-4 1 17,4 1 1-32,12-2 1 0,11 0 1 0,11-1-2 0,10 0-4 15,7-1-16-15,3-3-42 0,3 5-19 16</inkml:trace>
  <inkml:trace contextRef="#ctx0" brushRef="#br0" timeOffset="5659">18196 2834 332 0,'0'0'1'15,"-4"15"-2"-15,2 6 1 16,1 6-4-16,-1 10-7 0,2 6-20 31,1 15-39-31,1 3-3 0</inkml:trace>
  <inkml:trace contextRef="#ctx0" brushRef="#br0" timeOffset="6462">17039 4252 259 0,'0'0'2'15,"0"0"4"-15,14-2 2 16,12-5 4-16,8-3 2 15,17-2 1-15,11-4 2 0,9 0-2 16,6 0-1-16,1 3-2 31,-1 2-3-31,-9 5-4 0,-10 1-3 0,-13 5-2 16,-13 0 1-16,-12 5-1 15,-7 5 0-15,-10 3 1 0,-7 5-1 16,-13 3 1-16,-8 12-1 16,-9 3 1-16,-3 7-2 15,-3 6 1-15,-7 5 0 0,0 1-2 16,-1 1 2-16,8 0-1 31,5-5 1-31,11-1 1 0,4-6 0 0,12-6 2 16,7-2 0-16,12-8 1 0,12-4 1 15,10-2-1-15,7-4 1 16,10-5-1-16,1-2 0 15,5-3-3-15,-2-1-2 16,-3-1-3-16,1-4-3 0,-2-1-5 16,-6-1-22-16,-13-9-47 15,3-3-7 16</inkml:trace>
  <inkml:trace contextRef="#ctx0" brushRef="#br0" timeOffset="6623">17240 4622 350 0,'0'0'1'0,"12"-1"0"16,6-4 2-16,13-2 1 0,16-3 2 16,15-5-1-16,12 1-2 15,6-1-10-15,10 1-28 16,3 3-41-16,-5 4-6 15</inkml:trace>
  <inkml:trace contextRef="#ctx0" brushRef="#br0" timeOffset="7077">18291 4642 314 0,'0'0'2'0,"0"0"-1"16,0 0 1-16,8-10 4 15,5 3-1-15,5 0 1 16,4 2 0-16,5-2 0 0,4 2-1 15,1 5 0-15,0 0-1 16,-5 8-1-16,-5 7-2 0,-12 3 2 16,-6 7-3-16,-9 7 3 46,-15 3-1-46,0-3 1 0,-6 3 0 0,1-6 1 0,4-4 0 0,11-4 1 16,12-6 0-16,19-10-1 0,18-5 0 16,14-1-7-16,9-7-9 15,12-8-47-15,7 7-21 16</inkml:trace>
  <inkml:trace contextRef="#ctx0" brushRef="#br0" timeOffset="7646">18969 2484 288 0,'0'0'2'0,"0"0"5"15,0 0 2-15,22 7 1 0,4-7 2 32,13 0 0-32,13 0 1 0,7-2 1 0,9-6-2 15,5 3-3-15,-2-4-10 0,-1 6-10 16,-9 0-23-16,-6-3-41 15,-1 3-6-15</inkml:trace>
  <inkml:trace contextRef="#ctx0" brushRef="#br0" timeOffset="7844">19065 2796 326 0,'0'0'5'0,"8"0"2"15,10 0 3-15,17 0 0 16,14-3 1-16,11-8 0 15,20-2 1-15,11-1-3 16,3 2-9-16,5-1-21 0,1 6-46 16,-8-7-13-16</inkml:trace>
  <inkml:trace contextRef="#ctx0" brushRef="#br0" timeOffset="8107">20384 2460 332 0,'-9'9'3'15,"-6"9"0"-15,0 9 3 0,-6 10 2 16,-4 4 1 15,0 6 1-31,-2 6-1 0,2 2-4 0,5-13-13 0,7-4-18 0,11-11-47 16,2-19-6-16</inkml:trace>
  <inkml:trace contextRef="#ctx0" brushRef="#br0" timeOffset="8264">20175 2431 358 0,'0'0'2'15,"8"4"1"1,11 8-1-16,5 5 3 0,12 3-1 16,4 8-1-16,7 6 0 0,1 5-2 15,4 3-9-15,-6-1-33 16,-5-4-33-16,-3-5-7 15</inkml:trace>
  <inkml:trace contextRef="#ctx0" brushRef="#br0" timeOffset="8662">20849 2470 338 0,'0'0'3'16,"13"-3"1"-16,8-2 1 16,7-2 0-16,10-2 1 15,3-2-1-15,4 4-2 0,2-2-11 16,-3 3-29 15,3 2-38-31,-21-1-5 0</inkml:trace>
  <inkml:trace contextRef="#ctx0" brushRef="#br0" timeOffset="8881">21056 2319 348 0,'0'0'3'0,"-4"15"1"0,0 2 2 16,3 1 2-16,-3 10 1 15,3 6 0-15,-2 2 0 16,-4 9 0-16,6-5-1 0,-4 0-3 16,0-2-6-16,1 1-9 31,-5-10-22-31,1 1-44 0,10-6-7 0</inkml:trace>
  <inkml:trace contextRef="#ctx0" brushRef="#br0" timeOffset="9255">21579 2484 255 0,'0'0'5'15,"12"12"5"-15,-3 2 3 16,-2 6 1-16,4 5 2 16,-1 4 3-16,0 4 1 0,0 3 1 15,-7-3-2-15,-1-4-3 31,-4-3-2-31,-2-6-2 0,-14-7-1 0,-2-7 0 16,-7-6-4-16,-2 0 0 0,-4-4-6 16,0-11-11-16,4-21-55 15,1 7-21-15</inkml:trace>
  <inkml:trace contextRef="#ctx0" brushRef="#br0" timeOffset="10132">21958 2239 329 0,'0'0'1'16,"0"0"-3"-16,0 0-1 0,0 0 1 31,-5 8 1-31,3 1 4 0,2 6 2 0,0 9 2 16,5 0 1-1,4 3 4-15,1 0 5 0,3-2 0 16,4-3-1 15,3-7-3-31,2-9-3 0,-3-6-1 0,1-4-1 0,-1-7-1 0,-3-2-4 16,-3-1-1-16,-4-3-3 15,-2 3-1-15,-4-1-1 16,-1 4-2-16,-2 0 1 16,2 1-2-16,-2 10 3 15,0-10-2-15,0 10 0 16,0 0 3-1,0 0 1 1,0 8 0-16,3 4 2 0,3 1-1 16,5 5 1-16,-1 11 1 15,8 11 0-15,1 5 0 16,3 9 0-1,-1 8 1-15,-2 2-1 0,-8 3 0 0,-6-3-1 16,-6-7 1-16,-13-8-1 16,-10-11-2-16,-8-5-6 15,-12-13-17-15,-18-5-57 16,12-5-3-16</inkml:trace>
  <inkml:trace contextRef="#ctx0" brushRef="#br0" timeOffset="10594">20834 2720 306 0,'0'0'2'0,"-2"5"0"0,0 8 1 16,-1 7 1-16,0 2 1 16,0 8-2-16,-1 2-6 15,4 1-26 16,4 6-39-31,-4-13-7 0</inkml:trace>
  <inkml:trace contextRef="#ctx0" brushRef="#br0" timeOffset="11007">21369 2133 451 0,'0'0'0'16,"0"0"-2"-16,0 0-3 15,0 0-4-15,0 0-7 16,5 9-24-16,3 1-45 15,-7 4-5 1</inkml:trace>
  <inkml:trace contextRef="#ctx0" brushRef="#br0" timeOffset="11631">22477 2484 343 0,'0'0'-1'16,"0"0"-1"-16,0 12 0 16,0-2 1-16,0 11-1 15,1 3 1-15,3 5 1 16,0 2-2-16,8 9-8 0,-2 1-28 15,8 5-32-15,2-3-6 16</inkml:trace>
  <inkml:trace contextRef="#ctx0" brushRef="#br0" timeOffset="12302">19192 4550 278 0,'0'0'2'0,"26"0"1"15,0 0 1-15,12-5 2 0,5 2-1 16,7-1 0-16,1-2-4 16,9 2-10-16,-9 0-27 15,-12-2-35-15,-2 2-5 0</inkml:trace>
  <inkml:trace contextRef="#ctx0" brushRef="#br0" timeOffset="12499">19228 4849 371 0,'0'0'3'0,"24"1"0"15,5-1 1-15,16-2 0 16,15-8-2-16,17 0-5 15,6-4-18-15,11-1-52 16,4 4-9-16</inkml:trace>
  <inkml:trace contextRef="#ctx0" brushRef="#br0" timeOffset="13065">20588 4361 224 0,'0'0'5'0,"-19"25"5"16,0-1-1-16,-6 7 4 0,-6 11 0 16,-7 3 2-1,-1 7 1-15,-4 1-2 0,6-5-6 16,4-12-15-16,13-4-27 15,11-10-39-15,9-22-6 16</inkml:trace>
  <inkml:trace contextRef="#ctx0" brushRef="#br0" timeOffset="13196">20390 4593 352 0,'12'7'0'16,"8"3"0"-16,6 8 0 15,3 3-1-15,4 10-2 16,1 2-9-16,1 5-26 15,10 1-37 1,-16-8-5-16</inkml:trace>
  <inkml:trace contextRef="#ctx0" brushRef="#br0" timeOffset="13915">20372 4484 203 0,'0'0'8'16,"0"0"3"-16,-12-6 3 15,12 6 2-15,-13-10 2 16,13 10 0-16,-19-8 1 0,19 8-1 15,-14-2-7-15,4 2-4 16,10 0-2-16,-9 19 0 0,9-1-1 16,4 1-1-16,7 5 0 31,4 3 3-31,10 0-1 0,1-1 0 0,4-2 1 15,2 0-10-15,0-6-5 16,2 0-23-16,9 0-45 0,-13-4-7 16</inkml:trace>
  <inkml:trace contextRef="#ctx0" brushRef="#br0" timeOffset="14630">20860 4742 257 0,'0'0'2'16,"0"0"-1"-16,5 0 3 16,6 0 0-16,5 0 2 15,2 0 3-15,8 0 0 16,3 0-1-16,0 0-1 0,3 1 0 15,-7 4-1-15,-1-1-1 47,-8 2-1-47,-2 2-2 0,-11 6 2 0,-3 1 0 0,-7-1 2 0,-6 1 1 0,3-1-1 16,-6 4 3-16,9-3-1 15,5 0 1-15,3-3-3 16,16-6-2-16,14 3-8 16,9-1-24-16,-9-2-47 0,25-2-8 15</inkml:trace>
  <inkml:trace contextRef="#ctx0" brushRef="#br0" timeOffset="15188">21506 4478 285 0,'0'0'7'0,"0"0"1"15,18 0 4-15,7 0 3 16,8 0-1-16,10-4 2 15,3 1 0-15,6-1 0 0,3 0-6 16,-2 0-6-16,-5-3-5 16,-11 4-12-16,-10 0-19 15,-14 0-46 1,3-4-7-16</inkml:trace>
  <inkml:trace contextRef="#ctx0" brushRef="#br0" timeOffset="15418">21764 4232 309 0,'0'11'2'0,"0"10"3"16,1 6 1-16,4 10 0 15,-3 6 1-15,1 6 1 0,0 8 1 16,-1 4 0-16,-2-10 1 15,-1-3-5-15,-2-1 0 16,1-8-5 15,1-3-7-31,-2-10-17 16,3-16-46-16,5 4-11 0</inkml:trace>
  <inkml:trace contextRef="#ctx0" brushRef="#br0" timeOffset="16409">22418 4367 233 0,'0'0'-1'15,"0"0"2"-15,0 0 0 16,5 6 2-16,-5-6 4 0,15 19 1 15,-3-6 3-15,-1 7 1 16,3 4 3-16,-1 5 0 16,2 7-1-16,-4 0 0 0,1 3-2 15,-4 2-1-15,-4 2-2 16,-4-4 2-16,0-5 0 15,-4-3-1-15,-8-5 1 16,-5-4-1-16,-3-9 0 0,-5-6 0 16,-5-5-4-16,-2-2-3 15,-1-6-7-15,-5-15-13 16,-13-2-68-16,24-6-1 15</inkml:trace>
  <inkml:trace contextRef="#ctx0" brushRef="#br0" timeOffset="16481">22413 4017 369 0,'0'0'-23'16,"0"0"-40"-16,8 4-15 0</inkml:trace>
  <inkml:trace contextRef="#ctx0" brushRef="#br0" timeOffset="17016">22761 4242 225 0,'0'0'5'0,"-7"18"1"16,2 2 5 15,1 7 2-31,0 8 1 0,3 5 4 0,1 6 0 0,2-3 4 0,8-5-3 15,7-9-1-15,5-11-3 16,6-11-1-16,8-8-3 16,-1-18-2-16,1-8-5 15,-2-5-2-15,-4-4-3 0,-4-4-1 16,-7-4 0-16,-7 3-1 15,-7 4 1-15,-4 6 0 32,-1 2-3-32,-1 9 2 0,-1 6-2 0,2 14 2 0,-3 9-2 15,3 17 1-15,0 14 1 16,2 14-1-1,1 13 5-15,-3 6 3 0,0 7 1 0,-1 1 1 16,-6-4 2-16,-8-6 1 16,-4-9-1-16,-3-10 1 15,-6-6-1 16,0-17-2-31,-4-2-5 0,7-9-7 0,-3-12-17 0,0-3-61 0,18-8-2 16</inkml:trace>
  <inkml:trace contextRef="#ctx0" brushRef="#br0" timeOffset="17551">23357 4538 174 0,'0'0'5'0,"0"0"2"0,0 0-1 16,0 0 6-16,0 0 4 15,0 0 1-15,5 5 2 16,3-2 0-16,7-3-2 15,3 4-3-15,5-2-2 0,-2 1-3 16,2 2-4-16,-5 2-2 16,-1 3 0-16,-8 2 1 15,-7 6 0-15,-3 3 0 31,-12 4 1-31,0-4 0 0,-2 2 2 0,4-3 2 0,3-3 1 16,8-2-3-16,15-8 0 16,14-2-3-16,12 0-6 15,9-5-12-15,2 2-63 16,9 2-4-16</inkml:trace>
  <inkml:trace contextRef="#ctx0" brushRef="#br0" timeOffset="22027">7658 2917 249 0,'0'0'5'15,"0"0"2"-15,11 0 6 16,4-1 1-16,11-1 4 16,10-3 1-16,8 1-1 0,7-4 1 15,-1 2-3-15,7-1-5 16,-5 2-6-16,-2-3-5 15,-9 7-8-15,-13-4-15 16,-3 4-21-16,-7 6-33 16,-3-3-7-16</inkml:trace>
  <inkml:trace contextRef="#ctx0" brushRef="#br0" timeOffset="22319">7914 2709 220 0,'0'0'6'0,"0"8"5"15,0 5 3-15,0 12 1 0,-3 1 2 16,-1 15 2 15,-2 5 1-31,-4 10 0 0,0 2-5 0,-2-6-3 0,2-4-4 0,0-7-6 16,2-5-10-16,4-10-28 15,8-9-40-15,-4-17-6 16</inkml:trace>
  <inkml:trace contextRef="#ctx0" brushRef="#br0" timeOffset="22727">8670 2394 313 0,'0'0'-2'16,"0"0"1"-16,-8 10 0 15,1 4 1-15,-4 10 2 0,0 8 2 16,-1 12 1-16,-2 7 3 47,1 9 2-47,-2 2-1 0,3 8 0 0,-1-1 0 0,3-9-3 0,0-4-1 15,-1-8-6-15,2-9-11 0,4-10-24 16,2-4-38-16,-3-16-7 16</inkml:trace>
  <inkml:trace contextRef="#ctx0" brushRef="#br0" timeOffset="23262">8427 2530 293 0,'0'0'7'15,"0"0"-1"-15,0 0-1 16,0 0 0-16,6-3 3 0,8-3-1 16,4-1 2-16,9-1 2 15,6-2-5 16,12 4 0-31,3-3 3 0,7 7-1 0,1 2 1 0,0 5-4 16,-4 9 0-16,-4 3-2 0,-11 6 0 16,-7 1 1-16,-11 5-1 15,-13-1 0-15,-6-3-1 16,-15-2 1-16,-12-6-2 0,-11-4-1 15,-5-5-3-15,-6-6-1 16,-1-2 0-16,3 0-3 16,3-5 0 15,10 4-1-31,5 1-1 0,9 3 4 0,8 7 3 0,7 7 1 0,5 4 2 15,12 7 1-15,5 5 3 16,1 0 2-16,5 2 0 16,4-3-1-16,0 1-1 0,2-4-1 15,-5 0-4-15,1-3-6 16,-7-6-21-16,-4-6-49 15,5 6-7-15</inkml:trace>
  <inkml:trace contextRef="#ctx0" brushRef="#br0" timeOffset="23659">9026 2946 349 0,'0'0'3'15,"0"0"1"16,17 11 3-31,3-9 3 0,7-1 2 0,9-1 0 0,4-7 1 16,8-4 2-16,5-4-2 0,-5-7-3 16,-4-1-3-16,-7 0-5 15,-10-6-3-15,-10 8-1 16,-10-1-3-16,-11 7-2 0,-15 3 0 15,-10 12 0-15,-9 1 1 16,-6 18 2-16,0 11 2 47,-2 12 1-47,5 8 0 0,10 7 2 0,10 0 1 0,14-4 0 0,13-4 1 0,21-11 0 15,12-9-6 1,22-9-21-16,16-9-54 0,5-11-3 16</inkml:trace>
  <inkml:trace contextRef="#ctx0" brushRef="#br0" timeOffset="24807">10028 2305 307 0,'0'0'2'15,"0"0"0"-15,-6-9-3 0,-4 7 2 16,-4 2 1-16,-5 0 1 15,-4 0 1-15,-1 4 1 16,0 0-3-16,-2 6 1 0,3 4 2 16,5-3-2-16,3-2 0 15,6 4-1-15,3 0 1 16,3 3 0-16,2 2 0 0,1 11 1 15,0 5 0-15,0 9 2 16,0 9 0-16,-2 13-2 16,-6 4 0-16,-6 10 1 15,-7 1-1-15,-3 4-1 0,-3-4 0 16,4-5-1-16,0-7-1 47,6-11 1-47,5-8 0 0,10-10 2 0,9-9 1 0,14-8 0 0,10-9 0 15,10-6-2-15,7-7-4 16,7 0-13-16,0 0-38 0,5-7-29 15,-1-6-5-15</inkml:trace>
  <inkml:trace contextRef="#ctx0" brushRef="#br0" timeOffset="25395">10180 2546 259 0,'0'0'5'16,"0"0"-2"-16,0 0 0 15,0 0 3-15,0 0 4 16,0 0 5-16,16 10 0 15,5-5 3-15,8-1-4 0,13 2 1 16,5-1 1-16,6-3-2 16,0 0-4-16,4-2-5 15,-4 3-2-15,-7 2-1 0,-9 0-1 16,-11 3-1 15,-9 5 0-31,-7 5 1 0,-10 5-1 0,-6 2 1 0,-13 5-1 16,-7 0-1-16,-9 7 0 15,-6-4-1-15,-7 3-1 16,1-2 0-16,-3-4 0 0,-1 2 0 15,7-6 0-15,9 2 1 16,7-6 4-16,10-2 1 16,12-1 1-16,10-5 2 31,16-3 0-31,13-5 0 0,12-1 1 0,5-5-1 0,5-3-1 15,3-3-4-15,-2-4-4 16,-5 0-5-16,-8 1-5 0,-10-4-24 16,-12 2-45-1,-1-1-5-15</inkml:trace>
  <inkml:trace contextRef="#ctx0" brushRef="#br0" timeOffset="25618">10152 2827 381 0,'0'0'2'0,"0"0"0"16,14 0 2-16,8 0 1 15,8-4 1-15,12-2 0 16,10-1 1-16,6 0-1 0,3 0-1 15,1-1-6 1,0 8-15-16,-9-1-37 0,-7 3-26 16,-10 5-6-16</inkml:trace>
  <inkml:trace contextRef="#ctx0" brushRef="#br0" timeOffset="26134">10896 2980 317 0,'0'0'2'0,"0"0"1"16,0 0 1-16,11-3 1 15,0 1 2-15,7 2 2 16,9-2 0-16,4 1 1 0,3 1-1 15,7 0 0-15,-5 0-3 32,-1 0-2-32,-4 3-2 0,-8 2 0 0,-12 6 0 15,-10 0-1-15,-6 5 0 16,-10 1 1-16,-4 3 0 15,-4-1 0-15,1 1 0 0,1 0-1 16,8-2 1-16,8-4 0 16,6-3 1-16,15-4-1 15,11-3-2-15,6-4-6 0,10 0-27 16,10-6-44-16,-5-9-5 31</inkml:trace>
  <inkml:trace contextRef="#ctx0" brushRef="#br0" timeOffset="26722">11352 2368 335 0,'0'0'3'15,"0"0"3"-15,-11-4 2 16,11 4 0-16,0 0 1 0,0 0 0 16,0 0 2-16,6-9 0 15,17 5-3-15,12 1-1 16,13 3-4-16,4-2 2 0,2-1-1 15,1 3-1-15,-3-1-1 32,-8 1 0-32,-9 0-1 0,-10 2 0 0,-10 2 1 15,-15-4-1-15,7 19 0 16,-8-1 1-16,-5 6 0 0,-3 8 0 15,-1 8 0-15,4 9 0 16,0 2-1-16,4 5 2 16,1 5-3-16,1 0 1 0,0 2 0 15,2-3-1-15,1-3 1 16,-3-2 0-1,1-2 0 1,-1-2 0-16,0-3 1 0,0-3 1 0,1-5 0 16,-2-8 1-16,1-1 0 0,-3-7 2 15,-11-1-1-15,-6-7 0 47,-13-2-1-47,-5-5 0 0,-8-2-5 0,-8 2-10 0,-8-9-26 0,-11 7-51 0,23-4-2 16</inkml:trace>
  <inkml:trace contextRef="#ctx0" brushRef="#br0" timeOffset="27751">3070 5842 365 0,'0'0'1'0,"21"0"2"0,10 0 0 16,18-4 1-16,10-4 1 15,14-3 0-15,14 0 0 16,10-4-1-16,6 1-10 15,-8 1-18-15,-11-1-53 0,-4 1-5 16</inkml:trace>
  <inkml:trace contextRef="#ctx0" brushRef="#br0" timeOffset="28228">5007 4895 209 0,'0'0'-1'0,"-2"13"2"16,-1 7 3-16,1 9 3 15,1 11 2-15,-3 12 3 16,1 8 3-16,-4 15 1 0,0 5 5 16,-4 2-1-16,-1-1-2 15,-4-2-2-15,1-11-4 16,0-8-4-16,2-11-8 15,3-11-14-15,1-14-21 0,-5-12-41 16,14-12-8-16</inkml:trace>
  <inkml:trace contextRef="#ctx0" brushRef="#br0" timeOffset="28748">4731 5052 254 0,'0'0'6'16,"0"0"-2"-16,0 0 0 15,0-13-1-15,11 3 2 0,6-1 4 16,7-4 1-16,10-2 3 15,12-2-5-15,3 0 4 16,11 1-1-16,2 6 0 0,4 3-1 16,0 6-1-16,1 3-4 15,-9 12-2-15,-2 4-1 16,-6 9-1-16,-13 4 2 31,-8 5-2-31,-15 5 0 0,-14 0-2 0,-13 2 0 0,-17-7-1 16,-9-4 0-16,-11-6-2 15,-6-5-1-15,-5-8 0 16,3-5 1 15,4-5 1-31,7-1 0 16,11 0-2-16,7-4-3 0,11 4 5 0,8 0 1 0,10 0 1 0,7 18 2 15,13 0 1-15,7 4 1 16,7 8 5-16,7 5 4 0,1 0-1 15,1 3-1-15,0 2-2 16,-8-3-1-16,-4-2 0 16,-7-5-2-16,-7-4-4 15,-6-2-5 1,-2-5-7-1,0-6-35-15,3-5-34 0,-2-7-7 0</inkml:trace>
  <inkml:trace contextRef="#ctx0" brushRef="#br0" timeOffset="36272">3361 5404 335 0,'0'0'0'15,"0"0"3"-15,18-11 0 0,11 3 2 16,10-6 1 0,17-1 0-16,9-4 1 0,15 2-1 15,6-3-2-15,3 4-10 16,-5 1-22-16,-14 7-48 15,-3 6-7-15</inkml:trace>
  <inkml:trace contextRef="#ctx0" brushRef="#br0" timeOffset="37799">5751 5426 297 0,'0'0'-7'0,"0"5"3"15,0-5 3-15,12 11 3 16,8-9 3-16,8-2-2 15,4-3 3-15,7-4-1 16,0-3 8-16,2-2 0 0,-9-1-2 16,1-1-8-16,-12 3-8 15,-13 0-3-15,-8 11-1 16,-9-12-3-16,-12 10 0 0,-5-1-3 15,-7 3 0-15,-6 5 6 16,-4 10 9-16,-1 7 6 16,4 4 1-16,-1 10 2 15,8 4 1-15,4 7 3 16,12-3-1-16,10 4 2 15,9-9 0-15,16-5-3 0,13-8 1 16,15-10-2-16,10-8-4 16,10-8-11-16,8-3-13 15,2-3-32-15,1-6-28 0</inkml:trace>
  <inkml:trace contextRef="#ctx0" brushRef="#br0" timeOffset="39037">7188 5049 212 0,'0'0'7'0,"0"0"3"15,0 0 0-15,0 0-1 16,-8 0-3-16,8 0 3 0,0 0 1 16,0 0 3-16,17 2-6 15,4 0-3-15,7 0-1 16,7 1 1-16,8 0 4 15,2-3-3-15,5 0 0 0,-1 0-3 16,-3 0 0-16,-6 0-2 16,-6 0 1-16,-8 0-1 15,-5 0 1-15,-8 7-1 16,-4 3 1-16,-9 4 0 0,-3 5 0 15,-11 4 0-15,-1 3 1 16,-11 9 0-16,-3-1 0 16,-6 7-1-16,-4 2 0 31,-5 3 2-31,-2 2 0 15,-2-2-1-15,1-1 2 0,2-5-1 0,3-4 0 0,8-5 0 16,10-2 2-16,6-10 0 16,9-3 0 15,9-3 2-31,14-4-2 0,11-4 1 0,9-1-1 0,6 0 1 0,4-4-2 15,3 0 0 1,1 0-1-16,-5 0-1 0,-2-4-1 16,-7 4-4-16,-10-2-6 0,-4 2-10 15,-6 0-21-15,-14 0-33 16,13-6-12-16</inkml:trace>
  <inkml:trace contextRef="#ctx0" brushRef="#br0" timeOffset="39293">7087 5496 366 0,'5'0'1'0,"16"0"1"16,10 0-1-16,11 0 1 15,11 0 0-15,6-2-3 0,8 1-2 16,-1 0-7-16,-1 1-22 15,-8 0-43-15,-12 0-6 16</inkml:trace>
  <inkml:trace contextRef="#ctx0" brushRef="#br0" timeOffset="39552">8052 5524 394 0,'0'0'1'0,"-1"16"0"16,1 1 0-16,0 7 1 47,-1 10-1-47,-3 2-3 0,-2 11-7 0,-2 0-25 0,-11 0-42 0,13-4-6 0</inkml:trace>
  <inkml:trace contextRef="#ctx0" brushRef="#br0" timeOffset="40011">8520 5317 318 0,'0'0'0'0,"14"3"5"0,5 0 0 16,10-1 2-16,13 1 1 15,5-2 0-15,6-1 1 16,5 0 1-16,2 0 0 15,-6-1-4 1,-6-3-9-16,-11-4-18 0,-16-1-55 0,3-1-5 16</inkml:trace>
  <inkml:trace contextRef="#ctx0" brushRef="#br0" timeOffset="40234">8720 5070 360 0,'0'0'1'15,"3"22"0"-15,6 0 0 0,0 11 1 16,2 10 0-16,-2 9 1 16,-2 11 1-16,0 7-1 31,-5-4 1-31,-2-3 0 15,-2-8 0-15,-1-4-2 0,0-8-15 0,-4-4-39 0,3-15-26 16</inkml:trace>
  <inkml:trace contextRef="#ctx0" brushRef="#br0" timeOffset="41137">9283 5167 213 0,'0'0'2'15,"0"0"0"-15,9 0 3 16,4 0 3-16,7 0 2 0,5-1 3 15,7 1 3 17,6 0 1-32,3 0 0 0,6 0-3 0,-2 0 1 0,0 2-4 15,-3 2-4-15,-4 2-1 16,-5 0-4-16,-6 4-1 15,-3 0 0-15,-11 4-1 0,-5 1 1 16,-8 4-1-16,-6 2 2 16,-10 4 0-16,-7 4-2 15,-8 7 2-15,-6 3 2 0,-2 3-1 16,-5 4-1-1,2-1-1 1,3 3 1-16,4-4-1 0,9-1 3 0,7-6-3 16,9-6 1-16,9-4 1 0,6-8 1 15,12 0 1-15,11-9 0 16,8-2 0-16,8-2 0 15,5-5-1-15,-1-1-2 0,3 0-2 16,-3-3-3-16,-4-2-4 16,-7-2-10-16,-5-3-34 15,-8 1-30 1,-9-3-6-16</inkml:trace>
  <inkml:trace contextRef="#ctx0" brushRef="#br0" timeOffset="41354">9405 5496 408 0,'0'0'-1'0,"0"0"1"16,10-1-1-16,5 1 0 15,7 0 1-15,15 1-1 16,9-3-1-16,13 1-4 15,7-3-11-15,7-6-34 0,8 10-31 47</inkml:trace>
  <inkml:trace contextRef="#ctx0" brushRef="#br0" timeOffset="41983">10075 5640 254 0,'0'0'0'15,"0"0"3"-15,8 1 4 16,-8-1 3-16,24 0 3 16,-4 0 3-16,6-2 0 0,7-1 2 15,-1-1-1-15,5 1-2 16,-4-1-5-16,-1 2-1 15,-6 2-7-15,-4 0-1 32,-10 6-1-32,-5 6 0 0,-7 5 0 0,-7 3 0 0,-5 2 1 15,-6 2-1 1,3 0 2-16,0-2 1 0,4 0 0 0,5-8 1 15,8-2-1-15,17-7-1 16,15-1-3-16,9-4-9 16,11-4-37-16,6 1-30 15,6-6-7-15</inkml:trace>
  <inkml:trace contextRef="#ctx0" brushRef="#br0" timeOffset="42739">10635 4736 372 0,'0'0'-1'16,"0"0"0"-16,0 0-2 0,7 0 2 16,11 1 1-16,4 1 0 15,12 1 1-15,9-2 3 16,8 1 1-16,4 2 2 15,3 0-2-15,1 2 0 0,-4 1 0 16,-8 4 0-16,-5 0-2 16,-10 4-1-16,-7 3-2 15,-8 2 1-15,-5 4-1 31,-4 0 1-31,-4 8 0 0,-4 1-1 0,2 7 0 0,-4 7 1 16,2 5-1-16,0 8 1 16,0 3 0-16,-1 7 1 15,1 2 1-15,0 0-1 0,5 0 1 16,2-3 0-16,4-3 1 15,1-1-1-15,2-6 2 16,1-7-3-16,2-4 1 16,-2-6 0-1,-1-11 0-15,-3-2-1 0,-3-9 2 0,1-5 1 16,-5-6 1-16,-4-9 1 15,5 10-1-15,-5-10 1 0,0 0-1 16,-18-10 0-16,-9 0-3 16,-12-1-1-16,-9-3-1 15,-12 1-1-15,-10 0-3 16,-5 1-2-16,-5 10-5 15,4-3-7-15,12 7-28 32,20 8-43-32,-3-2-4 0</inkml:trace>
  <inkml:trace contextRef="#ctx0" brushRef="#br0" timeOffset="43656">6601 4836 261 0,'0'0'6'0,"17"-4"2"0,1 2 4 15,4 0 0-15,-4-1 0 16,5 2 6-16,-2-2 3 15,0 3 4-15,-8-1-3 16,-13 1-6-16,0 0-4 16,-4-9 1-16,-13 7-3 0,-3-3-4 15,-2 1-4-15,-6 0-3 16,-1 0-1-16,-1 4 0 15,4 0 1-15,1 0 0 0,3 7 0 16,3 3-1-16,0 1-1 16,4 5-1-16,5 4 1 15,-1 8 1-15,4 11 1 16,1 7-2-16,6 6 2 0,-1 9 0 15,7 9 1-15,0 6 0 16,-1 3 2-16,-3 5 0 31,0 1 1-31,-3 1 0 0,-7 1-1 0,-2-2 2 0,-2-5-1 16,0-3 0-16,5-9-1 15,4-7-1-15,3-10 1 16,10-9 2-16,13-10-1 16,9-8 0-16,16-7-1 15,13-8-4-15,13 3-12 0,-2 1-68 16,19-9-5-16</inkml:trace>
  <inkml:trace contextRef="#ctx0" brushRef="#br0" timeOffset="53114">13108 1540 165 0,'0'0'6'16,"0"0"5"-16,0 0 6 15,0 27 5-15,0-2 1 16,0 7 1-16,-4 5 1 0,1 7 0 15,0 9-3-15,-4 6-7 16,1-6-5-16,-2-8-2 16,0-6-3-16,2-5-2 15,1-3 0-15,-2-9-6 0,6-12-1 16,0-1-3-16,1-9-6 15,0 0-9-15,7 0-25 16,-7 0-35-16,10-19-4 0</inkml:trace>
  <inkml:trace contextRef="#ctx0" brushRef="#br0" timeOffset="53352">12896 1528 286 0,'0'0'4'0,"11"-5"1"16,5 0 2-16,7-2-1 15,1 2 1-15,2-4 1 16,3 1 0-16,-3-1 0 15,4-1-7 1,0 0-11-16,-2 1-33 0,0-3-32 16,1-1-6-16</inkml:trace>
  <inkml:trace contextRef="#ctx0" brushRef="#br0" timeOffset="53812">13425 1472 252 0,'0'0'5'15,"3"17"5"-15,0 12 3 16,-1 9 1-16,-2 7 2 0,0 15 0 16,-1 6 0-16,0 3 0 46,-2 4-3-46,-4-19-5 0,-2-12-1 0,4-7-1 0,-1-8 0 0,4-14 2 0,2-13-3 16,0 0-2-16,1-15-1 16,0-8-2-16,7-5-2 15,2-4-1-15,4-5-2 0,4-1-2 16,3-1 1-16,3 6 2 15,2 11 1-15,2 7 2 16,0 3 1-16,3 10 1 16,-2 3 0-16,-3 9 1 15,0 7 2-15,-2 13-1 0,-4 3 0 16,-4 5 0-16,-2 2 0 15,-5-3 0 1,-3-2 0-16,-3-6 0 0,1-2-3 0,-2-13-1 16,-2-3-3-16,0-11-9 15,0 0-32-15,23-6-37 16,-14-11-5-16</inkml:trace>
  <inkml:trace contextRef="#ctx0" brushRef="#br0" timeOffset="54292">13954 1731 240 0,'0'0'3'0,"0"0"0"0,10 7 4 16,-10-7 3-16,15 22 1 31,-4-2 2-31,-2 9 1 0,2 4 1 0,-4 0-1 0,-3 2-2 15,1-3-2-15,-3-5-1 16,1-4 2-16,-3-6-2 16,0-17 0-16,0 0-3 15,3-11-1-15,-2-11-2 16,2-5 0-16,3-3-3 15,-1-5-2-15,1 0-1 0,4 0-2 16,-1 6 1-16,2 7 1 16,3 7 1-1,0 8 0-15,-1 4 1 0,1 3 2 0,-1 8-1 16,-1 6 1-16,-2 3 1 15,-1 0 1-15,-2 3-1 32,-3-4 1-32,-1-2 2 15,-3-3 0-15,0-11-1 0,0 0 1 0,15-3-1 0,-6-14 0 16,8-2-2-16,0-2 0 15,7 1-3-15,1 0-1 16,-4 1 1-16,4 8 0 0,-3 6 1 16,-4 5-1-16,-5 1 1 15,-1 9 0-15,-4 3 2 16,-3 1 0-16,-1-1 0 31,-2 1-2-31,2-1-3 0,0-2-5 0,7-5-11 0,-1-1-41 16,10-7-24-16</inkml:trace>
  <inkml:trace contextRef="#ctx0" brushRef="#br0" timeOffset="54602">14934 1101 372 0,'0'0'-1'0,"0"0"0"15,0 0 0-15,0 8 1 0,-4 2 0 16,1 2-2-16,-2 3 2 15,-1-1-4-15,-1 2-3 16,5 0-30-16,0 0-40 16,1-3-7-16</inkml:trace>
  <inkml:trace contextRef="#ctx0" brushRef="#br0" timeOffset="54740">15054 1180 359 0,'0'0'0'0,"0"0"0"0,4 9 1 16,-4-9-2-16,9 17-6 15,-2-2-30-15,4 4-41 16,-2 1-5-16</inkml:trace>
  <inkml:trace contextRef="#ctx0" brushRef="#br0" timeOffset="55358">12467 1235 217 0,'0'0'8'16,"0"0"3"-16,0 9 0 16,-3 2 0-16,0 1 1 15,-1 2 0-15,0 0-1 16,0-1 0-16,0 3-18 15,2 4-58-15,2-8-12 0</inkml:trace>
  <inkml:trace contextRef="#ctx0" brushRef="#br0" timeOffset="55512">12657 1286 362 0,'0'0'1'0,"0"10"-1"0,-2 1 0 0,-1 2-2 0,2 1-7 16,-2 1-18-16,0 5-51 0,3 0-4 15</inkml:trace>
  <inkml:trace contextRef="#ctx0" brushRef="#br0" timeOffset="56762">1491 7289 253 0,'0'0'5'0,"8"28"4"0,-2 4 0 16,-1 10 2-16,3 9 3 15,1 8-1-15,-3 1 3 16,2 6-1-16,-3-10-4 0,-5-10-2 16,4-10-1-16,-3-11-3 15,-1-8-4-15,3-7-2 16,-3-10-8-16,0 0-25 15,15 0-44-15,-11-13-7 16</inkml:trace>
  <inkml:trace contextRef="#ctx0" brushRef="#br0" timeOffset="57090">1244 7168 239 0,'0'0'1'15,"0"0"0"-15,9-16 3 16,1 4 2-16,12-6 1 0,9-1 4 16,12-2 2-16,11-1 2 15,6 2-3-15,9 8 2 16,2 9-4-16,-3 6-1 0,-12 14-1 15,-10 6-2 1,-18 7-1-16,-14 3 1 0,-19-1 0 16,-17 2 0-16,-19-4 2 15,-4-9-2-15,-4-4-2 0,3-7-3 16,4-2-9-16,11-8-8 15,18 0-12-15,13 0-15 16,15-20-39-16,22 17-7 0</inkml:trace>
  <inkml:trace contextRef="#ctx0" brushRef="#br0" timeOffset="57487">1958 7549 288 0,'0'0'4'0,"8"14"1"16,4 0 1-16,0 3 2 15,0 2 4-15,4 1 0 16,-2 0 2-16,2 1 7 0,-6-7-2 15,1-6-2-15,-11-8-2 16,9-6-2-16,-7-13-1 16,-1-2-2-16,2-8-3 15,1-4-5-15,1 1-1 0,1 0-1 16,4 0-4 15,-3 8-4-31,4 5-4 0,1 3-8 0,3 11-21 0,2 5-24 16,1 3-25-16</inkml:trace>
  <inkml:trace contextRef="#ctx0" brushRef="#br0" timeOffset="57733">2446 7532 288 0,'0'0'4'16,"0"14"3"-16,3 1-2 15,0 3 3-15,3-2 3 31,3 2 1-31,3-2 2 0,9-5 2 0,4-6-4 0,5-10 0 16,0-10 0-16,3-6-2 0,-5-2-3 16,-6-4-1-1,-5 2-3-15,-13 2-3 0,-10 4-1 16,-16 6 0-16,-9 4-4 15,-6 7-3-15,-2 3-6 0,-2 6-14 16,6 5-19-16,12 7-36 31,8-5-6-31</inkml:trace>
  <inkml:trace contextRef="#ctx0" brushRef="#br0" timeOffset="57998">2791 7624 233 0,'0'0'7'0,"0"0"7"0,16 5 2 15,-2-5 3 17,6-5 1-32,9-6 2 0,4-6-1 0,8-5 2 0,1-3-6 15,-3-3-5-15,-4 2-1 0,-7 2-4 16,-8 2-3-16,-12 5-2 15,-10 9-3-15,-21 6 1 16,-7 2-2-16,-6 10-3 16,-4 4-1-16,-1 6-4 15,2 3-1-15,9 4-6 32,6-3-18-32,17-11-40 0,7 4-11 0</inkml:trace>
  <inkml:trace contextRef="#ctx0" brushRef="#br0" timeOffset="58339">3080 7558 343 0,'0'0'3'0,"12"-6"2"15,8-7 2-15,8-7 0 0,11-7 1 16,5-7 2-16,6-4-2 31,4-5 1-31,-1-3-3 0,-10 0-3 0,-5 1-2 16,-16 5-5-16,-15 3 1 15,-7 2-1-15,-13 6-1 0,-8 8-1 16,-8 3-3-16,0 10 3 15,-6 6-2-15,1 8 4 16,3 12 2-16,3 14 1 0,1 8 1 16,7 14 3-16,3 11 2 46,1 10 2-46,3 7 3 0,4 3-2 0,3 2 0 0,0-3-1 0,4-4 0 16,0-10-5-16,2-6-8 16,-1-18-12-16,2-24-60 15,9-1-6-15</inkml:trace>
  <inkml:trace contextRef="#ctx0" brushRef="#br0" timeOffset="58684">3695 6878 363 0,'0'0'3'0,"-6"12"0"15,-4 2 0-15,-5 3 1 16,0 2-1-16,0 0 2 0,1 0-2 16,-2-1-2-16,3-5-9 15,13-13-14-15,0 14-44 16,7-26-17-16</inkml:trace>
  <inkml:trace contextRef="#ctx0" brushRef="#br0" timeOffset="58749">3831 6914 261 0,'0'0'2'0,"2"15"-1"0,0-1-8 0,6-4-56 15,3 16-6-15</inkml:trace>
  <inkml:trace contextRef="#ctx0" brushRef="#br0" timeOffset="59466">842 6762 297 0,'0'0'2'0,"0"7"0"16,-1 6 1-16,1 5 0 15,-4 6 1-15,0 6-1 16,-2 4 1-16,-3-1-5 15,4-1-24-15,3-1-46 0,-3-8-7 16</inkml:trace>
  <inkml:trace contextRef="#ctx0" brushRef="#br0" timeOffset="59661">1001 6853 360 0,'0'0'1'0,"4"15"0"0,-1 0 0 15,1 6 1-15,-2 10 0 0,-2 8-2 16,0 1-8-16,2 6-31 15,-2 3-38-15,0-6-6 16</inkml:trace>
  <inkml:trace contextRef="#ctx0" brushRef="#br0" timeOffset="64933">5275 7669 187 0,'0'0'-3'16,"0"0"2"-16,0 0 4 15,0 0 5-15,6 8 3 16,4-4 3-16,4 1 0 0,6 4 1 16,5-2 4-16,2 0 0 15,3 2-4-15,2-3-5 16,1-1-2-16,2-2-2 15,-1 0-7-15,-5-3-13 0,2-6-32 16,8 1-29-16</inkml:trace>
  <inkml:trace contextRef="#ctx0" brushRef="#br0" timeOffset="65199">5298 8023 191 0,'0'0'11'0,"9"3"4"16,10 0 3-16,8 0 1 15,11 1-1-15,8-1 2 16,10 3-1-16,3 0-1 16,7 1-14-16,-7-4-21 15,-5-3-44-15,-3 3-15 0</inkml:trace>
  <inkml:trace contextRef="#ctx0" brushRef="#br0" timeOffset="65608">6723 7381 215 0,'0'0'-1'16,"3"9"3"-16,-2 8 4 16,-1 11 2-16,-1 8 2 0,-5 12 3 15,-5 12 1 1,-3 6 2-16,-5 9 3 0,-4 7-3 31,0-7 0-31,-1-7-4 0,3-11-3 16,4-12-6-16,5-10-11 15,2-10-25 1,-3-12-40-16,13-13-9 0</inkml:trace>
  <inkml:trace contextRef="#ctx0" brushRef="#br0" timeOffset="66199">6476 7495 225 0,'0'0'7'0,"-12"0"4"15,12 0 1-15,-12 0 1 0,12 0-2 16,-11-6-2-16,11 6 1 15,4-11-1-15,12 3-5 16,11-2-3-16,5-1-2 16,11 0 2-16,3-2 2 0,10 5 1 15,2 4 1-15,1 4 0 16,1 1-2-16,-3 10 1 47,0 8-2-47,-6 3-1 0,-8 9 1 0,-8 5 1 0,-13 3-1 0,-14 0 2 0,-9 3 0 15,-15-5 0-15,-12-4 1 16,-11-4-1-16,-5-8 1 15,-8-6-4-15,0-8 2 0,4-4-2 16,3-3 0-16,6-1-1 16,5-6 0-16,9 3-2 15,7 0-3-15,7 0-1 31,11 4 0-31,0 0 1 0,2 6 2 0,11 5-1 0,5 5 2 16,6 4 2-16,2 3 5 16,2 5 1-16,2 9 1 15,-7 4 2 1,-3-2-2-16,-3-2-1 15,-4-4-7-15,-7-1-4 16,-2-3-8-16,-1-5-14 0,-4-8-51 31,14-8-7-31</inkml:trace>
  <inkml:trace contextRef="#ctx0" brushRef="#br0" timeOffset="66795">7318 7957 183 0,'0'0'1'16,"0"0"3"-16,0 0 5 15,0 0 7-15,5 0 5 16,23 0 8 0,4-3 0-16,9-6-1 15,2 0 0-15,5-9-2 16,1-1-5-16,0-8-10 15,-4-5-7-15,-24 3-8 0,-12 2-1 16,-9 6-2-16,-14 2-1 31,-13 11-1-31,-11 8 2 0,-6 13 2 0,-6 13 3 16,-3 13 1-16,10 23 4 15,8 2 1 1,13 2 2-16,19-7 3 16,15-4-1-16,27-10-2 0,17-10-8 15,25-10-39-15,8-24-34 16,10-4-7-16</inkml:trace>
  <inkml:trace contextRef="#ctx0" brushRef="#br0" timeOffset="67289">8949 7579 235 0,'0'0'2'15,"-5"4"5"-15,-2 9 2 16,-5 6 2 0,-4 11 4-16,-8 6 1 0,-4 6 3 0,-8 9 0 15,0 5-1-15,-11 3-2 31,3-5-2-31,6-7-6 0,2-9-7 16,10-8-18-16,15-10-58 16,-3-17-7-16</inkml:trace>
  <inkml:trace contextRef="#ctx0" brushRef="#br0" timeOffset="67457">8657 7797 362 0,'9'2'3'0,"12"2"-1"16,7 3 1-16,8 4-1 0,1 4 0 15,5 5 0-15,7 3 0 16,1 5-4-16,-8 2-5 16,-8 3-24-16,0-3-44 15,-11-7-7-15</inkml:trace>
  <inkml:trace contextRef="#ctx0" brushRef="#br0" timeOffset="67783">9393 8010 348 0,'0'13'6'31,"-6"3"1"1,1 3 2-32,-3 6-1 0,-2-1 0 0,1 1-2 0,-1-3-2 0,7 3-8 15,3-25-30-15,0 0-44 0,14 2-7 16</inkml:trace>
  <inkml:trace contextRef="#ctx0" brushRef="#br0" timeOffset="68002">9733 7807 356 0,'10'0'4'0,"11"-4"1"16,13-4 0-16,9-1 1 15,5-2-1-15,7-3 1 16,4 2-2-16,0-6-5 16,-1 2-24-1,-12 0-53-15,-19-2-6 0</inkml:trace>
  <inkml:trace contextRef="#ctx0" brushRef="#br0" timeOffset="68387">9938 7570 233 0,'0'0'1'16,"0"0"4"-16,0 0 2 15,0 0 4-15,0 0 3 0,-9 6 1 16,9-6 3-1,-11 18 1-15,2-4-2 0,3 9 0 16,-2 4-2-16,2 11-4 16,1 3-3-16,2 8-1 0,-2 4-2 15,3 3 1-15,0 0 0 16,2-5-2-16,-1-6 1 15,-2-7-1-15,0-6-1 16,1-8-4-16,0-9-7 0,2-6-21 16,10-9-53-1,-4-5-4-15</inkml:trace>
  <inkml:trace contextRef="#ctx0" brushRef="#br0" timeOffset="68807">10406 7782 315 0,'0'0'4'0,"9"13"3"32,1 2-2-32,3 3 1 0,4 7 0 0,-1 5 0 15,4 10 5 1,1 2 2 31,-3-4-3-47,-3-5 0 0,-9-6 1 0,0-2 2 0,-6-9 0 0,-7-3 0 0,-12-13-4 0,-2-6 0 15,-7-1-1-15,-3-4-2 16,-2-3-1-16,-1-4-2 15,5 1-2-15,1-4-2 16,7 7-5-16,4-6-10 0,8-4-38 16,8 4-36-1,2-10-4-15</inkml:trace>
  <inkml:trace contextRef="#ctx0" brushRef="#br0" timeOffset="69140">10363 7458 434 0,'0'0'-1'15,"0"0"-1"-15,0 0-2 16,5 3-5-16,-5-3-9 15,14 13-35-15,-5 0-30 16,1 0-7-16</inkml:trace>
  <inkml:trace contextRef="#ctx0" brushRef="#br0" timeOffset="69607">10771 7519 355 0,'0'0'1'0,"-2"8"1"16,-2 3 1-16,-3 8 2 15,1 6 2-15,2 3-1 16,1 5 3-16,3 2 1 15,6-5 1-15,8-6 0 0,9-6-1 16,7-11-2-16,2-7 0 16,3-8 1-1,-1-12-3-15,-1-5-2 0,-5-2-1 0,-5-2-2 16,-9 1-1-16,-2 2 0 15,-6 5-2-15,-3 4-2 47,-3 7 0-47,0 10-1 0,-4 4 0 0,-2 16 1 0,0 9 1 0,-1 11 0 0,2 7 2 16,-2 3 1-16,5 4 1 15,0-4 0-15,0-1 0 16,2-3 0 0,-3-7-2-16,3-7-5 15,0-9-11-15,0-10-40 16,3 0-26 15,-3-13-8-31</inkml:trace>
  <inkml:trace contextRef="#ctx0" brushRef="#br0" timeOffset="69741">11403 7820 462 0,'0'0'-2'15,"0"0"-1"-15,5 16 1 0,-2 1-1 32,0 4 0-32,1 10-2 0,-4 4-1 0,-1 10-8 15,-7 2-7 1,2-3-33-16,2 2-29 0,-1-5-8 0</inkml:trace>
  <inkml:trace contextRef="#ctx0" brushRef="#br0" timeOffset="71176">11369 6975 330 0,'0'0'2'0,"18"-1"0"16,3-3 1-16,15 1 2 16,10-2 0-16,6-1 1 0,7-2 2 15,1-1 3-15,-5 2 1 16,-11-1-1-16,-8 2 0 15,-10 2-1-15,-12 0-1 16,-5 4-3-16,-9 0-4 0,0 0-2 16,0 0-1-16,2 11-2 15,0 6-1-15,-2 10 0 16,3 11 0-16,1 12 1 31,0 14 2-31,2 11 2 0,3 11-1 0,-1 7 2 0,4 4 0 16,0 0 1-16,5 0 0 15,-4-4 2-15,4-5 0 0,-1-7 0 16,-1-7-1-1,-2-11 2-15,-4-7-1 0,-3-8 0 16,-3-10 1-16,-3-8-1 16,0-6 1-16,-9-7-1 15,-5-2 1 1,-6-8-1-16,-8-2-1 0,-5-3-2 0,-13-1-4 15,0 3-6-15,-8-4-9 16,-1-7-52-16,-5 7-22 16</inkml:trace>
  <inkml:trace contextRef="#ctx0" brushRef="#br0" timeOffset="71818">8154 7216 365 0,'0'0'2'16,"0"-10"2"-16,0-1-1 0,0-1 1 46,0-4 1-30,-8-2-1-16,-6 1 1 0,-1 0 0 0,-6 1-2 0,-4 5-1 0,-2 6-1 0,4 5-1 16,2 3-1-16,5 11 1 0,9 11-1 15,7 10-1-15,1 8 2 16,9 17-1-16,1 11 1 15,-2 12 2-15,-4 10 0 0,-5 5 1 16,-2 7 1-16,-5 1 2 16,-7-2-1-16,-3-7 0 15,3-9 1-15,4-10-1 16,8-7 2-16,6-16 0 15,19-6 0-15,20-12-2 47,13-8-6-47,19-5-9 0,9-3-40 0,12-8-33 0,5-4-5 0</inkml:trace>
  <inkml:trace contextRef="#ctx0" brushRef="#br0" timeOffset="72547">12848 7441 401 0,'0'0'-3'16,"0"0"-2"-16,0 0 4 15,12 1 2-15,8-1 1 16,13 0 2-16,11-3-1 0,13 0 1 16,8-1 4-16,6-3 0 15,4 2-4-15,-5-1-5 16,-2 2-10-16,-12-3-27 15,-12-3-45-15,-6-4-4 0</inkml:trace>
  <inkml:trace contextRef="#ctx0" brushRef="#br0" timeOffset="72656">13100 7168 365 0,'0'0'0'0,"0"19"0"16,0 1 0-1,0 8 0-15,0 9 0 0,-1 11 0 16,1 10 0-16,-1 10 2 0,1 5-3 15,-1-3-9-15,5-5-52 16,8 9-16-16</inkml:trace>
  <inkml:trace contextRef="#ctx0" brushRef="#br0" timeOffset="73099">14506 7487 349 0,'0'12'1'0,"-2"10"0"16,1 13 1-1,1 11-1-15,0 6 1 0,-2 7 0 0,0 7 0 16,-1 1 7-1,0-9 1 1,1-17-4-16,2-16-12 62,0-25-45-62,0 0-26 0</inkml:trace>
  <inkml:trace contextRef="#ctx0" brushRef="#br0" timeOffset="73604">14254 7409 383 0,'0'0'-2'16,"17"-10"2"-16,8-4 3 15,20-2-1-15,13-4 1 47,12 0 1-47,6 2-1 0,4-1 0 0,0 9 1 0,-8 3-1 0,-8 10-3 0,-13 8 0 16,-15 8-1-16,-10 7 0 15,-11 2 2-15,-7 5 0 0,-8-1 1 16,-14-1 0-16,-14-2 1 16,-10-4-2-16,-10-4 2 15,-4-8-1-15,-5-3-2 0,3-5 1 47,8-1-3-47,6-4-1 0,11 0-4 0,9 2-1 0,8 1 3 0,9 9 1 16,4 0 2-16,9 9 0 15,8 1 3 1,9 7 3-16,5 3 5 0,10-2 0 0,3 2-1 15,8-5-1-15,1-4 0 16,1-5-1-16,-1-7-1 16,-3-7 1 15,-5-6-2-31,-1-7-1 0,-5-9-3 0,-4-6-3 0,-6-1-4 0,-5-8-1 15,-6 3-4-15,-12-1 1 16,-5 5 0-16,-8 9 3 16,-13 4 1-16,-4 11 3 0,-7 4 4 15,3 15 2-15,1 9 3 16,8 9-1-16,13 4 3 15,14 0-1-15,23 1 1 0,18-5-8 16,22 1-16-16,10-7-63 16,12-12-3-16</inkml:trace>
  <inkml:trace contextRef="#ctx0" brushRef="#br0" timeOffset="74075">16774 7238 338 0,'-6'5'2'0,"-9"15"1"16,-3 6 2-16,-9 12 1 15,-5 6 0-15,-3 12 3 16,-7 6-1-16,-2 6 1 15,7-7-3-15,4-10-6 0,13-7-7 47,-1-13-22-47,12-14-49 0,9-17-6 0</inkml:trace>
  <inkml:trace contextRef="#ctx0" brushRef="#br0" timeOffset="74270">16452 7381 405 0,'0'0'2'0,"11"15"0"15,4 4 1-15,5 10 0 16,7 8 0-16,3 9 1 0,4 6 0 15,0 7 0-15,0-1-3 16,-7-8-4-16,-3-3-9 16,-7-15-12-16,-8-7-59 0,6-10-4 15</inkml:trace>
  <inkml:trace contextRef="#ctx0" brushRef="#br0" timeOffset="74620">17105 7565 346 0,'0'0'2'15,"18"-4"-1"-15,1 3 1 16,9 1-1-16,-1 0 0 0,3 7-2 16,-1 5 2-16,-3 3-1 15,-9 6 1-15,-16 4 1 16,-7 2 0-16,-11 2 1 15,-5-5 2-15,-1 0 3 0,6-5 1 16,5-4-1-16,11-6 1 16,14-3-2-16,17-4-1 15,12-2-3-15,9-5-4 0,9 3-10 16,-1-8-24-16,-9 1-47 15,17 1-7 32</inkml:trace>
  <inkml:trace contextRef="#ctx0" brushRef="#br0" timeOffset="74827">17648 7539 412 0,'0'0'1'0,"4"0"0"31,16 0 0-31,16 0 2 0,10 0-1 0,10 0 1 16,4-3-1-16,7 2 1 16,4-4-2-16,-3-1-5 0,-8-5-12 15,-21 1-65-15,0-7-4 16</inkml:trace>
  <inkml:trace contextRef="#ctx0" brushRef="#br0" timeOffset="74979">18047 7256 419 0,'-2'8'1'15,"-5"10"1"-15,-1 6 0 16,1 10-1 15,-3 8 1-31,-3 11 1 0,2 7 0 0,-1 3-1 0,0-1-5 0,5-8-7 16,4-2-28-16,18-5-45 15,-7-14-5-15</inkml:trace>
  <inkml:trace contextRef="#ctx0" brushRef="#br0" timeOffset="75421">18847 7449 346 0,'0'0'2'0,"7"14"1"16,3 2 1-16,6 6 0 15,2 8 2-15,1 6 2 16,1 5-1-16,2 8 2 31,-6-3-1-31,-4-3-1 0,-5-3 0 0,-7-6 2 0,0-8-1 16,-11-9 0-16,-9-7-5 15,-7-8-6-15,-8-9-18 0,-20-11-61 16,18-10-4 31</inkml:trace>
  <inkml:trace contextRef="#ctx0" brushRef="#br0" timeOffset="75485">18856 7189 423 0,'0'0'-2'0,"0"0"-15"16,1-18-61-16,-1 18-5 15</inkml:trace>
  <inkml:trace contextRef="#ctx0" brushRef="#br0" timeOffset="75879">19233 7414 313 0,'0'0'3'0,"0"11"1"31,0 1 4-31,2 5 0 0,6 2 3 0,4-2 4 15,6 3 2-15,8-3 3 16,5-9-4-16,6-7 0 16,6-5-2-16,-1-11-2 0,0-7-2 46,-3-7-4-46,-5-2-4 0,-9-1 0 0,-5 0-2 0,-10 6-1 0,-5 5-3 16,-1 0-4-16,-4 10-1 0,0 11 2 16,-14 7 0-16,2 18 2 15,0 8 0-15,-1 13 0 16,0 8 4-16,3 8 3 15,-1 2 1-15,6 0 0 0,3-3-3 16,1-8-4 15,5-11-13-31,5-6-26 0,2-7-40 0,-1-18-6 0</inkml:trace>
  <inkml:trace contextRef="#ctx0" brushRef="#br0" timeOffset="76138">19901 7490 428 0,'0'0'0'0,"21"0"0"15,6 0 1 17,3 0-2-32,2 0-1 0,-4 2 0 0,2 5-1 0,-1 4 2 15,-14 3 0-15,-14 5 1 0,-14 3-1 16,-9-1 1-16,-1 4 0 15,4 1 2-15,0-2 1 16,10 1 0-16,12-4 0 16,18-1-1-16,21-5-2 0,4-1-8 15,15-2-15-15,14-5-58 31,-7-8-5-31</inkml:trace>
  <inkml:trace contextRef="#ctx0" brushRef="#br0" timeOffset="76536">20303 6995 441 0,'0'0'0'0,"23"0"-1"15,13 1 1-15,12-1 0 16,8 3 0-16,4 0 0 15,-1-1 2-15,3 1 2 0,-9 1 1 16,-11-2 0-16,-18-1 0 16,-13-1-3-16,-11 0-2 15,0 0-1-15,0 0-1 16,6 22-3-16,-8 1 0 15,2 13 0 1,0 11 1-16,0 14 2 0,0 10 2 0,0 11 2 16,0 6 0-16,4 1 0 15,-4-4 2-15,0-4 1 0,-1-12 1 16,0-7-1-16,-8-10 2 15,-2-7 0-15,-21-11 1 32,-8-10 0-32,-7-6-4 0,-9-6-2 15,-4-1-6-15,-10-8-7 16,1 7-24-16,0-4-55 15,2-4-3-15</inkml:trace>
  <inkml:trace contextRef="#ctx0" brushRef="#br0" timeOffset="77195">15939 7024 424 0,'0'0'1'15,"0"0"0"17,14-9 1-32,-3 4 1 0,-2 0 0 0,3-1 1 0,-2 2 1 0,0-1 2 15,-10 5-1-15,8-8-1 16,-8 8-1-16,-6-4-2 15,-7 1 0-15,-6 3-2 0,-5 0-1 16,-3 0-2-16,-5 3 0 16,0 3-2-16,0 6 1 15,0 9 0 1,3 7 0-16,1 8 0 0,4 10 1 15,3 10 1-15,-1 10 1 0,-1 13 2 16,0 2 1-16,0 5 0 16,4 0 1-16,2-5 0 15,1-2 2-15,11-7-1 0,33 4 3 31,29-8-4-31,27-10-10 16,28-16-62-16,13 8-16 31</inkml:trace>
  <inkml:trace contextRef="#ctx0" brushRef="#br0" timeOffset="77753">5185 9564 434 0,'0'0'0'16,"0"0"-1"-16,0 0 0 15,14 0 1-15,10-3 0 16,8-4 0-16,11 2 2 15,12-3-1-15,9 2 0 0,9-2 1 32,3 1-8-32,4 5-10 0,-3-1-25 0,-2 3-41 15,-6 0-6-15</inkml:trace>
  <inkml:trace contextRef="#ctx0" brushRef="#br0" timeOffset="77930">5440 10024 444 0,'13'0'1'16,"25"-6"1"-16,26-2-3 16,17-8-6-16,20 3-20 0,13 2-55 15,25-9-4 16</inkml:trace>
  <inkml:trace contextRef="#ctx0" brushRef="#br0" timeOffset="78561">8089 9128 313 0,'0'0'-2'0,"0"8"3"16,-1 10 3-16,1 10 4 16,-1 11 3-16,1 14 1 46,-2 9 1-46,-1 13 2 0,3 6 2 0,-1 5-4 0,1-3-2 0,-1-6-4 0,1-9-3 16,0-13-1-16,2-11-3 16,2-10-1-16,1-13-3 15,-2-11-6-15,-3-10-20 0,25-11-53 16,-16-16-3-16</inkml:trace>
  <inkml:trace contextRef="#ctx0" brushRef="#br0" timeOffset="79126">7835 9380 408 0,'0'0'-3'16,"0"0"1"-16,8 12 3 15,7 2 1-15,13 8 3 16,14 2-1-16,11 8 2 31,13 7-1-31,6 5 4 0,3-1-2 0,0-3-3 0,-7-5-3 16,-9-5-5-16,-12-5-6 15,-11-5-12-15,-12-11-26 0,-5-2-35 16,-2-7-8-16</inkml:trace>
  <inkml:trace contextRef="#ctx0" brushRef="#br0" timeOffset="79387">8905 9671 403 0,'0'0'2'0,"0"17"0"31,3 1 0-31,-2 4 0 0,2 10 0 0,-1 2 0 16,-1 9-3-16,-1 4-6 16,4 1-23-16,2 1-52 0,4-7-2 15</inkml:trace>
  <inkml:trace contextRef="#ctx0" brushRef="#br0" timeOffset="79888">10438 9508 376 0,'0'0'3'0,"11"5"2"16,9 0 0-16,12-1 1 15,16-2 0-15,15 1 1 16,9-3 0-16,10 0 1 0,7-6-3 16,-6-1-4-16,-4-6-7 46,-4 1-28-46,-14 0-48 0,-16-5-3 0</inkml:trace>
  <inkml:trace contextRef="#ctx0" brushRef="#br0" timeOffset="80068">10750 9142 415 0,'0'0'2'16,"0"27"-1"0,3 2 1-16,4 10-1 0,1 13 1 15,4 9 0-15,-2 12 1 0,2 10-1 16,-1-3-1-16,2-2-2 15,-3-7-6-15,4 0-12 16,0 13-57-16,5-32-9 16</inkml:trace>
  <inkml:trace contextRef="#ctx0" brushRef="#br0" timeOffset="80510">14115 9157 417 0,'0'0'0'16,"-13"12"0"-16,-5 11-1 0,-5 11 2 15,-8 10-1-15,-9 10 1 16,-5 12 0 0,-7 6 1-16,-1 1 0 0,4-6 1 0,4-11 1 15,6-10-5-15,3-19-22 16,9-15-57-16,6-12-4 15</inkml:trace>
  <inkml:trace contextRef="#ctx0" brushRef="#br0" timeOffset="80697">13582 9264 455 0,'0'0'-2'15,"0"6"1"-15,6 5 1 16,3 7-1-16,8 7 1 16,5 7 0-16,6 8 0 0,4 7-1 15,5 6 4-15,2 1-2 16,-1 1-2 15,-3-4-2-31,-5 0-5 0,-4-12-9 0,-1-3-24 0,4-5-44 0,-3-12-6 16</inkml:trace>
  <inkml:trace contextRef="#ctx0" brushRef="#br0" timeOffset="81072">14554 9581 404 0,'0'0'0'0,"0"0"-1"0,16-5 0 0,3 1 1 15,6 1-1-15,4 1-1 16,1 2 0-16,1 0-1 16,0 3 1-16,-4 5 0 15,-11 6 0-15,-6 4 0 0,-10 4 3 16,-7 2 3-16,-9 2 1 15,-3-2 3 17,1-4-1-32,-2 0 1 0,4-6 3 0,9 2 0 0,7-16 0 15,23 11-3-15,20-9-1 0,17-2-5 16,18 2-5-16,6-2-9 15,14 0-21-15,7 0-54 16,-8 0-5-16</inkml:trace>
  <inkml:trace contextRef="#ctx0" brushRef="#br0" timeOffset="82850">12131 2939 217 0,'0'0'-2'0,"0"0"0"16,27-4 4-16,10-7 2 15,16 1-2-15,17-4 2 16,21 5 1-16,10-4-2 16,2 6 4-16,2-2-7 15,-21 9 0-15,-19 2 0 16,-25 9 2-16,-30 7 3 0,-36-3 5 15,-26 4 4-15,-19-7 7 32,-8 4 5-32,3-11-3 0,6 0-3 0,21-5-6 15,24-5-17-15,25 5-63 0,50-14-8 16</inkml:trace>
  <inkml:trace contextRef="#ctx0" brushRef="#br0" timeOffset="83835">12264 5397 5 0,'-41'4'27'0,"-19"7"15"15,-7 1 8-15,-1-3-1 16,3 2-6-16,16-11-2 15,21 0-8-15,28-11-11 16,38 1-8-16,41-13-24 16,30 5-19-16,12 3-35 0,15-1-13 15</inkml:trace>
  <inkml:trace contextRef="#ctx0" brushRef="#br0" timeOffset="84756">15659 5779 229 0,'0'0'0'16,"15"-4"2"-16,7-3 3 0,16 0 3 15,8-5 2-15,16 1 1 16,12-5 2-16,6 3-1 16,4 2 2-16,-7 3-4 0,-7 0-2 15,-13 6-3-15,-8 2-2 16,-21 11 1-16,-16 2-1 15,-12 14-1-15,-16 5 1 16,-15 8 0-16,-11 3 1 16,-12 7 1-16,-10-1-2 0,-6 1 0 15,1-1-1-15,6-8 1 16,9-6-3-16,9-9 2 47,12-3 4-47,13-6-3 0,16-3 5 0,13-6-1 0,23-4 1 0,14-4 1 0,12 0 1 15,12 0-3-15,4-7-3 16,1 0-1-16,2-5-5 15,-7 2-4-15,-15 1-6 0,-5 1-15 16,-19-1-53-16,-7-1-6 16</inkml:trace>
  <inkml:trace contextRef="#ctx0" brushRef="#br0" timeOffset="84940">15729 6055 415 0,'0'0'-4'0,"0"0"1"0,5 0 2 15,19-2 0-15,14-4 1 0,17 0-1 16,11-1 1-16,10 2-4 16,7 0 2-1,3 3-11-15,-5-3-22 0,-13 5-43 0,-6 0-6 16</inkml:trace>
  <inkml:trace contextRef="#ctx0" brushRef="#br0" timeOffset="85259">16933 6007 329 0,'0'0'3'0,"0"14"-1"15,-1 3 2-15,-3 7-1 16,-2 4 1-16,-1 3 1 15,-4 2 0-15,3 1 1 0,1-5-4 16,0-5-4-16,-4-4-15 16,11-20-35-16,-5 10-25 15</inkml:trace>
  <inkml:trace contextRef="#ctx0" brushRef="#br0" timeOffset="85791">17188 5841 308 0,'0'0'5'16,"0"18"2"-16,0 2 3 15,-1 6 0-15,-2 1 1 16,-2 9-1 15,1 0 2-31,0 4 0 0,-3-7-5 0,4-6-3 0,-1-3-3 0,2-9-6 16,2-1-7-16,0-14-8 0,0 0-48 15,0 0-12-15</inkml:trace>
  <inkml:trace contextRef="#ctx0" brushRef="#br0" timeOffset="85934">16925 5992 341 0,'0'0'1'0,"7"0"1"16,13-1-1-16,8-1 1 15,18 2 1-15,10-1-4 16,6 1-9-16,4 0-24 0,-7 0-39 16,8 0-6-16</inkml:trace>
  <inkml:trace contextRef="#ctx0" brushRef="#br0" timeOffset="86420">17629 5645 255 0,'0'0'0'16,"0"0"1"-16,0 0 1 16,0 0 1-16,7 1 4 15,5 1 0-15,2 3 3 47,4-2 2-47,2 2-1 0,2 2-1 0,-1 0 0 0,-1 7-2 0,-4-1-2 0,-1 4-1 16,-9 2 0-16,-2 3-1 15,-4 2 0-15,-10 3 1 0,-7 3 0 16,-4 0-1-16,-3 2 1 15,-5-1 0-15,-1 1-2 16,2 2-3-16,2 2 1 0,5-5 0 16,6 1 0 15,7-6 2-31,7-4 0 0,9-5 2 0,9-2-1 0,9-6 1 15,5-4 1-15,8-2-2 16,3-3-2-16,3 0-3 0,-2 0-5 16,-2 0-9-16,-9 0-22 31,-21-2-43-31,12-3-6 0</inkml:trace>
  <inkml:trace contextRef="#ctx0" brushRef="#br0" timeOffset="86575">17564 5942 414 0,'0'0'-1'15,"0"0"-1"1,8-4 1-16,8 2-1 0,7-2 1 16,9 4-6-16,1 0-13 15,9-9-46-15,6 10-14 16</inkml:trace>
  <inkml:trace contextRef="#ctx0" brushRef="#br0" timeOffset="86888">18194 5959 352 0,'0'0'0'16,"0"0"-2"-16,0 0 2 15,13-3-2-15,-2 3 1 0,0 0-1 16,1 0 0-16,3 0 0 15,-2 3 1-15,-3 2 1 16,-5 6-1-16,-5 5 1 0,0-3 0 16,-2 7 0-1,-3 1 2-15,-1-2 0 0,2 3 3 16,2-5-1-16,4 1 2 15,12-4 1-15,4 0-3 0,11-2-8 16,-5-2-19-16,3 0-48 47,9 0-9-47</inkml:trace>
  <inkml:trace contextRef="#ctx0" brushRef="#br0" timeOffset="87380">18764 5932 361 0,'0'0'0'15,"0"0"0"-15,14 0 0 16,8-5 0 0,9 1 0-16,9 1 0 0,8-1-2 15,5 0-2-15,5-3-6 0,-1 5-16 16,-6 4-35-16,-8-2-17 15</inkml:trace>
  <inkml:trace contextRef="#ctx0" brushRef="#br0" timeOffset="87560">18904 6065 362 0,'0'0'3'0,"6"1"2"0,10 0 1 16,14 0-1-16,11-1 2 0,16 5-5 15,10-5-18-15,9 0-54 16,11 4-8-16</inkml:trace>
  <inkml:trace contextRef="#ctx0" brushRef="#br0" timeOffset="87997">20292 5692 271 0,'0'0'2'0,"-12"12"4"15,0 3 4-15,-7 7 2 0,-6 7 2 16,-6 7 1-16,-6 6 0 15,-5 5 0-15,1 0-1 16,6-4-3-16,4-3-7 0,3-5-4 16,10-5-10-16,3-7-23 15,-16-8-44-15,31-15-4 31</inkml:trace>
  <inkml:trace contextRef="#ctx0" brushRef="#br0" timeOffset="88202">19876 5828 378 0,'0'0'1'0,"18"12"0"0,4 2-1 0,5 0 1 0,4 7-1 0,4 1 2 16,3 5-4-16,-1 1 4 15,-4-1-2-15,-7-4 0 16,-7 2-6-16,-9-4-12 15,0-13-47-15,2 16-13 0</inkml:trace>
  <inkml:trace contextRef="#ctx0" brushRef="#br0" timeOffset="88467">20526 6095 346 0,'0'0'1'0,"-9"16"-1"16,2 1 1-16,1 0 0 15,-3 6 0-15,-1-2-1 16,2 0-2-16,-1 1-2 0,1-5-7 16,7-7-12-16,-8-6-51 15,14-4-4-15</inkml:trace>
  <inkml:trace contextRef="#ctx0" brushRef="#br0" timeOffset="88687">20783 5849 374 0,'0'0'4'0,"0"0"2"0,26 0 0 15,2 0 0-15,7 0 0 16,8 1 1-16,2-1 0 47,6-3-2-47,0-2-9 0,-5 1-28 0,-11-4-48 0,-9-6-4 0</inkml:trace>
  <inkml:trace contextRef="#ctx0" brushRef="#br0" timeOffset="88881">20999 5592 352 0,'0'0'3'15,"-7"21"-1"-15,2 0 1 32,-1 8 2-32,-3 6 1 0,4 9 0 0,-3 4 1 15,1 7 0-15,-3-7-2 0,6 0 0 16,2-11-1-16,0 3-6 15,-3-8-9-15,5-7-22 16,0-3-43-16,1-10-8 0</inkml:trace>
  <inkml:trace contextRef="#ctx0" brushRef="#br0" timeOffset="89148">21703 5661 389 0,'0'0'1'0,"-10"21"0"16,-3-2 1-16,-8 9 1 31,-3 6 0-31,-4 6 2 0,-3 5 0 0,-3 2 0 16,1-3 0-16,6-3 1 0,2-3-4 15,7-6-6-15,3-7-13 16,1 11-45-16,14-36-18 47</inkml:trace>
  <inkml:trace contextRef="#ctx0" brushRef="#br0" timeOffset="89289">21349 5789 405 0,'0'0'0'15,"7"14"1"-15,10 4 0 0,4 6 0 16,7 5 0-16,3 5 0 47,-2 3-2-47,3 7-3 0,-4-4-4 0,-6-3-14 0,-13 5-46 0,-4-17-14 0</inkml:trace>
  <inkml:trace contextRef="#ctx0" brushRef="#br0" timeOffset="89565">21861 5959 365 0,'0'0'0'0,"19"-5"0"15,0 2 0-15,3 3-2 0,-4-1-1 16,3 1-1-16,-1 0 2 47,-4 6 2-47,-6 4 2 0,-13 6 2 0,-12 2-1 0,-7 1 3 0,2 1-3 0,0 2 4 15,4-1 1-15,7 0-3 16,2-1 0-16,9-7-1 15,16 0 2-15,14-3-1 16,10-4-3-16,5-3-14 0,-1-4-65 16,10-14-3-16</inkml:trace>
  <inkml:trace contextRef="#ctx0" brushRef="#br0" timeOffset="89761">22341 5551 342 0,'0'0'2'0,"3"10"1"16,13 8 2-16,10 13 0 15,3 9 0-15,4 14 2 0,1 6-1 16,-4 13 0-16,-4 3 0 16,-14 2-2-16,-14-3-1 31,-24-4-3-31,-22-8-4 0,-18-4-26 0,-2-8-46 15,-35-20-4-15</inkml:trace>
  <inkml:trace contextRef="#ctx0" brushRef="#br0" timeOffset="90090">19792 5637 363 0,'0'0'2'15,"-9"24"-2"-15,1 3 2 16,4 13 2-16,-1 9-2 0,5 12 0 16,0 6 0-16,4 3 1 15,9 0 1 1,4-9-1-16,8-7-3 0,8-9-7 15,9-8-13-15,16-22-48 16,22 6-11-16</inkml:trace>
  <inkml:trace contextRef="#ctx0" brushRef="#br0" timeOffset="90566">22779 5879 448 0,'0'0'-1'0,"0"0"0"0,17-8 1 16,13 4 0-16,12-1 0 15,8 0 0-15,10-1 0 16,1 0 0-16,7-1 0 0,-4-3-4 15,-7 0-15-15,-18 0-62 16,-1-6-4-16</inkml:trace>
  <inkml:trace contextRef="#ctx0" brushRef="#br0" timeOffset="90737">23027 5637 377 0,'0'0'1'16,"-3"19"1"-16,1 2 2 15,0 11-1-15,2 8 0 0,-1 11 2 16,1 8 0-16,0 7-1 15,4 4-1-15,1-2-2 32,1-6-9-32,3 1-25 0,17-5-44 0,-18-9-6 0</inkml:trace>
  <inkml:trace contextRef="#ctx0" brushRef="#br0" timeOffset="91275">22251 6820 239 0,'0'0'0'16,"0"9"-2"-16,-4 7 4 15,4 9 2-15,-1 2 1 16,0 8 5-16,-3 3 2 0,4 1 0 16,0-1 3-16,-4-6 0 15,4-8 3-15,0-5-3 16,0-5 2-16,0-14-2 15,0 0-3 1,-13 5-7-16,-1-14-18 0,-7-3-60 0,11-13-5 16</inkml:trace>
  <inkml:trace contextRef="#ctx0" brushRef="#br0" timeOffset="91371">22177 6607 352 0,'0'0'-11'0,"0"0"-20"0,0 0-43 15,17 11-4-15</inkml:trace>
  <inkml:trace contextRef="#ctx0" brushRef="#br0" timeOffset="92259">22747 6655 268 0,'0'0'0'0,"0"0"-1"16,-1 7 0-16,1-7 0 15,-4 20 4-15,3 0 0 16,1 1 0-16,0 3 3 0,0 0 1 47,4 8 7-47,5-7-2 0,1 3 3 0,2-11 0 0,1-4 1 0,6-7 2 15,3-6-1-15,-3-3-3 16,2-11-4-16,-1-3-1 0,0-9-4 16,0 1-3-16,-4-5-2 15,-2 2-2-15,-6 2 0 16,-2 6-3-16,-1 1-4 0,-5 5-3 15,0 14-1-15,0 0 0 16,7 4 0-16,-4 18 3 31,-2 10 1-31,-1 6 2 0,3 8 7 0,-4 3 5 0,1 2 2 16,-3-3 0-16,-7 1 2 31,-2-6-1-31,-3-7 1 0,-1-2-4 0,-5-7-8 0,6-3-13 16,-3-7-23-1,5 0-38-15,12-8-9 0</inkml:trace>
  <inkml:trace contextRef="#ctx0" brushRef="#br0" timeOffset="92749">23245 6835 297 0,'0'0'5'0,"0"0"2"16,0 0 1-16,0 0 1 0,0-4-1 15,0 4 1-15,0 0 0 16,0 0 1 0,0 0-5-16,0 0 0 0,0 0-2 15,0 0 0-15,0 0 2 0,0 0-1 16,0 0 1-16,0 0 0 15,0 0 0-15,0 0 0 16,0 0 0 15,0 0 0-31,0 0-1 0,0 0 0 0,0 0-1 0,0 0 0 0,0 0-2 16,0 0-1-16,0 0-4 15,0 0-1-15,0 0 0 16,-1 5 0-16,-2 4 0 0,3 2 0 16,0 1 2-16,0 3 0 15,0 1 4-15,0-2 1 16,2 1-1-16,-2-2 0 31,3 4-10-31,-3-3-31 0,1 1-38 0,3-6-6 0</inkml:trace>
  <inkml:trace contextRef="#ctx0" brushRef="#br0" timeOffset="93387">23408 6714 307 0,'0'0'1'16,"0"0"1"-16,12 0 2 0,-1 0 1 15,10 0 0-15,3 0 0 16,5 0-1-16,0 0 1 15,0-1-2-15,-1-1-3 16,-5 2-10-16,-2-2-22 0,-9 0-42 16,-12 2-4-16</inkml:trace>
  <inkml:trace contextRef="#ctx0" brushRef="#br0" timeOffset="93600">23533 6590 303 0,'0'0'-2'15,"-7"14"1"-15,2 0 2 0,5 10 0 16,-2 5 2-16,2 6 0 16,-1 1 1-16,1 4 0 15,6-2 5-15,-1-9-3 16,-1 0-3-16,-3-10-3 31,-1-5-15-31,0-14-39 0,0 16-21 0</inkml:trace>
  <inkml:trace contextRef="#ctx0" brushRef="#br0" timeOffset="94091">23855 6628 256 0,'0'0'-1'16,"1"14"-1"-16,0 0 4 15,1-2 2-15,2 4 7 16,1 2 6-16,-3-3 5 16,1 0 2-16,-3-15 1 0,10 7 2 15,1-11-7-15,-2-8-3 16,-2-7-7-16,-1-6-8 15,5-1-4-15,-4-3-4 16,0 1 1-16,-3 4-1 31,-3 5-2-31,1 2-1 0,-2 17 1 0,0 0 1 0,10 1-1 16,-5 18-1-16,0 9 1 0,3 4 0 15,0 8 6-15,-3 3 3 16,-3 4 2-16,-2 0-1 16,-3-4 3-16,-6-1 3 15,-7-6 2-15,-7-2 0 0,1-10-2 16,-2-4-1-16,4-2-3 31,1-7-2-31,5-1-10 0,1-5-14 0,13-5-13 16,0 0-45-16,9 3-8 15</inkml:trace>
  <inkml:trace contextRef="#ctx0" brushRef="#br0" timeOffset="94451">24353 6685 264 0,'0'0'7'0,"12"0"3"15,-2 1-1-15,1-1 1 0,1 3-1 16,-2-3-2-16,-2 4 2 31,1-1 3-31,-9-3-5 0,-4 21-1 0,-14-8 1 16,-2 6 1-16,-1-4-2 0,0 4 1 15,2-4 0-15,2 4-4 16,6-8 0-16,9 0 0 16,8-4 0-16,16 1-1 15,7-1-4-15,3-4-8 16,3 1-27-16,4-2-39 0,-6-2-8 15</inkml:trace>
  <inkml:trace contextRef="#ctx0" brushRef="#br0" timeOffset="94685">24601 6304 337 0,'0'0'1'0,"7"6"0"15,8 8 2-15,5 4 0 16,1 10 1-16,2 6 2 16,-1 9 1-16,-4 13 3 0,1 4-2 15,-18 9-1-15,-8 2-3 31,-18 8-10-31,-7-4-26 0,-11 0-45 0,-4-2-7 0</inkml:trace>
  <inkml:trace contextRef="#ctx0" brushRef="#br0" timeOffset="95125">22852 6339 398 0,'0'0'-2'0,"-7"6"1"0,-5 13 0 15,-6 8 0-15,-4 10 1 16,-5 11 1-16,0 8-1 15,-1 8 1-15,2 7 2 0,7 1-1 16,10 0 1-16,11-2-6 16,18-5-16-16,7 2-59 31,36-6-4-31</inkml:trace>
  <inkml:trace contextRef="#ctx0" brushRef="#br0" timeOffset="96915">3544 5102 252 0,'-10'-7'2'15,"-8"2"0"-15,-10-4 0 0,-12 6 0 16,-12 3-1-16,-15 5 1 47,-19 16-1-47,-19 13 0 0,-9 21-2 0,-11 19 1 0,-5 25 0 0,-7 12 1 0,1 29 0 15,-1 15-3-15,5 17-3 16,4 9-2-16,13 18-1 16,5 1-3-16,8 11-1 0,10 4-2 15,4 1 1-15,6-5 2 16,10 8 5-16,9 6 3 15,13 1 2-15,8 6 2 32,14 5-2-32,6 0 1 0,20 0 2 0,6 1-1 0,22-6-2 15,13-2-1-15,7-10 0 16,13 1-2-16,6-15 4 15,11-11 2-15,10-6 4 16,11-1 5-16,2-19 3 0,11-11 5 16,7-16 2-16,3-19-1 15,9-10 4-15,11-10-3 16,3-18-3-16,-1-11-3 31,8-13-3-31,-3-2-1 0,0-14-3 0,-2-3-5 0,-3-9-12 16,-11-6-26-16,-12-8-41 15,-4-10-5-15</inkml:trace>
  <inkml:trace contextRef="#ctx0" brushRef="#br0" timeOffset="97195">4104 11190 359 0,'0'0'-8'15,"0"0"2"-15,10 2 4 16,15 3 3-16,14 3 1 15,22 6 0-15,15 10 1 16,11 11 1-16,13 8 8 0,3 12-1 31,-4 5-4-31,-12 10-4 0,-19 6 0 16,-28 6-1-16,-28 4 1 0,-20 0 0 15,-27 0-5-15,-19 2-12 16,-15 8-50-16,-13-13-14 0</inkml:trace>
  <inkml:trace contextRef="#ctx0" brushRef="#br0" timeOffset="97664">5567 11504 340 0,'1'14'1'16,"0"11"0"-16,2 21 0 15,-3 9 0-15,0 15 2 16,0 13 0-16,-3 9 1 15,-4 7 0-15,-4-11 0 16,0-9 0-16,-4-13 2 16,2-15-2-16,2-13-2 0,1-14 0 15,7-8-10-15,3-16-25 16,-13-8-42-16,15-12-6 0</inkml:trace>
  <inkml:trace contextRef="#ctx0" brushRef="#br0" timeOffset="98067">5301 11540 270 0,'0'0'0'15,"4"-9"2"-15,11 0 2 16,4-2 6 15,12-3 2-31,13-3 2 0,8 2 0 0,9 1-2 0,3 7 2 0,0 7-4 16,-4 4-1-16,-4 13-5 15,-9 10-2-15,-13 9-1 0,-13 3 2 16,-14 9 2-16,-10 1-2 15,-16 1 1-15,-13-3 0 16,-11-3-1-16,-9-3 0 0,-5-12-2 16,3-3 0-16,1-9-2 31,9-7 0-31,10-5-5 0,9-5-1 0,12 0 1 15,13 0-1-15,0 0 6 16,15 18 0-16,8-3 1 0,9 7 2 16,4 1 6-16,6 5 0 15,1 4 0-15,3-3-1 16,-2 0-3-16,-1-4 0 15,-5-3-2-15,1-6-1 0,0-5-5 47,-2-10-10-47,5-16-52 0,4 1-14 0</inkml:trace>
  <inkml:trace contextRef="#ctx0" brushRef="#br0" timeOffset="98347">6156 12044 288 0,'0'0'4'0,"4"10"3"15,10-3 5-15,9 0 2 16,11-7 2-16,12 0 0 0,10-14 2 31,6-1 1-31,-2-12-3 0,0-4-4 0,-10-7-4 16,-14-1-2-16,-21 3-3 15,-16 8-1-15,-20 10-1 0,-20 10-1 16,-7 8 1-16,-11 19-1 15,-2 13 0-15,1 11 0 16,10 10 1-16,12 5 0 0,14 3 1 16,18-3 1-16,16-4-1 15,22-9-2-15,22-6-6 31,14-13-19-31,-5-5-57 0,28-10-3 0</inkml:trace>
  <inkml:trace contextRef="#ctx0" brushRef="#br0" timeOffset="98999">7785 11018 433 0,'0'0'2'15,"0"0"1"-15,0 0-1 47,0-12-1-47,0 12-1 0,-22-13 0 0,-1 4 0 0,-7 0 0 0,-10-1-1 0,-2 0 0 16,-6-2 0-16,4 4 3 15,5 1-2-15,5 1-1 31,13 2-3-31,5 4 0 0,16 0 0 16,0 16-1-16,8 11-1 0,8 9 0 0,0 18 3 16,2 13 4-1,-2 17 2-15,-1 11 0 0,-6 12 0 16,-3 6 1-16,-8 3 1 0,-5-2 1 15,-5-3-2-15,-2-9-1 16,-1-11 0-16,5-10 0 47,1-12 0-47,7-13 0 0,2-9 1 31,19-7 0-31,8-12 1 0,13-2-2 0,12-4-3 0,6-4-5 0,10 1-9 0,2-3-28 0,7-2-44 16,-4-9-3-16</inkml:trace>
  <inkml:trace contextRef="#ctx0" brushRef="#br0" timeOffset="100015">9373 11557 326 0,'0'0'-2'0,"0"0"-3"0,-12 7 3 16,-1 12 1-16,-4 3 2 16,-9 15 1-16,-7 5 2 15,-6 10 0-15,-9 6 3 0,-4 1 1 16,1-1-1-16,4-9-1 15,5-7-6-15,10-9-8 16,2-11-21-16,0-8-43 16,30-14-7-16</inkml:trace>
  <inkml:trace contextRef="#ctx0" brushRef="#br0" timeOffset="100212">8979 11730 388 0,'0'0'-1'0,"0"0"0"15,16 4 0 16,1 9 1-31,9 3-1 0,11 8 0 0,4 7 1 0,9 4 0 16,6 9 2-16,0 2 1 16,-5 2-4-16,-5 0-7 0,-9-5-9 15,-10-9-41-15,-3 3-20 16</inkml:trace>
  <inkml:trace contextRef="#ctx0" brushRef="#br0" timeOffset="100676">9777 11968 309 0,'0'0'4'0,"4"1"5"15,11 1 2-15,7-2 2 16,12 0 0-16,7-2 2 0,10-5 1 16,5-1-1-16,6-4-7 15,-4-5-8 1,-1 0-25-16,13-7-53 0,-34-7-5 0</inkml:trace>
  <inkml:trace contextRef="#ctx0" brushRef="#br0" timeOffset="100872">10054 11708 298 0,'0'14'4'16,"0"8"3"-16,-1 10 2 16,0 6 3-16,-1 8 2 15,0 5 1-15,-1 7 2 0,-1 7 1 16,0-9-4-16,0-3-3 15,1-7-6-15,-1-6-5 16,3-2-16 0,1 7-56-16,3-23-11 0</inkml:trace>
  <inkml:trace contextRef="#ctx0" brushRef="#br0" timeOffset="101331">9612 12337 383 0,'0'0'1'15,"0"8"1"-15,-4 2 1 16,-1 8 2-16,-3 6-1 16,-3 1 1-16,-1 4-1 0,0 4 1 15,-1-1-2-15,4-2-3 16,1-4-9-16,7-2-20 15,10-7-50 17,3-8-5-32</inkml:trace>
  <inkml:trace contextRef="#ctx0" brushRef="#br0" timeOffset="101665">10732 11668 336 0,'0'0'4'0,"-5"21"2"16,-6 4 3-16,-5 8 3 16,-5 9 4-16,-6 8-1 15,-6 7 1 1,-3 5 0-16,0-5-3 0,3-4-5 0,1-11-4 15,6-6-7-15,1-19-27 16,10-8-54-16,2-11-2 16</inkml:trace>
  <inkml:trace contextRef="#ctx0" brushRef="#br0" timeOffset="101814">10449 11800 426 0,'0'0'2'0,"14"0"0"16,5 8-1-16,7 3 1 15,3 4-1-15,5 8 3 0,4 1-3 16,4 9 2-16,-3 4-1 15,-5 3-2-15,-10 1-3 16,-4 3-4-16,-6-6-16 0,-7 3-59 16,8-2-3-16</inkml:trace>
  <inkml:trace contextRef="#ctx0" brushRef="#br0" timeOffset="102138">11072 11930 352 0,'0'0'2'0,"14"-3"1"16,-1 1 0-16,0 0-1 0,-2 1 1 15,1 1-2-15,2 0 3 16,-1 6 1-16,-8 5-1 16,-5 6 2-16,-5 3 0 15,-8 6 0 16,-2-1 1-31,2 2 0 0,-2-5-1 0,5-1-1 0,8-6 0 0,7-6 0 16,17-8-3-16,16-1-4 0,6-11-6 16,7-7-40-16,8-2-33 15,-4-10-6-15</inkml:trace>
  <inkml:trace contextRef="#ctx0" brushRef="#br0" timeOffset="102343">11418 11401 381 0,'0'0'3'0,"17"11"-1"15,16 7 1-15,8 9 0 16,4 10 1-16,6 12 1 0,-1 9 1 16,-1 10 0-16,-3 7-2 15,-26 3 1-15,-20 1 1 16,-17-2-1-16,-28-4-2 31,-20-2-6-31,-23-8-10 0,-14-13-50 0,-21 1-18 0</inkml:trace>
  <inkml:trace contextRef="#ctx0" brushRef="#br0" timeOffset="102660">8597 11575 394 0,'-3'10'2'15,"3"13"2"-15,0 16 0 16,0 14 0-16,7 15 0 0,10 13 2 16,12 8-1-16,14 10 0 15,11-7-5-15,17-5-9 16,13-19-12-16,9-13-59 15,20-18-3-15</inkml:trace>
  <inkml:trace contextRef="#ctx0" brushRef="#br0" timeOffset="103020">12131 11676 463 0,'0'0'0'0,"9"-5"-1"15,19 2 1-15,15-3-1 16,16 1 0-16,9-1-3 16,9-1-3-16,5-1-1 0,2 1 0 31,-7-8-5-16,-8-2-20-15,-1-8-52 0,-36-12-5 0</inkml:trace>
  <inkml:trace contextRef="#ctx0" brushRef="#br0" timeOffset="103181">12394 11321 362 0,'-5'9'4'16,"-10"11"3"-16,-5 9 1 15,1 7 1-15,-4 12 0 16,1 10 1 0,3 7-1-16,5 13 1 0,10-7-9 0,14 5-12 15,13-2-35-15,12-9-36 16,16-12-4-16</inkml:trace>
  <inkml:trace contextRef="#ctx0" brushRef="#br0" timeOffset="103613">13597 11765 357 0,'4'13'2'0,"2"9"4"16,0 4 2-16,-1 8 2 16,-2 7 2-1,-3 5 2-15,-5 5 1 0,-9 4 1 0,-14-11 0 16,-13-8-5-16,-6-7-1 15,-8-7-3-15,1-8-5 0,-2-14-10 47,11-26-65-47,6-5-16 0</inkml:trace>
  <inkml:trace contextRef="#ctx0" brushRef="#br0" timeOffset="103741">13462 10997 448 0,'0'0'-1'16,"0"0"-11"-16,0 0-34 15,11-1-40-15,5-1-3 16</inkml:trace>
  <inkml:trace contextRef="#ctx0" brushRef="#br0" timeOffset="104276">14325 11473 305 0,'-3'12'6'0,"-3"6"1"15,-1 11 5-15,1 8 4 16,5 9-1-16,1 3 2 15,6-3 2-15,10-2 0 32,12-18-4-32,12-14-2 0,5-12-2 0,10-24-5 0,-2-11 0 15,-2-10-1-15,-5-4-2 16,-7 2-2-16,-9 2-2 0,-10 7-2 15,-6 11-3-15,-8 7 0 47,-6 20 0-47,0 0 2 0,-5 32 0 0,-3 8 1 0,2 12 1 0,1 9 1 0,-1 7 5 16,1 3-1-1,1-3 0-15,4-4 0 0,-4-7 1 16,3-7-1-16,-6-7 0 16,-3-5-2-16,-2-6-3 15,-1-10-6-15,4 3-19 0,3-9-57 47,6-16-4-47</inkml:trace>
  <inkml:trace contextRef="#ctx0" brushRef="#br0" timeOffset="104437">14925 11922 466 0,'0'0'0'0,"-1"11"-1"16,-2 7 1-16,-2 9 0 16,0 5-1-1,2 9-2-15,-3 5-2 0,6 3-4 0,-1-1 0 16,9-7-9-16,2-12-29 15,10-14-39-15,6-14-4 0</inkml:trace>
  <inkml:trace contextRef="#ctx0" brushRef="#br0" timeOffset="104616">15066 11664 439 0,'0'0'2'0,"24"4"1"0,12-1-1 16,13-2 1-16,12 2 0 0,10 0-3 15,5-2-1-15,10-1-5 16,-4-7-14-16,-17-8-64 16,2-7-2-16</inkml:trace>
  <inkml:trace contextRef="#ctx0" brushRef="#br0" timeOffset="104838">15364 11448 452 0,'-4'11'2'0,"1"15"0"16,-1 12 0-16,-1 11 0 15,1 11 0-15,0 7 0 16,1 6 1-16,-1 3-1 16,1-8 0-16,3-12-1 15,0-11-1-15,7-11-1 31,1-8-3-31,11-9-8 0,0-8-27 0,12-6-47 0,9-8-4 16</inkml:trace>
  <inkml:trace contextRef="#ctx0" brushRef="#br0" timeOffset="105217">15854 11393 419 0,'0'8'2'0,"3"10"1"16,8 11 0-16,4 8 1 15,7 8 1-15,5 4 1 0,10-2 3 32,5-1 1-32,5-17-2 0,6-12 0 0,-3-17 0 15,-2-10-1-15,-3-19-2 16,-6-8-2-16,-9-5-3 15,-9-5-2-15,-9 5-1 0,-11 3-3 16,-1 7-2-16,-5 9-2 16,-3 10 2-16,-5 13 1 15,1 10 2-15,1 19 3 16,-1 14 1-1,0 11 3-15,1 14 3 0,-3 7 1 0,-1 7 1 16,2-1-1-16,-4-2-2 16,-3-2 0-16,-2-6 0 15,-2-6-3-15,0-11-3 0,-2-9-4 47,6-7-9-47,0-17-15 0,-3-9-58 0,23-12-2 0</inkml:trace>
  <inkml:trace contextRef="#ctx0" brushRef="#br0" timeOffset="105474">16640 11693 467 0,'0'0'0'16,"13"-5"0"-16,3 3-1 0,0 2-2 47,5 0 0-47,-2 3-1 0,-2 6 1 0,-6 7 1 0,-9 7 2 0,-9 5 0 15,-13 4 2-15,-8 2 1 0,0-1 1 16,0-1 1-16,1-4-2 16,7-5 0-16,10-6 0 15,10-3-1-15,12-6 0 16,16-3-5-16,17-3-6 15,1-2-17-15,5-12-60 0,18-8-2 16</inkml:trace>
  <inkml:trace contextRef="#ctx0" brushRef="#br0" timeOffset="105734">17009 11214 453 0,'0'0'0'15,"0"0"-2"-15,8-9 0 16,9 4 1-16,7-2-2 15,7 5 0 1,10 2 2-16,6 6 1 0,10 14 2 0,4 14 1 16,1 16 2-16,-4 17 0 15,-5 19 1-15,-9 10 1 0,-12 11-1 16,-10 4-1-16,-14 5-2 15,-11-3-2-15,-19-7-5 16,-17-8-5-16,-12-6-8 16,-17-5-42-16,-13-21-31 0,-18-17-4 31</inkml:trace>
  <inkml:trace contextRef="#ctx0" brushRef="#br0" timeOffset="105985">14306 11378 425 0,'-6'12'2'0,"-4"20"1"16,3 21 3-16,6 23 1 16,5 20 0-16,16 22 1 15,10 15-3-15,22 16-8 16,17-12-16-16,9-13-65 15,32-22-4-15</inkml:trace>
  <inkml:trace contextRef="#ctx0" brushRef="#br0" timeOffset="106555">17367 10912 354 0,'0'0'1'16,"23"0"1"-16,5-1 0 15,13-1-1-15,2 1 1 0,8 1 1 16,-5 0-3-16,7 0 4 16,-10 0-2-16,-10 0 0 15,-12 2-2-15,-10 2 1 16,-11-4 2-16,9 18 0 0,-6 0 1 15,1 9 0 17,2 14-1-32,7 13 5 0,7 13 1 0,9 15 0 0,6 11 1 15,5 10-2-15,4 2 0 0,3 3 0 16,0-1 1-16,-3-4-4 15,-4-6 1-15,-7-7-2 16,-8-7 0-16,-7-12 2 16,-13-2 0-16,-6-7-1 0,-21-6-1 15,-14-5-1-15,-11-5 0 31,-11-4-2-31,-6-6-2 0,-7-3-7 0,1-9-8 0,10-14-60 16,6 1-16-16</inkml:trace>
  <inkml:trace contextRef="#ctx0" brushRef="#br0" timeOffset="106896">18607 11432 471 0,'0'0'0'0,"0"0"-1"16,13 0 0-16,9 3 0 15,10 1 1 17,15 1 0-32,12-1-1 0,14 2-2 0,0-5-3 0,4 3-7 0,-8 5-49 15,-6-12-24-15</inkml:trace>
  <inkml:trace contextRef="#ctx0" brushRef="#br0" timeOffset="107080">18615 11773 473 0,'0'0'0'0,"17"0"1"15,23 0-1-15,24-2 0 0,21-5-3 16,28 4-9-16,14 10-67 16,24-7-8-16</inkml:trace>
  <inkml:trace contextRef="#ctx0" brushRef="#br0" timeOffset="107472">20887 11191 393 0,'0'0'-1'15,"0"0"1"-15,-21 13 1 16,-6 5 3-16,-13 11 2 15,-11 7 2-15,-12 7 0 0,-10 9 0 16,-6 5 3-16,0 1-3 16,7-1-4-16,7-13-10 15,17-2-18-15,15-13-58 16,4-19-4-1</inkml:trace>
  <inkml:trace contextRef="#ctx0" brushRef="#br0" timeOffset="107605">20378 11486 415 0,'0'0'3'0,"18"17"0"16,5 2 1-16,8 9 1 0,7 5 0 15,9 7-2-15,3 5-5 16,6 4-6-16,-6-2-28 16,3-5-48-16,-6-9-3 31</inkml:trace>
  <inkml:trace contextRef="#ctx0" brushRef="#br0" timeOffset="107811">21259 11744 469 0,'0'0'1'0,"0"21"-2"15,1 0 0-15,-1 4 1 32,0 4 0-32,-1 3-1 0,1 2 0 0,-3 3 0 15,1-8-4-15,2-5-2 0,2-2-15 16,10-4-62-16,4-10-4 15</inkml:trace>
  <inkml:trace contextRef="#ctx0" brushRef="#br0" timeOffset="108398">20235 11344 397 0,'0'0'1'0,"0"0"-1"16,0 0-1-16,0 0 3 16,3 6 3-16,6 4 3 15,11 6 1-15,8 4 1 16,7 9-1-16,4 6 1 15,7 5 1-15,3 6-5 0,-1-3-8 16,1 1-10-16,-12-8-28 16,-2 3-46-16,-3-5-5 15</inkml:trace>
  <inkml:trace contextRef="#ctx0" brushRef="#br0" timeOffset="108835">21472 11567 379 0,'0'0'2'0,"10"0"1"16,14 1-1-16,13-1 2 0,15 0-1 15,13-3 0-15,10 0-1 16,5-1-4-16,9-1-15 16,-10 5-48-16,-1-7-14 15</inkml:trace>
  <inkml:trace contextRef="#ctx0" brushRef="#br0" timeOffset="109075">21925 11223 426 0,'0'0'0'15,"-1"16"1"-15,-1 5 0 16,1 5 1-16,-5 11 0 16,2 4 1-16,-1 9 1 0,1 4-1 15,1 4 2-15,0-4-2 16,2-4 0-16,1-1-4 15,6-2-9-15,-1-5-27 0,12-10-46 16,6-6-5 15</inkml:trace>
  <inkml:trace contextRef="#ctx0" brushRef="#br0" timeOffset="109289">22910 11137 450 0,'-7'11'0'15,"-12"13"3"1,-10 14 1-16,-7 15 0 0,-7 13 1 0,-7 10 1 16,-3 11-2-16,-3 7 1 15,6-8 1-15,12-7-4 16,8-11-1 31,9-15-3-47,10-14-2 0,6-10-4 0,5-29-8 0,11-15-60 0,8-9-13 0</inkml:trace>
  <inkml:trace contextRef="#ctx0" brushRef="#br0" timeOffset="109444">22608 11347 421 0,'0'0'3'0,"0"0"2"16,16 17 0-16,2 4 0 15,8 6 2 1,7 11-2-16,5 4 0 0,2 5-3 0,0 3-5 15,3 1-12-15,-11-2-25 16,-2-4-46-16,-6-8-4 16</inkml:trace>
  <inkml:trace contextRef="#ctx0" brushRef="#br0" timeOffset="109748">23462 11637 369 0,'10'0'4'16,"7"-1"0"-16,3 1-1 15,-3 0 1-15,3 6 0 16,1-1 1-16,-6 5 5 15,0 5 2-15,-17 2-2 16,-17 5 1-16,-12 1 0 0,2 0 0 16,-3 0-1-16,2-3-2 15,4 1-2-15,13-4-2 16,18 0-2 15,22-4-5-31,26 3-4 0,7-4-12 0,3 3-66 0,21-2-3 0</inkml:trace>
  <inkml:trace contextRef="#ctx0" brushRef="#br0" timeOffset="110734">23309 10794 439 0,'0'0'1'0,"0"0"1"15,0-18 0-15,-1 6 0 0,-3-5 0 16,-5-9 0-16,-5-8-1 15,-6-8-1-15,-10-6 0 16,-10-7-1-16,-11-9-1 16,-16-5-1-16,-13-7 1 0,-13-6 0 15,-16-4 1-15,-14-3 0 16,-16-2 1 15,-13-4-1-31,-21 5 1 0,-16 4 0 0,-17 4 0 0,-22 7 0 0,-20 14 0 16,-20 9 0-16,-25 14 0 15,-24 14 0-15,-19 10 0 16,-22 9-2-16,-9 5 2 15,-9 9 0-15,7 6-1 16,8 4-6-16,26 3-11 0,22 19-56 16,27-20-10-16</inkml:trace>
  <inkml:trace contextRef="#ctx0" brushRef="#br0" timeOffset="111006">16930 8981 376 0,'-9'0'1'16,"-16"0"0"-1,-15 9 1-15,-23 11 2 0,-18 9 2 0,-26 14 0 16,-20 10 2-16,-20 13 3 15,-6 11-1-15,8 10 1 16,9 0-2-16,24 0 1 16,23-4-2-16,37-8 1 15,44-5-2-15,42-10-2 0,49-9-2 16,46-2-6-16,32-3-7 15,38 5-13-15,9 9-65 16,31-13-4 0</inkml:trace>
  <inkml:trace contextRef="#ctx0" brushRef="#br0" timeOffset="113955">12499 2921 313 0,'0'0'4'0,"0"-8"-1"16,0 8 0-16,7-8-1 0,6 5 1 15,11 1 0 17,12 2 1-32,11 9 0 0,19 6-3 0,14 7 1 0,17 7 1 15,13 8 0-15,12 3-1 16,9 9 0-16,0 6-1 0,3 3 1 15,-13 11-2-15,-8 1-1 16,-10 7 1-16,-7 4-1 16,-17 5 0-16,-13 6 0 15,-12 6 0-15,-8 2 0 0,-8 6 1 16,-9 6-1-1,-13 4 1 1,-10 1 0-16,-7 0 0 0,-9 1 0 0,-13-8 1 16,-5-1-1-16,-7-9 2 0,-6-9-1 15,-1-8 0-15,-4-8-1 16,-2-3 1-16,-2-9 0 15,-6 1 1-15,-6-5 2 16,-4 2-2-16,-10 2 4 0,-9 2-2 16,-8 1 1-16,-7 0 2 15,-7-2-2-15,-2-5-1 16,-4-3 0-16,-2-5-1 15,3-8-1-15,-5-2-1 16,-3-9-2-16,-7-4 0 0,-10-5 0 16,-6-5-1 15,-13-3 0-31,-10-4 0 0,-12-3 1 0,-7-6 0 0,-3-1 1 15,-5-2 1-15,2 0-1 16,-4-5 0-16,2-1 0 0,0 2 0 16,-4-2 0-16,-1 4 0 15,-1 0 0-15,-5 3 0 0,-2 0-1 16,-1 6 1-16,-9 3 0 15,1 3 0 17,2 0 0-32,1 2 0 0,5-1 1 0,12 0-1 0,4 1 1 0,10-1 0 15,15 1-1-15,5 5 1 16,6 7-1-16,1 9 0 15,2 5 0-15,-2 11-1 16,-2 5 1-16,0 7-1 0,-1 2 1 16,6 3-1-16,3 0 1 15,11-1-1-15,6 3 1 16,9-4 0 15,10-2-1-31,16-3 1 0,11-5 0 0,15-2 1 0,13-2 1 0,14-3 1 16,18-3 0-16,16-2 1 15,9-3 1-15,12 0 1 16,14-1 0-16,10-2-4 0,9-7-9 15,10-20-60-15,5 12-15 16</inkml:trace>
  <inkml:trace contextRef="#ctx0" brushRef="#br0" timeOffset="115539">5355 7352 169 0,'0'0'0'0,"0"0"-3"0,-7-10-2 16,7 10 5-16,-8-11 5 16,8 11 5-16,-11-11 6 15,11 11 1 1,-8-9 1-16,8 9 2 0,0 0 0 0,0 0-5 15,0 0-5-15,0 0-5 16,0 0-8-16,-10 0-2 16,10 0 0 15,0 0-1-31,0 0-2 0,-4 17 1 0,3-5-1 0,-1 9 2 0,2 3 2 15,1 11 5-15,8-1 1 16,4 9 3-16,5-2 0 16,2-1 2-16,1-2-2 0,0 0 6 15,-8-6 2-15,-12 0-1 16,-17-4-1-16,-29 3 0 15,-24 0 0-15,-19 4-3 32,-12 12-18-32,-10 8-59 0,-6 13-9 0</inkml:trace>
  <inkml:trace contextRef="#ctx0" brushRef="#br0" timeOffset="116334">13289 14044 345 0,'0'0'2'15,"-18"0"2"-15,-3 11-1 0,-8 10 2 16,-10 17 2-16,-8 13 1 15,-8 20 1-15,-7 12-1 16,1 18 0-16,7 5-2 0,10-4-1 16,13-8 1-16,13-19 2 15,18-18-1-15,28-29 0 31,23-24 0-31,16-23-1 0,18-22 1 16,4-15-1-16,-2-7-1 0,-6-5-3 0,-17-2 1 16,-21 6-1-16,-23 8-1 15,-23 8 0-15,-27 11 0 16,-20 13-1-16,-10 9-1 15,-8 12-4-15,-5 9-4 0,6 16-7 16,4 0-10-16,14 7-23 16,19 2-23-16,17-5-10 15</inkml:trace>
  <inkml:trace contextRef="#ctx0" brushRef="#br0" timeOffset="116447">13179 14570 334 0,'0'0'7'0,"11"5"4"16,3 7 0-16,7 5 2 47,11 8 0-47,9 8-1 0,9 9 1 0,12 5-3 0,6 7-14 0,0-5-13 15,0-9-42-15,1-2-24 16</inkml:trace>
  <inkml:trace contextRef="#ctx0" brushRef="#br0" timeOffset="117136">13814 14325 311 0,'-8'4'1'16,"-4"11"2"-16,-6 8 1 15,-3 6 4-15,-6 6-1 31,3 5 0-31,1 4 1 0,6 3 2 0,11-8 0 0,12-7-1 16,15-7-1-16,6-9-3 0,9-4-1 16,1-5 0-16,-2 0-1 15,-4-2-2-15,-7 7 1 16,-9 7-1-16,-5 7 1 15,-5 7 0-15,2 5 0 16,1 1 0-16,9-1 2 0,9-10 0 16,13-8-3-16,8-15-2 15,8-6-4-15,3-18-3 16,2-11-1-16,-3-5 0 15,-11-6-1-15,-11 1 0 16,-15 0 4-16,-9 3 4 0,-10 5 4 31,-1 8 4-31,-10 5 0 0,-1 12 1 0,0 7 0 16,1 12 1-16,5 13-1 0,5 8-2 15,4 1 1-15,11 3 1 16,10-7 0-16,11-7 0 16,8-10 0-16,1-12-1 15,1-6 0-15,-5-15-2 0,-6-11-2 16,-15-4-2-16,-15-2 0 15,-11-2-1 17,-14 3 0-32,-9 4-1 0,0 5-1 0,-1 8 1 0,9 7 0 0,21 12 1 15,6 5 0-15,29 15 2 16,21 10 0-16,10 9 1 15,3 7 1-15,3 7 2 16,-10 1 1-16,-19 0 0 16,-29 0-1-16,-22-1 1 0,-36-3-5 15,-19-2-8-15,-13-5-50 31,-14 6-30-31,-11-13-5 0</inkml:trace>
  <inkml:trace contextRef="#ctx0" brushRef="#br0" timeOffset="119022">18257 14629 269 0,'0'0'9'0,"0"0"1"15,0 0 2-15,0 0-2 16,12-11 2-16,0-3-2 15,3 0 2-15,4-1 3 0,-3 1-5 16,-1 1-3-16,-1-1 2 16,-14 14 0-16,8-10 1 15,-8 10-1 1,-14 2-1-16,2 4-4 0,3 3-9 15,0 20-60-15,9-29-16 16</inkml:trace>
  <inkml:trace contextRef="#ctx0" brushRef="#br0" timeOffset="119438">17894 15305 322 0,'0'0'1'0,"0"0"1"16,0 0 0-16,10 0 1 15,0-3 0-15,1-4 1 16,3-2 1-16,2 2 1 0,-5-3 2 16,1 3 1-16,-12 7 1 15,10-9 1-15,-10 9 1 47,-11 3-1-47,-2 3-1 0,0 1-3 0,2 4-5 0,11-11-9 0,-1 11-73 0,15-11-3 16</inkml:trace>
  <inkml:trace contextRef="#ctx0" brushRef="#br0" timeOffset="119706">18621 15200 399 0,'0'0'1'0,"0"0"-1"15,0 0 1-15,0 0-1 16,19-8 0-16,-3 6 0 0,5 2 1 16,4 0 0-16,0 0 2 15,1 4 0-15,-1 4 3 16,-6 2 2-16,-7 4 1 0,-12-1 2 15,-3 0 0-15,-9-2 0 47,-2 0-1-47,-2-3-1 0,1-5-5 0,6 3-5 0,-2-6-10 0,11 0-25 0,0 0-53 16,5-3-4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09:09.3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78 5008 137 0,'0'0'4'16,"0"0"3"-16,5-2 4 15,4-2 1-15,3-1 1 16,4-1 2-16,3 1 1 0,6 0 1 16,0 3-5-16,2 2-1 15,1 1-3-15,3 5-1 16,3 1-2-16,2 0 0 15,5 0-1-15,1-1 0 16,10-2 0-16,8-4-1 0,10 0 0 16,9-8 0-16,7 1-1 15,4-1-1-15,10 0 0 16,7 0 1-16,-1 3-2 15,3-1 1-15,0 1 0 0,-3 2 0 16,3-2 3 0,4 2 0-16,-4-5 4 0,2-3 0 15,5-1 2-15,4-4 0 16,5 1 1-16,6-1 1 0,-3-1-3 15,-5-1-3 1,-1 4-2-16,-9 1-2 0,-12 4-6 16,-15-1-12-16,-15-7-51 15,-12 17-15-15</inkml:trace>
  <inkml:trace contextRef="#ctx0" brushRef="#br0" timeOffset="870">5152 4895 70 0,'0'0'3'16,"0"0"-3"-16,0-18 1 15,6 3 6-15,5-6 7 16,2-6 5-16,9-6 5 0,8-6 2 15,9-8 0-15,4-6 1 16,12-3-1-16,5-9-3 16,6 0-5-16,9-10-3 15,9-5-3-15,6-5 0 16,0-2 0-16,2-5 0 15,1-2 0-15,0 0 2 0,0-3-1 47,-5 1-2-47,-3 3-2 0,-5-2-1 0,-1 4-1 16,-5 2-1-16,-4 6-2 0,-6 5-2 0,-7 8-1 0,-7 10-8 31,-8 2-10-15,-4 9-51-16,-3 18-14 0</inkml:trace>
  <inkml:trace contextRef="#ctx0" brushRef="#br0" timeOffset="1684">5120 4862 159 0,'0'0'1'0,"0"0"-1"15,0 0 2-15,0 0 8 16,0 0 7-16,0 0 5 0,-2-12-1 16,2 12 1-16,0 0-2 15,0 0 0-15,6-7-2 31,-6 7-8-31,11 0-7 0,-1 0-3 0,5 7-2 0,1 3-1 16,7 6 2-16,3 3 1 16,6 2 0-16,2 6 0 15,10 3 1-15,0 2 1 16,4 5-1-16,4 1 0 15,5 3 1-15,7 5 0 0,4 0 1 16,5 9-1-16,6 3 3 16,10 3 1-1,4 5 0-15,14 4 0 0,6 5 0 0,6 4 1 16,4 2-2-16,13 6 0 15,-3 0-3-15,4 5 1 16,-1 4-2-16,-1 4-2 16,-7-3-5-16,6 9-19 15,3 6-50-15,-9-5-6 0</inkml:trace>
  <inkml:trace contextRef="#ctx0" brushRef="#br0" timeOffset="77528">1639 4518 88 0,'0'0'1'0,"0"0"2"16,0 0 2-16,0 0 2 15,8 5-1-15,6-5 2 0,2 0 2 16,11 0 2-16,1-2 1 15,7-2-1-15,1 1-2 16,10-4 2-16,3 3-2 16,4-2 0-16,4 1-2 0,2-4-1 15,5 3 0-15,4-3-2 16,5 1 1-16,-5 0-1 15,-3 2-2-15,2-2 3 16,-9 2-1-16,-9 4 2 0,-8 0-1 16,-12 0 0-16,-8 1-1 15,-6 1 0-15,-4 0-1 16,-11 0-4-16,0 0-10 15,0 0-16-15,10 3-33 0,-10-3-17 16</inkml:trace>
  <inkml:trace contextRef="#ctx0" brushRef="#br0" timeOffset="78006">2439 4241 28 0,'0'0'2'16,"0"0"4"-16,0 0 3 0,0 0 7 31,0 0 5-31,8 8 5 15,-8-8-1-15,18 6 2 0,-6-5-3 0,8 1-2 16,-1 0-3-16,10 0-7 16,6 3-3-16,3-1-4 0,2 1-1 15,-1 1-1-15,5 0-1 16,-5 2 1-16,2-1-1 15,-11 1-1-15,-2-1 0 16,-4 3-1 15,-6 1 0-31,-5 3 4 0,-4 1 1 0,-6 5 2 0,-8 2-2 0,-6 2 1 16,-8 2 2-16,-3-1-1 15,-1-1-1-15,-2 1-8 0,2-6-12 16,6-5-46-16,5 5-17 16</inkml:trace>
  <inkml:trace contextRef="#ctx0" brushRef="#br0" timeOffset="78954">1968 3690 146 0,'0'0'6'15,"-2"16"6"-15,2-2 5 0,10 3 2 16,5 2 3-16,7 1 1 16,4-1 0-16,3 3 1 15,9-9-6-15,-5-6-4 0,4-3-5 16,-10-4-2-16,-1-4-1 15,-2-3-2-15,-4-6-2 16,0 2-5-16,-3-3-8 16,0-7-44-16,1 5-22 15</inkml:trace>
  <inkml:trace contextRef="#ctx0" brushRef="#br0" timeOffset="79126">1943 3114 369 0,'0'0'1'16,"0"0"-6"-16,0 0-16 0,-4-10-41 15,4 10-15-15</inkml:trace>
  <inkml:trace contextRef="#ctx0" brushRef="#br0" timeOffset="80020">1937 3465 67 0,'0'0'7'0,"0"0"7"15,-10 1 8-15,8 9 2 16,-2 5 1-16,3 4 2 0,-1 2-2 16,1 5 1-16,2 3-6 15,5-3-7-15,-2 1-5 16,3-7-5-16,-2-4-5 15,0-3-12-15,-4 3-36 0,-1-16-19 16</inkml:trace>
  <inkml:trace contextRef="#ctx0" brushRef="#br0" timeOffset="80469">2548 3605 132 0,'0'0'2'0,"0"4"4"15,5 5 4-15,-4 3 1 16,2 3 2-16,-2 2 2 0,3 5 0 16,-3-1 1-16,-1-1-3 31,0 0-9-31,0-3-20 0,4 2-45 0,-5-9-6 15</inkml:trace>
  <inkml:trace contextRef="#ctx0" brushRef="#br0" timeOffset="81122">2859 3139 92 0,'0'0'0'16,"-4"10"0"-16,-1 3 0 15,-4 3 3-15,4 6 8 16,-4 5 3-16,-2 6 3 0,0 3 3 15,-3 5 0-15,8-4 1 16,-2 6-2-16,6-1-1 16,2-1-4-16,2-4-3 0,8-4-2 15,6-1-2-15,6-10 1 16,3-3 0-16,2-7-3 15,3-8-5-15,3-2-12 32,0-2-27-32,-4-2-32 0</inkml:trace>
  <inkml:trace contextRef="#ctx0" brushRef="#br0" timeOffset="81472">3110 3221 133 0,'0'0'0'0,"0"0"0"15,7 11 3-15,-4 1 7 31,2 4 3-31,-1 4 5 0,2 4 4 0,-4 0 1 0,0 5 0 16,1-2 1-16,-1 2-3 16,2-3-6-16,0 1-5 15,1 2-2 16,1-7-4-31,1 1-2 0,0-6-2 0,-2 1-2 0,4-5-3 0,-3-1-5 16,-6-12-13-16,15 15-35 16,-15-15-19-16</inkml:trace>
  <inkml:trace contextRef="#ctx0" brushRef="#br0" timeOffset="81704">2871 3416 279 0,'0'0'1'0,"20"-7"0"16,2-1 0-16,8 5 0 15,6-5-2-15,7 2-2 32,0-2 0-17,9-1-3-15,-8 3-5 0,-2 0-13 0,-2 3-23 0,-10-1-23 0</inkml:trace>
  <inkml:trace contextRef="#ctx0" brushRef="#br0" timeOffset="81943">3393 3090 225 0,'0'0'2'0,"26"0"1"15,-1 8-1 1,5 6 1-16,7 8 3 0,-1 7 1 15,7 8 2-15,-5 5 1 0,-4 8-1 16,-14 3 0-16,-11 2 0 16,-7-2-2 15,-3-3-8-31,-10-3-14 0,-8-11-47 0,2 5-10 0</inkml:trace>
  <inkml:trace contextRef="#ctx0" brushRef="#br0" timeOffset="83775">6468 4105 56 0,'0'0'3'0,"0"0"-2"16,-13-3-1-16,13 3 9 16,0 0 7-16,9-11 3 15,7-2 2-15,6-8 2 47,18-6 2-47,8-22 4 0,20-6 1 0,6-12-9 0,5-3-4 0,7-2-1 0,-1 1-3 0,-4 5-3 16,-7 8-3-1,-13 19-3-15,-15 5-2 0,-13 15-5 16,-11 1-13-16,-7 6-36 15,-5 10-22-15</inkml:trace>
  <inkml:trace contextRef="#ctx0" brushRef="#br0" timeOffset="84059">7039 3256 158 0,'7'-6'3'0,"14"-2"2"16,8-3 1-16,8-1-1 15,8 3 0-15,5-1 1 16,3 7 0-16,4 0-1 0,-6 6 1 15,-12 11-2 1,-5 7 3-16,-10 4 4 0,-8 2 2 16,-8-1-1-16,-8 2 2 0,-1-2-5 15,-10-1-10-15,0-6-12 31,0-7-35-31,7 2-21 0</inkml:trace>
  <inkml:trace contextRef="#ctx0" brushRef="#br0" timeOffset="84605">7986 2800 123 0,'0'0'5'15,"-5"12"6"-15,5-2 1 16,0 12 4-16,3 7 4 16,5 0 1-16,5 6 5 15,4-2 1-15,7-1-1 0,5-11-3 16,7-6-2-1,2-14-3-15,2-3-2 0,4-14-6 16,-1-6-7-16,1-9-28 0,-2-2-47 16,-11-12-6-16</inkml:trace>
  <inkml:trace contextRef="#ctx0" brushRef="#br0" timeOffset="84734">7900 2380 381 0,'0'0'2'15,"0"0"-7"-15,0 0-2 16,0 0-13-16,8 6-17 15,12 6-34-15,3-1-10 16</inkml:trace>
  <inkml:trace contextRef="#ctx0" brushRef="#br0" timeOffset="85275">8533 2735 181 0,'0'0'3'0,"0"0"1"16,0-10-1-16,0 10 1 15,8-11 0-15,1 2 0 16,0 0 0-16,5 0 0 0,-1 2-3 16,3-1 0-1,-2 2-1-15,2 3-1 0,-4 2 1 16,-1 1 2-16,-11 0 1 15,13 13 1-15,-11 0 1 0,-2 4 0 16,0-1 0 0,-4 4 0-16,-1-2-1 0,0-1 2 15,4-6 3-15,1-11 4 16,7 8 0-16,9-10 0 15,9-7-1-15,9-6 0 0,-2 1-4 16,8 0-11-16,-7-1-18 16,4 1-28-16,-2 9-26 15</inkml:trace>
  <inkml:trace contextRef="#ctx0" brushRef="#br0" timeOffset="86027">9048 2000 148 0,'0'0'3'0,"0"0"-4"0,-6 0-2 16,6 0 2-16,-9 5 1 15,2 4 1-15,3 6-1 16,-7 5 6-16,5 8 3 0,2 4 4 16,-1 19 7-1,5 2 1 1,3-2 3-16,12-1 0 15,1-8 4-15,7-2-7 0,-1-10-1 16,10-6-2-16,-4-17-4 16,0-5-1-16,-2-2-5 15,-5 0-6 1,0-2-7-16,-6 0-8 0,1-2-8 0,-5 1-15 15,-11 3-30-15,23-15-17 16</inkml:trace>
  <inkml:trace contextRef="#ctx0" brushRef="#br0" timeOffset="86390">9378 1990 47 0,'0'0'7'15,"0"12"6"-15,0-1 4 0,0 7 5 16,0 7 3-16,0 8 1 15,1-1 0-15,7 14 7 32,2-1-4-32,-1-8-3 0,4-1-3 15,5-10-3-15,2-3-2 16,4-11-3-16,1 0-3 15,-1-11-6-15,-2-1-10 0,1-3-3 16,-6 0-6-16,-1 1-9 16,-16 2-24-16,10-5-33 15,-10 5-3-15</inkml:trace>
  <inkml:trace contextRef="#ctx0" brushRef="#br0" timeOffset="86629">9329 2160 263 0,'0'0'0'16,"0"0"2"-16,0 0 2 0,0 0 0 15,12 0 2-15,0-3-1 16,5 1 1-16,3-1-1 16,5-4-2-16,-3 0-15 0,7-3-30 15,2 8-31-15</inkml:trace>
  <inkml:trace contextRef="#ctx0" brushRef="#br0" timeOffset="86890">9680 1801 168 0,'16'1'3'0,"13"6"-2"16,7 10 2-16,6 12 1 15,9 11 0-15,1 7-1 16,2 16-1-16,3 14-11 15,-20 4-2-15,-14 2-24 16,-4-2-23-16</inkml:trace>
  <inkml:trace contextRef="#ctx0" brushRef="#br0" timeOffset="88002">5595 5700 59 0,'0'0'8'0,"0"0"9"15,0 0 5-15,0 0 2 16,0 0 0-16,-11-7-1 16,11 7-3-16,0 0 0 0,0 0-7 15,0 0-10-15,0 0-2 16,1 11 0-16,10 2 1 15,1 3 3-15,9 4 4 16,0 6-1-16,6 4 3 0,3 3 1 16,8 6 0-16,4-3 1 15,4 8-1-15,4-1 0 16,-1-1 0-16,8-1-1 15,-5-3 0-15,4-1 0 0,-6-4-2 16,-5 1-3-16,-3-9 0 16,-9 1-1 15,-5-4-2-31,-4-3-1 0,-9-4 1 0,-2-3-2 0,-6-2-1 0,-7-10-3 15,7 9-2-15,-7-9-2 16,0 0-11-16,0 0-16 16,0 0-42-16,0 0-9 15</inkml:trace>
  <inkml:trace contextRef="#ctx0" brushRef="#br0" timeOffset="88616">6228 6058 191 0,'0'0'9'0,"0"0"3"16,-10-10 2-16,10 10 2 15,-10-7 1-15,10 7 0 0,-8-5 0 16,8 5-2-16,0 0-7 15,-11-2-4-15,11 2-1 16,0 5-2-16,0-5-1 16,1 19-1 15,2-2 2-31,6 2 3 0,-1 5 1 0,4 1 0 0,3 6 1 0,3-2 0 15,-1 7 1-15,3-4 1 16,-2-1-1-16,0 0-3 16,-2-2 0-16,0-2 1 0,-3-5-1 15,-1-3-1-15,-2-2-1 16,-1-4 1-16,-2-2-1 15,-3 0 1-15,-2-3 0 32,-2 2 1-32,-12-1 0 0,-5 3-1 0,-6 1-1 0,-8 2-3 15,-2-1-6-15,1 3-8 16,-2-5-14-16,6 0-40 15,8 5-17 17</inkml:trace>
  <inkml:trace contextRef="#ctx0" brushRef="#br0" timeOffset="89281">5305 6878 139 0,'0'0'0'15,"0"0"-2"-15,0 0 5 0,-9 3 4 16,9-3 3-16,-16 22 4 15,5-1 4-15,-1 3 1 16,-1 7 2-16,2 6 1 16,-2 6-4-16,9-2-3 0,2 4-4 31,1-7-3-31,4-2-3 0,5-5 0 0,2-7 1 15,2-7 3-15,1-5-1 16,-1-8-3-16,7-4-4 0,-4-4-27 16,3-12-45-16,2-7-6 46</inkml:trace>
  <inkml:trace contextRef="#ctx0" brushRef="#br0" timeOffset="89402">5201 6657 433 0,'0'0'1'16,"0"0"-14"-16,0 0-5 15,0 0-24-15,0 0-38 32,0 0-7-32</inkml:trace>
  <inkml:trace contextRef="#ctx0" brushRef="#br0" timeOffset="90080">5491 7264 247 0,'0'0'-1'0,"0"0"0"16,0 0 2-16,14-4 1 15,4 0 4-15,4-6-2 0,8 3 1 16,0-1-1-16,4-3 2 15,-1 4 0-15,-3 3 0 32,-4 2-2-32,-7 4 4 0,-7 3-1 0,-8 5 2 15,-4 0 1-15,-1 2-1 0,-6 2 0 16,-2-2-2-16,-3-1-2 15,5 1-4-15,3-1 0 16,4 0-1-16,9 3-1 16,8-3 0-16,5 7 1 15,-1-4 0-15,0 8 2 0,-6-3 0 16,-4 5 0-16,-11-5 0 15,-3 1 0-15,-15-3 0 16,-7-4 0-16,-3 0-4 0,-3-3-5 16,6-2-6-16,-1-4-19 15,7-4-16-15,8 6-20 16,0-6-17 15</inkml:trace>
  <inkml:trace contextRef="#ctx0" brushRef="#br0" timeOffset="90564">6103 7111 127 0,'0'0'9'0,"-5"17"2"16,1 0 6-16,2-1 1 15,2 5 5-15,0 0 4 0,0 3 2 16,6 2 2-16,7-9-6 16,3-1-4-16,5-6-4 15,3 1 1-15,4-5-5 0,-5-1-6 16,5-2-5-16,-5-3-5 15,-2 0-11-15,-5-4-30 16,-2-6-36-16,2-3-7 16</inkml:trace>
  <inkml:trace contextRef="#ctx0" brushRef="#br0" timeOffset="90856">6457 6825 148 0,'0'0'4'0,"-9"15"3"16,4 2 6-16,-3 4 4 16,1 7 1-16,-2 5 6 0,2 6-1 15,-3 4 4-15,3 1-2 16,7-2-5-16,-4-3-5 15,4-4-3-15,1-4 0 16,8-5-4 0,2-5-1-16,4-5-1 0,3-5-2 0,5-3 0 15,2-6-4-15,2-2-4 16,3 0-11-16,-4-4-11 15,1-7-47-15,-5 4-12 0</inkml:trace>
  <inkml:trace contextRef="#ctx0" brushRef="#br0" timeOffset="91080">6238 7023 413 0,'0'0'0'0,"0"0"0"31,19 0 1-31,2 0 1 0,12-3 0 0,8-1 0 0,2 1 1 16,7 1-1-16,0 0 1 16,-1-1-2-16,-4 3-7 15,-10 0-10-15,-3 1-32 16,-6 3-33-16,-12-4-8 0</inkml:trace>
  <inkml:trace contextRef="#ctx0" brushRef="#br0" timeOffset="91256">6923 6822 353 0,'9'6'2'16,"6"3"-1"-16,12 7 1 47,4 9 0-47,1 6 1 0,-2 5 3 0,-1 8-1 0,-3 3 1 0,-14 1 1 0,-10-4-6 15,-10 1-15-15,-14-2-59 16,-1-11-7-16</inkml:trace>
  <inkml:trace contextRef="#ctx0" brushRef="#br0" timeOffset="92224">12965 1277 10 0,'0'0'9'0,"0"0"9"0,3 9 6 16,-1 4 2-16,2 5 5 15,-3 4 2-15,5 35 0 16,-2 10 0-16,1 9-8 15,-4 12-9-15,6 2-3 16,-5-1-3-16,-3-11-4 0,1-30-9 16,-1-15-13-16,-3-10-50 15,1-9-6-15</inkml:trace>
  <inkml:trace contextRef="#ctx0" brushRef="#br0" timeOffset="92562">13064 1623 114 0,'0'0'12'0,"0"0"6"15,7 0 4-15,11 2 2 16,10 3 0-16,7 3 1 31,8 2-1-31,10 1-3 0,0 1-15 16,6 5-13-16,-7 0-33 0,-8-5-32 0,-5-2-5 15</inkml:trace>
  <inkml:trace contextRef="#ctx0" brushRef="#br0" timeOffset="93075">13941 1227 151 0,'0'0'-1'0,"0"0"-1"15,-16 2 0-15,6 7 0 16,0-2 2-16,-6 4 3 15,-1 2 3-15,1 3 2 0,-2 3 3 16,1 3 1 0,0 0 7-16,4 4 5 0,-2 7 6 15,11-6-3-15,8-1-2 16,22 25-1-16,21-5-2 15,15-7-1-15,15-10-6 0,7-9-14 47,-3-11-14-47,-11-4-9 0,-26 3-37 0,-21-6-26 0</inkml:trace>
  <inkml:trace contextRef="#ctx0" brushRef="#br0" timeOffset="93398">13416 1304 289 0,'0'0'0'0,"0"0"0"16,0 0-1-16,-11 9 0 0,-1 1-4 15,-3-2-9-15,-1 3-20 16,1 3-38-16,0 1-4 16</inkml:trace>
  <inkml:trace contextRef="#ctx0" brushRef="#br0" timeOffset="93838">14364 1170 292 0,'0'0'0'0,"0"0"-2"16,0 0 0-16,12 3 0 16,-12-3 1-16,9 19 0 15,-5-5 4-15,1 6 2 16,-4 4 0-1,-1 3 3-15,-1 1 0 0,1-7 4 0,-2 42-2 16,-2 2 2-16,2-1 2 16,-3-4 0-16,5-12 1 15,16-18-3-15,18-16 2 16,22-13-5-16,7-3 0 0,7-3-7 15,11 5-13-15,-5-3-11 16,-1 3-46-16,-9 2-19 16</inkml:trace>
  <inkml:trace contextRef="#ctx0" brushRef="#br0" timeOffset="94467">13075 1527 202 0,'0'0'6'0,"0"0"5"16,14-11 3-16,2 4 4 0,5-8 3 15,5 1 0-15,6-3 3 16,0 0 0-16,1-4-6 15,3 1-2-15,-1 0-3 16,1-1-5-16,1-4-5 16,-2 5-3-16,2-1-9 0,-1-3-7 15,-1 3-9-15,-4 3-12 16,-5 3-11-16,-5 6-25 15,-6 2-17-15</inkml:trace>
  <inkml:trace contextRef="#ctx0" brushRef="#br0" timeOffset="95179">12474 2742 182 0,'0'0'7'0,"10"0"4"16,5 0 5-16,13-1 3 16,7-2 3-16,8-4 0 15,7 2 0-15,8-1 1 47,-1-4-6-47,1 5-5 0,-5-1-5 0,-5 2-5 0,-3 1-5 0,-8 2-7 0,-2-1-15 16,-5 2-38-16,-5 0-14 0</inkml:trace>
  <inkml:trace contextRef="#ctx0" brushRef="#br0" timeOffset="95548">12534 2959 6 0,'0'0'29'16,"13"0"9"-16,10 0 3 31,4-3 3-31,20-3 1 0,8-1-3 0,11 1 1 0,8-1-16 16,-2 1-11-16,0 3-7 15,-8-1-4-15,-8 4-2 0,-16 0-1 16,-7 0 1-1,-13 2-7-15,-8-2-9 0,-12 0-35 16,10-6-24-16</inkml:trace>
  <inkml:trace contextRef="#ctx0" brushRef="#br0" timeOffset="96154">12986 2401 290 0,'0'0'3'16,"0"0"1"-16,0 0-1 15,-9-3 0-15,9 3 0 16,0 0 1-16,0 0 2 0,-9 0 2 16,9 0 0-16,0 0 0 15,0 11 3-15,0-11 3 16,7 10 0-16,5-6 1 15,10 1-2 1,8 0-1-16,12 2-2 0,10-2-3 0,13 5-1 16,7 2-3-16,7 2 1 15,2 8-3-15,-4 0 1 16,-3 4-1-16,-7 3-1 15,-6 2 1 1,-11-2-1-16,-9 0 1 0,-9 3-1 0,-10-2 1 16,-10 1 0-16,-12 3 0 0,-15 0 0 15,-17 4 1-15,-11 4 0 16,-17 1 0-1,-6-2-1-15,-4 2-3 0,4 4-7 16,2-6-7-16,12 3-30 16,9 0-38-16,12-9-4 0</inkml:trace>
  <inkml:trace contextRef="#ctx0" brushRef="#br0" timeOffset="99981">15431 2728 121 0,'0'0'7'16,"0"0"6"-16,0 0 3 0,0 0 3 16,0-10 3-16,0 10 0 15,0 0-2-15,0 0-1 16,0 0-5-16,0 0-5 15,-11 13-4-15,1 6-4 16,-7 2 0-16,0 9-1 0,-4 7 1 16,3 1 2-16,-4 10 1 15,4-3 1-15,3 2 1 16,8-3 2-16,7 1 2 15,0-8 1-15,15-1 2 0,7-7-3 16,9-6 2 15,3-7 0-31,8-6-3 0,2-4-1 0,0-6-3 0,0-4-5 16,-4-8-10-16,-4-4-15 0,-3 0-51 15,-6-4-6-15</inkml:trace>
  <inkml:trace contextRef="#ctx0" brushRef="#br0" timeOffset="100197">15444 2365 356 0,'0'0'-6'0,"0"0"-9"0,0 0-35 16,3 15-26-16</inkml:trace>
  <inkml:trace contextRef="#ctx0" brushRef="#br0" timeOffset="101214">16075 3077 244 0,'0'0'1'16,"0"0"0"-16,0 0 2 15,0 0 4-15,-2 10 3 16,2 3 0-16,-1 4 4 0,-1 8 1 15,-1 4-2-15,-1 5 2 16,-1-1-2-16,-1-4-2 16,1 0-3-16,-2-4-7 15,0-8-9-15,-3-5-23 0,-4-3-42 16,14-9-7-16</inkml:trace>
  <inkml:trace contextRef="#ctx0" brushRef="#br0" timeOffset="102123">16561 2506 111 0,'0'0'0'0,"0"0"0"16,-17 10-1-16,8 4 2 15,-4 7 0-15,-1 6 2 16,-6 6 6-16,-1 9 4 15,3 0 5-15,0 10 4 0,3 4 4 16,3-4 1-16,6 1 1 16,3-6 1-16,3-3-3 15,10-5-2-15,3-1-4 31,4-14-1-31,1-5-3 0,2-1-4 0,2-6-1 0,0-2-4 16,-2-6-2-16,2-2-5 16,-4 1-4-16,-3-2-11 15,-5 1-20-15,-10-2-44 0,23-9-7 16</inkml:trace>
  <inkml:trace contextRef="#ctx0" brushRef="#br0" timeOffset="102471">16826 2611 115 0,'0'0'3'0,"0"0"3"15,0 6 8-15,0-6 6 16,0 20 5-16,0-2 4 0,-1 7 2 16,-1 2 2-16,1 8-1 15,0 3-6-15,0 4-6 16,0 0-4-16,1 2-2 0,0-4-4 47,1-3-1-47,2-2-4 0,2-5 2 0,2-3-1 0,1-4 0 0,0-6 1 15,1-3-3-15,-3 1 0 16,4-2-3-16,0-4-2 0,-10-9-2 15,16 10-4-15,-6-6-4 16,-10-4-9-16,16-3-21 16,-3-5-41-16,-8-4-5 15</inkml:trace>
  <inkml:trace contextRef="#ctx0" brushRef="#br0" timeOffset="102677">16643 2809 337 0,'0'0'2'16,"0"0"0"-16,8 1 3 16,13 2 2-16,7 1 2 15,10-1 1-15,9 2 1 0,7 2-1 16,2-1-2-16,2-2-3 15,-5 1-11-15,-13-5-21 16,-6 2-34-16,-8 5-19 16</inkml:trace>
  <inkml:trace contextRef="#ctx0" brushRef="#br0" timeOffset="103029">17452 2567 270 0,'0'0'3'0,"19"18"3"16,-1 2 2-16,0 4 4 15,4 11 2-15,1 7 2 16,-2 7 0-16,-1 5 1 15,-7-3-1-15,-7 1 0 0,-7-6-5 16,-6-3 0-16,-9-6-3 16,-3-4-3-16,-2-8 2 15,-1-3-4 16,0-3-4-31,0-4-10 0,6-1-7 0,0-2-15 0,0-7-50 0,16-5-2 16</inkml:trace>
  <inkml:trace contextRef="#ctx0" brushRef="#br0" timeOffset="103523">18161 2750 281 0,'0'0'3'0,"0"0"2"0,14 2 4 15,3 1 0-15,4-1 1 16,7 0 3-16,7-1 0 16,4 1 1-16,2 0-1 15,2-2-3 16,-2 0 1-31,-1 0-4 0,-5 0 0 0,-4 2-2 0,0-2-4 0,-7 0-5 16,-2-2-11 0,-7-1-32-16,5 3-31 0,-20 0-7 0</inkml:trace>
  <inkml:trace contextRef="#ctx0" brushRef="#br0" timeOffset="103748">18256 2907 401 0,'0'0'3'0,"28"2"0"16,9 0-1-16,12 0 2 15,10-1-1-15,8 2 2 16,7-1-2-16,4 3 3 31,-5-3-6-31,-12 1-2 0,-9-1-16 16,-15 12-50-16,-7-11-11 0</inkml:trace>
  <inkml:trace contextRef="#ctx0" brushRef="#br0" timeOffset="104597">19359 2617 114 0,'0'0'4'16,"-13"7"5"-16,2 4 7 0,-2 5 3 15,-4 3 7-15,3 5 3 16,-4 5 2-16,3 6 3 15,5 0-5-15,5 2-3 16,5-3-5-16,10 2-1 0,6-7-5 16,6-3-2-16,8-9-3 31,1-6-2-31,5-2 1 0,1-9-4 0,4-3-5 0,-6-13-21 47,-7-3-58-47,10-11-3 0</inkml:trace>
  <inkml:trace contextRef="#ctx0" brushRef="#br0" timeOffset="104749">19295 2215 406 0,'0'0'-5'16,"0"0"-3"-16,3 12-13 15,-3-12-20-15,37 34-37 31,-2-4-7-15</inkml:trace>
  <inkml:trace contextRef="#ctx0" brushRef="#br0" timeOffset="105308">19730 2813 208 0,'0'0'3'0,"0"0"0"16,17 5 3-16,-8-5-1 31,12 1 3-31,5 2 3 0,3 0-1 0,2-3 0 16,-6 0-3-16,7 0 0 0,-12 5-1 15,3 2-1-15,-14-2 1 16,-8 5-3-16,-3 2-1 15,-9 4 1-15,-7-3-1 16,-3 6 0-16,-2-4-1 16,-2 4 4-16,5-2 0 0,7 0 4 31,10-3 3-31,6-6-1 15,18-1 1-15,10-2 1 0,5 0-5 0,9-3-12 16,4 0-22-16,5-2-47 0,-9-2-10 16</inkml:trace>
  <inkml:trace contextRef="#ctx0" brushRef="#br0" timeOffset="105672">20506 2359 171 0,'0'0'8'0,"-19"16"4"16,3 3 5-16,-6 10 7 15,-3 8 1-15,2 6 3 0,-2 8 2 16,2 4 3 15,10-1-5-31,13-2-4 0,3-6-3 0,14-9-6 0,7-3-2 16,4-9-3-16,2-6-3 0,1-4-3 15,1-6-7-15,-6-2-4 16,1-2-14-16,-7 0-45 16,-1-6-19-16</inkml:trace>
  <inkml:trace contextRef="#ctx0" brushRef="#br0" timeOffset="106001">20953 2370 237 0,'0'0'0'16,"0"0"-1"-16,-3 13 2 15,-3 5 8-15,-1 2 3 31,-3 11 5-31,-5 5 3 0,0 6 1 0,-3 8 3 0,-2 0-1 16,-2-3 0-16,1 1-7 0,4-4-3 16,3-5-5-16,5-6-1 15,3-5-1-15,6-8-2 16,6-1 1-16,8-3-1 15,5-9 1-15,2-1-5 0,6-1-3 16,-4-5-7-16,7 0-9 16,-8 0-12-1,-1-5-52-15,8-2-2 0</inkml:trace>
  <inkml:trace contextRef="#ctx0" brushRef="#br0" timeOffset="106206">20802 2634 323 0,'0'0'1'0,"12"2"0"16,4 0 1-16,7 2 2 15,3 2 0-15,9 2 1 16,4-2 0-16,2 4 0 0,-3-7-6 15,-1 2-21 17,2 0-48-32,-14-7-5 0</inkml:trace>
  <inkml:trace contextRef="#ctx0" brushRef="#br0" timeOffset="107327">21275 2377 219 0,'0'0'2'16,"0"0"2"-16,0 0 5 16,9-3 1-16,0 3 2 15,3 0 2-15,2 1 1 0,3 6 1 16,1 7-1-16,6 7-2 15,-5 10-1-15,3 12-1 16,-4 5 2-16,-5 5-2 0,-4 6 0 16,-7 2 2-16,-3-4-3 15,-12-4 1-15,-10-7-1 16,-7-9-3-16,-4-5 1 15,-2-7-6-15,-4-7-6 16,4-4-18-16,5 10-53 16,8-17-8-16</inkml:trace>
  <inkml:trace contextRef="#ctx0" brushRef="#br0" timeOffset="107850">21712 2675 234 0,'0'0'6'16,"7"0"6"-16,6-2 5 15,10 1 6-15,9-4 0 31,10 1 3-31,7 1-2 0,6-1 3 0,3-1-5 16,-3 0-7-16,-2 3-5 0,-7-2-4 16,-7 3-2-16,-10-1 0 46,-7 0-2-30,-6-1 0-16,-2 1-6 0,-14 2-8 0,0 0-7 0,0 0-13 0,0 0-27 0,0 0-26 0,-18-1-6 16</inkml:trace>
  <inkml:trace contextRef="#ctx0" brushRef="#br0" timeOffset="108221">21945 2501 285 0,'0'0'3'16,"0"12"2"-16,4 2 5 15,2 8 2-15,-2 5 5 16,2 6 0 15,-1 4 4-31,-2 4 2 0,-2-3-4 0,-1 4 0 0,-2-8-5 16,-6-1-4-16,0-5-3 0,2-5-4 15,-2-3-4-15,2-8-6 16,3-2-5-16,3-10-15 15,-12 10-58-15,17-10 0 0</inkml:trace>
  <inkml:trace contextRef="#ctx0" brushRef="#br0" timeOffset="108603">22794 2476 222 0,'0'0'2'0,"0"0"6"16,-11 13 5-16,3 3 6 15,-6 5 2-15,2 7 3 0,-1 7 2 16,-2 5 0 46,-1 4 3-62,10-3-7 0,6 0-3 0,0-6-5 0,14-3-3 0,2-5-1 0,10-11-1 0,2-2-3 0,5-9-5 0,0-5-4 16,3 0-17-16,5-13-64 15,-9-14-2-15</inkml:trace>
  <inkml:trace contextRef="#ctx0" brushRef="#br0" timeOffset="108746">22800 2214 416 0,'0'0'1'0,"0"0"-7"16,0 0-6-16,0 0-11 16,0 0-21-16,0 16-36 0,7 6-6 31</inkml:trace>
  <inkml:trace contextRef="#ctx0" brushRef="#br0" timeOffset="109392">23089 2688 270 0,'0'0'3'0,"0"0"2"16,0 0-1-16,-1-6 3 0,1 6 5 16,0 0 2-16,5-2 2 46,7 2 0-46,7 0-2 0,8 0 2 0,11 0-1 0,7 0 0 0,1 0-6 0,4 2-2 16,-6-2-2-16,-1 0-1 16,-11 0-1-1,-9 0 0-15,-8 2-2 0,-15-2 0 16,-2 11 0-16,-13-2 0 0,-7-2 1 15,-1 3-1-15,1 2 1 16,3-2 0 15,-1 2-2-31,11 2 0 0,6-2 0 0,8 5 1 0,5 0-1 0,5 3-2 16,2 2 2-16,-1 0 0 15,-3-1 0-15,-8 0 1 16,-5-2 1-16,-14 0-1 16,-5-6 1-16,-3-5 2 0,-6 1-2 15,0-2-4-15,1-6-5 16,5 3-13-16,6-1-36 15,16-3-27 1,0 0-6-16</inkml:trace>
  <inkml:trace contextRef="#ctx0" brushRef="#br0" timeOffset="110201">24258 2323 286 0,'3'19'13'32,"0"6"2"-17,0 4 3-15,-1 6 1 16,2 4 2-16,-3 6 1 0,0 3 0 15,-1 5 1-15,0-18-12 16,0-2-2-16,-3-3-2 16,-2-2-2-16,1-4-2 15,0-2 0-15,2-4 0 0,1-4-2 16,-3-2-2-16,2-2-2 15,2 0-6-15,0-10-18 16,-12 0-58-16,12 0-1 31</inkml:trace>
  <inkml:trace contextRef="#ctx0" brushRef="#br0" timeOffset="110799">23902 2359 294 0,'0'0'-1'15,"0"0"0"-15,0 0-1 16,0 0 2-16,-8 11-1 16,8-11 2 30,-12 19 1-46,4-4 1 0,3 1 6 0,-5 1 1 0,3 1 5 0,5 1 1 0,2 3 2 0,8 1 3 16,11-1-1-16,8-4-1 47,11-7-4-47,13 2 0 0,6-8-4 0,3-4-2 0,1-2-3 15,1-6-1-15,-7-4 0 0,-8 1-3 0,-2 1 1 16,-14-3-1-16,-8 7 0 16,-4-4-1-16,-9 3 0 0,-10 6 0 15,0 0-2-15,8-10 0 16,-8 10 0-16,0 0 1 15,0 0-1-15,-10-4 1 16,10 4 0-16,0 0-3 0,0 0 0 16,0 0-2-16,-9-4-3 15,9 4-8-15,-13 5-10 16,4 5-37-16,0-4-25 15,9-6-3 1</inkml:trace>
  <inkml:trace contextRef="#ctx0" brushRef="#br0" timeOffset="111395">23964 2198 286 0,'0'0'1'0,"-14"8"1"47,2 8 4-47,-14 35 12 0,0 7 2 0,3 12 0 16,5 8 4 15,7 4 1-31,10 1 0 0,6-4-1 0,17-2-6 0,21-35-9 16,1-11-2-16,3-7-1 15,-3-11-3-15,-5-4-2 0,-3-6 1 16,-5 2-4-16,-10-5 1 15,-4 0-7-15,-5-3-8 16,3-2-30-16,-4 2-40 0,1-11-4 16</inkml:trace>
  <inkml:trace contextRef="#ctx0" brushRef="#br0" timeOffset="111782">24564 2048 369 0,'0'0'0'0,"0"0"-2"16,0 0 2-16,9-8 0 0,2 6 3 15,4 2 1-15,5 7 1 16,6 8 2-16,7 13 0 16,6 14 3-16,-3 48 3 15,-12 13 1 1,-4 9-3-16,-10 1-1 15,-11 3-1 1,-14-1 0-16,-19-11-1 0,-15-7-3 0,-8-43-6 16,-4-14-8-16,-1 6-13 15,7-3-62-15,-15-6-3 16</inkml:trace>
  <inkml:trace contextRef="#ctx0" brushRef="#br0" timeOffset="140690">2023 5698 128 0,'0'0'6'0,"0"0"6"16,0 14 1-16,0 5 3 16,0 5 4-16,0 8 1 15,0 4-1-15,4 8 2 16,0 1-7-16,1 4-3 15,-2-3-4-15,3-3-1 0,-1-5-3 16,1-6-1-16,-4-3-1 16,1-7-4-16,-2-2-8 15,1-11-21-15,3 5-37 0,-5-14-9 16</inkml:trace>
  <inkml:trace contextRef="#ctx0" brushRef="#br0" timeOffset="141012">1599 5813 214 0,'0'0'2'0,"0"0"5"16,7-2 3-16,12-8 5 0,12-1 3 16,20-11 2-16,12-4 2 15,22-9 0 1,8-1-3-16,12-3-3 0,1-2-3 15,-6 4-3-15,-9 3-5 16,-16 5-3-16,-16 8-8 0,-15 8-8 16,-22 4-21-16,-8-1-42 46,-4 6-10-46</inkml:trace>
  <inkml:trace contextRef="#ctx0" brushRef="#br0" timeOffset="141270">1770 6229 288 0,'0'0'5'0,"26"-2"5"16,3-7 1-16,8-2 2 15,12-4-1-15,8-1 1 0,8 1 0 16,1-1-1-16,-2 6-13 15,-8-4-16-15,-13 6-33 16,-3 6-29-16</inkml:trace>
  <inkml:trace contextRef="#ctx0" brushRef="#br0" timeOffset="141681">1490 5571 134 0,'0'0'12'0,"0"12"3"16,-1 5 3-16,-5 9 1 0,-3 9 2 15,0 0-1-15,-3 7 1 16,1-1 2-16,-2-1-11 15,0-7-4-15,2-6-9 32,4-10-8-32,4-8-18 0,7 2-35 0,6-11-14 0</inkml:trace>
  <inkml:trace contextRef="#ctx0" brushRef="#br0" timeOffset="141985">2400 5344 259 0,'0'0'2'15,"-11"17"-2"-15,1 7 4 16,-2 6-1-16,3 3 0 15,-2 6-2-15,-2 3-18 16,5 6-48-16,8-5-5 16</inkml:trace>
  <inkml:trace contextRef="#ctx0" brushRef="#br0" timeOffset="142338">2301 5903 288 0,'0'0'-1'0,"0"0"0"15,1 17 1-15,-1-5 1 0,-4 12 0 16,-5 5-1-16,-1 6 1 16,-4 3 0-16,-1 3-4 15,-4 3-23-15,-5-6-44 31,8-1-3-31</inkml:trace>
  <inkml:trace contextRef="#ctx0" brushRef="#br0" timeOffset="142624">1627 6066 239 0,'-4'11'3'16,"-2"8"0"-16,-6 10 1 15,0 5 1-15,-5 7 0 16,1 5 1-16,0 1-1 15,0 1-1-15,2-10-8 47,6-6-20-47,4-15-39 0,7-3-8 0</inkml:trace>
  <inkml:trace contextRef="#ctx0" brushRef="#br0" timeOffset="143006">2732 5949 324 0,'0'0'2'15,"-3"15"0"-15,-1 4-1 16,-3 8 2-16,-1 5-1 15,-2 5 0-15,0 6-2 16,-1 2-5-16,2-4-19 0,4 4-34 16,2-15-18-16</inkml:trace>
  <inkml:trace contextRef="#ctx0" brushRef="#br0" timeOffset="144320">8883 3323 139 0,'0'0'-2'0,"0"0"1"0,2 7 8 16,-2 1 7-16,0 10 4 15,0 2 5-15,0 12 0 16,-6 6-1-16,-2 4 4 16,1 9-2-16,-2-1-7 15,3 3-5-15,2-8-6 0,0-7-1 16,-3-7 1-16,7-10-2 15,0-7-8-15,0-14-13 16,0-8-40-16,5-9-18 16</inkml:trace>
  <inkml:trace contextRef="#ctx0" brushRef="#br0" timeOffset="144556">8574 3410 248 0,'0'0'3'0,"14"-4"2"15,9-4 5-15,10-3 5 16,16-7 3-16,12-6 0 0,16-4 3 16,10-4-1-16,5-3 1 15,-6-1-4-15,0 7-6 16,-12-1-5 15,-8 11-8-31,-15 1-9 0,-12 9-15 0,-17 4-19 0,-5-1-36 0,-5 6-5 16</inkml:trace>
  <inkml:trace contextRef="#ctx0" brushRef="#br0" timeOffset="144822">8574 3862 285 0,'0'0'7'0,"26"-6"5"16,10-4 2-16,15-5 4 0,20-6 0 15,15-2 1-15,13-5 1 16,11-1-2-16,1 4-7 16,-8-2-5-16,-10 6-8 15,-19 2-16-15,-15 2-50 0,-14 11-15 16</inkml:trace>
  <inkml:trace contextRef="#ctx0" brushRef="#br0" timeOffset="145153">8619 3779 241 0,'0'0'1'0,"-9"16"0"15,-4 1 0-15,-3 6 0 0,-7 5 0 16,1 4 0-16,-6 0 0 16,1 4 0-16,3-8-1 15,4-2-4-15,8-11-20 0,2-8-42 16,10-7-3-16</inkml:trace>
  <inkml:trace contextRef="#ctx0" brushRef="#br0" timeOffset="145501">8644 3210 271 0,'0'0'1'0,"0"0"1"16,-13 11-1-16,5 5 2 0,-4 5-1 16,-2 3 1-16,0 7 0 15,-2 1-3-15,4 1-13 16,1-3-18-16,4-5-31 15,7-2-10-15</inkml:trace>
  <inkml:trace contextRef="#ctx0" brushRef="#br0" timeOffset="145691">9333 2966 298 0,'0'0'0'0,"0"6"0"16,-6 5 0-16,-5 5 1 16,-1 10-5-16,-7 4-3 15,-2 11-10-15,-4 4-14 0,-1 1-28 16,6 2-14-16</inkml:trace>
  <inkml:trace contextRef="#ctx0" brushRef="#br0" timeOffset="146097">9485 3439 226 0,'-1'11'4'0,"-5"1"-1"16,3 13 0-16,-7 5 2 16,-3 8 0-16,0 3 2 31,-2 1 0-31,-3 1 1 0,3-11-5 0,2 0-25 15,-3-15-43-15,16-17-2 0</inkml:trace>
  <inkml:trace contextRef="#ctx0" brushRef="#br0" timeOffset="146881">9817 3650 73 0,'0'0'0'15,"10"-4"0"-15,0 3 0 16,1-2 0 0,0 3 0-16,3-1 5 0,1 1 2 15,0 0 0-15,-5 1 2 0,-10-1 7 16,12 14 1-16,-11-3 4 15,-1 3-1-15,-2 1-1 47,-8 5-4-47,-5 1 2 0,-3 1 0 0,-4 1-3 0,0 0-4 0,0-4-2 0,2-2 0 16,4-2 3-16,7-7 1 15,9-8-1-15,8 7 0 16,12-7-2-16,12-3-1 0,7-5-3 16,6 2-9-16,-3-2-23 15,4-4-26-15,2 5-25 16</inkml:trace>
  <inkml:trace contextRef="#ctx0" brushRef="#br0" timeOffset="147986">5050 8178 56 0,'0'0'8'0,"-5"19"14"16,-1 0 0-16,3 5 6 16,-3 8 0-16,2 2 0 15,-3 2 1-15,3 1-2 0,1-5-4 16,-3-7-11-16,4-8 0 15,0-2-4-15,2-15-24 16,-10 2-49-16,10-2-5 16</inkml:trace>
  <inkml:trace contextRef="#ctx0" brushRef="#br0" timeOffset="148270">4586 8141 214 0,'0'0'5'16,"16"-2"5"-16,12-5 6 16,12-8 6-16,20-1 1 0,18-7 0 15,14-6 2-15,11-2-1 31,4-1-2-31,0 3-7 0,-3 0-5 0,-6 4-6 16,-13 4-4-16,-14 7-4 0,-15 0-10 16,-5 4-19-16,-8 5-26 15,-18 2-27 16</inkml:trace>
  <inkml:trace contextRef="#ctx0" brushRef="#br0" timeOffset="148561">4721 8635 348 0,'13'-5'6'0,"19"-12"1"16,24-5 2-16,16-5 0 15,18-6 1 1,12-2-1-16,12-5 0 0,10-2-2 16,-7 9-8-16,-19 1-14 0,-14 4-43 15,-12 10-23-15</inkml:trace>
  <inkml:trace contextRef="#ctx0" brushRef="#br0" timeOffset="148889">4624 8693 223 0,'0'0'3'0,"-21"22"2"16,-2-4-1-16,2 2 2 16,-5 2 0-16,1-1 3 0,-1 0 1 15,3 0-16-15,2-6-49 16,13-15-12-16</inkml:trace>
  <inkml:trace contextRef="#ctx0" brushRef="#br0" timeOffset="149145">4586 7962 285 0,'-6'18'2'31,"-8"8"0"-31,-4 5 1 0,-2 5-5 16,-2 2-3-16,-3-1-11 15,0-4-34-15,7 5-22 16</inkml:trace>
  <inkml:trace contextRef="#ctx0" brushRef="#br0" timeOffset="149420">5669 7749 343 0,'0'0'1'16,"-1"14"0"-16,2 0-1 15,-1 4 1-15,0 7-2 16,0 1-2-16,-1 10-4 16,-5 0-14-16,2-6-44 0,4 1-13 15</inkml:trace>
  <inkml:trace contextRef="#ctx0" brushRef="#br0" timeOffset="149703">5669 8256 330 0,'0'0'1'15,"-7"13"-1"-15,2 1 1 16,-3 9 1-16,-1 7-3 0,-4 3-8 15,-2 10-28-15,7 10-35 16,-8-2-5-16</inkml:trace>
  <inkml:trace contextRef="#ctx0" brushRef="#br0" timeOffset="150733">5787 8417 162 0,'0'0'11'0,"0"0"3"16,-9-3 1-16,9 3-1 0,0 0 1 15,4-10 1-15,7 3 1 16,8-3-1-16,9 2-9 15,0 1-5-15,7-1 1 16,-2 1-1-16,4 3-1 0,-6 3 1 16,-2 1-2-16,-6 3 0 15,-5 6 2-15,-10 3 1 16,-7 5 0-16,-3 1 1 15,-10 0 1-15,-4 1 0 0,-5-4 1 16,3 2-4-16,-2-7-1 16,6 2 0-16,14-12-1 46,-5 14-1-46,12-6 1 0,9-1-2 0,5 2 1 0,0 3 2 0,2 5-1 0,-3 3 0 16,-7 4 1-16,-8 3 0 16,-6 4-1-16,-15 0-2 0,-8 1-6 15,-5-3-27-15,-1 5-36 16,-13-11-5-16</inkml:trace>
  <inkml:trace contextRef="#ctx0" brushRef="#br0" timeOffset="155796">12071 4853 84 0,'0'0'7'16,"0"17"7"-16,2 2 6 15,-2 10 6-15,0 9 4 16,-1 9 3-16,-2 11 1 15,-4 5 0-15,-8 5-6 0,7-6-7 16,-5 1-4-16,2-9-5 16,1-8-3-16,3-10-5 15,-1-10-2-15,5-9-7 0,3-17-21 16,7 8-47-16,-1-19-7 15</inkml:trace>
  <inkml:trace contextRef="#ctx0" brushRef="#br0" timeOffset="156400">11933 4865 183 0,'0'0'7'0,"0"0"6"16,-12-3 3-16,12 3 0 16,-10-7 2-16,10 7-2 15,-7-19-1 1,7 8 2-16,7-3-8 0,14 0-1 15,3-1-2-15,16 5-2 0,5 1 1 16,10 4 1 0,6 5 0-16,3 8 1 31,-3 6-1-31,-6 6-1 0,-4 5-1 0,-14 3 0 0,-9 3 0 0,-17 1-1 15,-11 3 0-15,-9-8 1 16,-15 0-1-16,-9-3-1 16,-7-4 0-16,-10-3-2 0,0-8 1 15,0-5-2-15,5-3 1 16,5 0-2-16,7-1-1 15,9 0-1-15,11 0 0 16,13 0 2 0,4 14 1-16,12-2 1 0,9 8 1 15,4 3 1-15,5 6 3 0,1 3 1 16,1-1 0-16,-5 3-1 15,-3 0 1-15,-7 0-1 16,-5-3-1-16,-8-2 1 0,-5-3-2 16,-2-4-4-16,-1-7-3 15,0-3-13-15,0 0-40 16,0-12-24-16</inkml:trace>
  <inkml:trace contextRef="#ctx0" brushRef="#br0" timeOffset="156790">12623 5310 229 0,'0'0'6'0,"0"0"7"16,4 2 4-16,7-2 2 31,4 0 1-31,5-7 3 0,2-1-2 0,6-3 1 0,0-2-4 15,-1-6-7-15,-2 2-4 16,-5-4-2-16,-10 0-2 16,-6 1-2-16,-4 0 0 15,-14 6-1-15,-9 2 0 0,-3 7-1 16,-10 5 0-16,-2 12 1 15,2 12 0-15,-2 14 1 16,6 7 1-16,11 8-1 0,9 0 3 16,12 0 1-16,19-5 0 15,16-8-1-15,14-11 0 16,12-10-2-16,9-11-6 15,16-8-44-15,0-3-35 16,-2-15-3-16</inkml:trace>
  <inkml:trace contextRef="#ctx0" brushRef="#br0" timeOffset="157937">13391 4414 249 0,'0'0'7'15,"0"0"3"-15,0 0 2 16,-7-7 0-16,7 7 3 16,-10-8-1-16,10 8 2 0,-18-8-2 15,8 2-5-15,-3 4-2 16,-1 2-2-16,-3 0-2 15,0 0-1-15,2 2-1 16,0 1 0-16,1-3 1 0,1 4-2 16,0-3 2-16,1 2 0 15,1-1-1-15,1 0 1 16,10-2-1-16,-16 5 1 15,16-5-2-15,0 0 2 16,-8 12-2-16,8-12 1 0,0 0 0 16,10 11-1-16,-10-11 1 15,13 7-1-15,-13-7 1 16,11 15 0-16,-8-2 0 15,-3 1 0-15,0 1-1 0,-1 5 2 32,-3 6-2-32,-4 3 0 0,0 2 1 0,-1 2-1 15,1 7 1-15,1 2 0 16,-2 2-1-16,7 4 1 0,-3 0 0 15,3 5 1-15,2 0 0 16,-1 4 0-16,1-5 0 16,-1 0 0-16,1 0 1 0,0-1 0 15,-1-3-1-15,1-4 1 16,0-4-2-1,1 0 3-15,1-8-1 0,1-2-1 16,0-3 1-16,0-3 0 16,-1-4 0-16,-1-2 0 0,2-3 0 15,-3-2-1-15,0-3-1 16,2 0 0-16,-2-10 0 15,1 13 1-15,-1-13 0 16,18 0 0-16,0 0-1 0,8-3 1 16,6-1-1-16,8-1-3 31,5 1-4-31,0-3-17 0,-9 7-62 0,11-1-2 15</inkml:trace>
  <inkml:trace contextRef="#ctx0" brushRef="#br0" timeOffset="158516">13971 4977 332 0,'0'0'-4'0,"0"0"0"16,-4 7 4-16,4 7 3 15,0 9 0-15,0 7 3 0,-3 7 0 16,3 5 0-16,0 4 6 16,0 2 0-16,0-5-3 31,-1-7-2-31,-1-7-1 0,1-8-2 0,1-5 0 0,0-7-9 15,0-9-19-15,-7-15-52 16,9 0-7-16</inkml:trace>
  <inkml:trace contextRef="#ctx0" brushRef="#br0" timeOffset="158784">13751 5000 282 0,'0'0'7'0,"9"0"6"32,10-1 2-32,12-7 3 0,11-2 2 0,14-2 2 0,13-4 1 15,7-2-1-15,5-1-6 16,1 2-5-16,-6 2-4 62,-6 1-5-62,-11 2-5 0,-13 4-6 0,-12 4-6 0,-9 4-22 0,-6 1-49 0,-19-1-5 16</inkml:trace>
  <inkml:trace contextRef="#ctx0" brushRef="#br0" timeOffset="158996">13668 5489 374 0,'0'0'5'0,"11"0"3"16,14 0 0-16,12-5 3 16,16-6-2-16,16-4 2 15,13-2 1-15,11-3-2 0,4-4-3 16,2 1-4-16,-10-1-5 15,-6 8-10-15,-20-1-26 16,-17 7-48 15,-9 6-3-31</inkml:trace>
  <inkml:trace contextRef="#ctx0" brushRef="#br0" timeOffset="159382">13761 4930 255 0,'0'0'6'16,"0"0"3"-16,0 11 2 15,-2 1-2-15,-6 4 2 16,-1 3 0-16,0 2 1 15,0 4-1-15,-4-1-8 0,3-3-9 16,2-5-28-16,8-2-40 16,0-14-4-16</inkml:trace>
  <inkml:trace contextRef="#ctx0" brushRef="#br0" timeOffset="159648">14569 4756 371 0,'0'0'1'0,"0"0"0"16,-5 17 0-16,-3-2 0 15,-4 6 0-15,-5 4-1 16,-1 3-2-16,-1 6-10 16,-2 4-26-16,-2-1-40 0,12-2-6 15</inkml:trace>
  <inkml:trace contextRef="#ctx0" brushRef="#br0" timeOffset="160043">13729 5373 221 0,'0'0'4'15,"0"15"3"-15,-2 4 3 16,-6 7 1 15,-3 4 0-31,-3 5-1 0,-6 2 1 0,3 1-6 0,1-4-25 0,13-1-45 16,-3-15-8-16</inkml:trace>
  <inkml:trace contextRef="#ctx0" brushRef="#br0" timeOffset="160397">14638 5291 320 0,'0'0'0'16,"0"0"4"-16,0 0 4 15,-6 14 1-15,-1 3 2 0,-1 7-1 16,-4 5 2-16,0 5 0 15,0 0-3-15,0 5-12 16,-4-2-42-16,7-9-32 16,1-2-7-16</inkml:trace>
  <inkml:trace contextRef="#ctx0" brushRef="#br0" timeOffset="161029">14912 5363 290 0,'0'0'2'15,"0"0"5"-15,0 4 2 16,-4 8 0-16,-3 4 2 15,-3 6 1-15,-2 2-1 0,0 5-2 16,-2 0-11-16,2-8-51 16,3 9-23-16</inkml:trace>
  <inkml:trace contextRef="#ctx0" brushRef="#br0" timeOffset="161726">15295 5063 234 0,'0'0'0'0,"0"0"1"15,-7 10-1-15,7-10 6 0,0 14 7 16,6-9 3-16,10 0 2 16,4-3 1-16,10-3 2 15,4-5-1-15,2-5 1 31,-1-1-4-31,0-9-9 0,-6-1-6 0,-9-2-4 0,-6 1-3 16,-10 3-4-16,-6 1-1 16,-10 2-2-16,-10 7 0 15,-2 8 1-15,-10 4 2 31,-5 16 6-31,0 15 2 0,-2 15 2 0,4 9 4 0,5 7 1 16,12 6 2-16,8 1 4 0,11-5 0 16,7-6 0-16,14-14-1 15,11-13 0-15,8-9-2 16,7-11-3-16,5-8-9 15,-1-5-33-15,4-8-43 16,4-9-7-16</inkml:trace>
  <inkml:trace contextRef="#ctx0" brushRef="#br0" timeOffset="162151">15898 4653 235 0,'0'0'5'0,"15"18"3"0,0-1 5 15,-1 2 4 16,-3 8 2-31,2 5 0 0,-3-2 4 0,-3 4-1 0,-8-9 0 16,-9 0-6-16,-7-7-3 0,-3-8-2 16,-4-5-5 30,-5-5-2-46,3-4-7 0,-4-10-15 0,0-5-64 0,12-5-4 0</inkml:trace>
  <inkml:trace contextRef="#ctx0" brushRef="#br0" timeOffset="162272">15840 4324 371 0,'0'0'-2'0,"0"0"-17"16,0 0-48 15,10-1-13-31</inkml:trace>
  <inkml:trace contextRef="#ctx0" brushRef="#br0" timeOffset="162717">16166 4470 282 0,'0'0'1'0,"-2"5"1"47,-5 7 3-47,2 3 5 0,-2 8 1 0,0 5 3 0,0 3 0 0,0 8 1 0,6-1 0 16,0 0 0-16,7-7-3 0,6-6-3 15,5-9-2-15,3-9-1 16,5-4-2-16,-3-3 0 15,0-7 0-15,-3-6-3 16,-5 2 0-16,-6 3-2 16,-8 8 0-16,0 0-2 15,0 0 1-15,2 6 0 0,-1 4 1 16,3 1 1-16,8-3 2 15,5-5 1-15,4-3-1 16,9-2 1-16,-3-13 1 0,3-5-1 47,-4-3 1-47,-7-3-1 0,-8-1-2 0,-11 2-3 0,-2 4-2 0,-10-4-7 15,1 9-22-15,-3 3-51 0,4 6-5 16</inkml:trace>
  <inkml:trace contextRef="#ctx0" brushRef="#br0" timeOffset="163081">16846 4567 314 0,'0'0'5'0,"0"17"1"15,0 3 3-15,0 6 1 16,0 5 2-16,0 6 2 16,-1 1 0-16,-2 4 0 0,0-4-4 31,0-7-1-31,3-8-3 0,0-4-3 0,0-5-8 15,0-14-14-15,0 0-61 16,13 1-6-16</inkml:trace>
  <inkml:trace contextRef="#ctx0" brushRef="#br0" timeOffset="163201">16736 4666 425 0,'0'0'1'0,"12"-2"-1"16,6-1 1-16,9 3-2 15,6-2-3-15,4 2-7 16,0-5-20-16,-1 3-50 15,9 0-6-15</inkml:trace>
  <inkml:trace contextRef="#ctx0" brushRef="#br0" timeOffset="163878">17064 4310 361 0,'0'0'1'0,"0"0"0"16,6 3-1-16,6 0 2 16,3-1 2-16,5 1 2 15,7 1 0-15,2-1 2 0,1-3 1 16,-1 2-2-16,-3-1 1 15,-6-1 0-15,-3 0-1 16,-4 0-1-16,-13 0-2 16,9 0 0-16,-9 0-2 0,0 0 0 15,0 0-2-15,0 0 0 16,0 0-1-16,0 7-1 15,-1 9 2-15,1 4-3 16,0 6 2-16,0 6 1 16,1 7 0-16,-1 4 1 0,1 8 0 15,-1 0 3-15,2 4-2 16,0 5 3-16,2 1-1 15,1 6 1-15,-1 4 0 0,1 2-1 47,-2 1 0-47,4 6-2 0,-4-4 0 0,-2-4 1 0,1-3 0 0,0-9 0 0,1-7 0 16,3-8 0-1,0-3 0-15,-1-9 1 0,7-3 0 16,1-1-2-16,-1-4 1 16,2-2-1-16,-1 2-2 15,2 1 0-15,-1-4 0 16,-4-3 0-1,-2-3 0 1,1-2 0-16,-5-2 0 0,-4-3 0 0,0-9 0 0,-20 10 0 16,-5-9 0-16,-15-1 0 0,-9-6 0 15,-14 3 0-15,-7-5-2 16,4 3-17-16,1 16-67 15,11-11-8-15</inkml:trace>
  <inkml:trace contextRef="#ctx0" brushRef="#br0" timeOffset="164362">17934 5120 360 0,'0'0'3'0,"0"0"3"16,15-11 1-1,2 6 3-15,7 1 0 0,9-1 2 16,4 0 0-16,4-4 0 0,3 7-2 16,-3 1-1-16,-3 1-3 46,-5-3-3-46,-5 3-3 0,-6-1-2 0,-1 0-4 0,-5-1-7 0,1-1-26 16,8 1-49-16,-12 2-2 0</inkml:trace>
  <inkml:trace contextRef="#ctx0" brushRef="#br0" timeOffset="164539">18030 5300 409 0,'11'0'2'0,"17"0"0"0,14 0 0 0,16-1 1 0,11-4-1 15,17 2-1-15,8-4-4 16,10 2-3-16,-10-3-10 16,-11-2-43-16,-14 10-23 15</inkml:trace>
  <inkml:trace contextRef="#ctx0" brushRef="#br0" timeOffset="166159">12981 6909 150 0,'0'0'-2'0,"0"0"6"0,0 0 6 47,0-7 8-47,0 7 5 0,10-17 4 0,3 5 2 0,4-4 2 0,7-3 4 0,8-2-4 15,11-1-4-15,5-2-7 16,9 5-6-16,-1 4-3 16,2 6-5-16,-4 4-2 15,-5 5-2-15,-5 7-3 16,-11 8 0-16,-9 8 1 0,-10-1-2 15,-6 3 1 1,-8-2 1 0,0 0 0-16,-10-1-2 0,-10-3 0 0,-10-1-2 15,-7-2-2-15,-6-3-1 16,-5 1 0-16,-1 1-1 0,-1-2 1 15,4 0 0-15,13 1-1 16,8 1 5-16,11 5 3 16,11 4 4-16,12 2 3 0,16 2 0 15,11 2 1 16,10 4 2-31,7-1 0 0,5 1-4 0,2-5-6 0,1 0-17 16,-4-4-64-16,-7-4-4 0</inkml:trace>
  <inkml:trace contextRef="#ctx0" brushRef="#br0" timeOffset="171808">13173 6917 195 0,'0'0'1'0,"0"0"3"15,0 0 8-15,9-7 5 0,-9 7 3 16,0 0 3-16,0 0 3 16,0 0 1-16,0 0-1 15,0 0-3-15,5-8-8 16,-5 8-6-16,0 0-4 0,-1 7-3 15,-1 5-2-15,0 7-2 16,0 6 1-16,-2 12-1 16,-4 1 1-16,-1 10 3 15,-3 3-1-15,-3 5 0 0,-1-2-1 16,-4 4-4 15,-1-3-15-31,3-4-39 0,2 6-23 0</inkml:trace>
  <inkml:trace contextRef="#ctx0" brushRef="#br0" timeOffset="172698">13924 7216 271 0,'0'0'1'16,"0"0"2"-16,0 0 2 15,0 0 4-15,7-6 3 0,6 2 1 16,5-5 2-16,7 0 1 15,3-1-1-15,-2-5 1 16,1-2-2-16,-4-2-5 16,-2-2-4-16,-8 0-3 15,-9-3-3-15,-3 3-1 0,-9 2-2 16,-9 3-1-16,-3 4-2 15,-4 9-1-15,-4 4 3 16,-4 14 1-16,2 10 1 0,0 9 2 16,4 9 2-16,9 8 2 15,7 1 1-15,9 1 2 16,8-3 1-16,18-6 0 15,11-4 0-15,12-11-3 0,8-10-3 16,7-7-9-16,1 0-36 16,6-12-37-16,2-5-5 15</inkml:trace>
  <inkml:trace contextRef="#ctx0" brushRef="#br0" timeOffset="173201">15079 6919 281 0,'0'0'1'0,"0"10"1"15,0 4 0-15,0 8 2 16,-1 6 0-16,-3 4 1 31,3 10 0-31,-3 1 0 0,1 0-1 0,1-6 0 0,1-6-1 16,0-7-1-16,0-4-4 15,1-10-7-15,0-10-23 16,8 3-42-16,-3-11-5 15</inkml:trace>
  <inkml:trace contextRef="#ctx0" brushRef="#br0" timeOffset="173411">14824 6967 357 0,'0'0'-3'16,"0"0"0"-16,8 3 2 15,7-3 0-15,8-3 2 0,11-5 0 16,9-2 2-16,8-3 1 15,6-2 4-15,4-3 0 16,-1-1-4-16,-4 0-3 31,-6 7-15-31,-9-1-23 0,-14-2-38 0,1 7-10 0</inkml:trace>
  <inkml:trace contextRef="#ctx0" brushRef="#br0" timeOffset="173613">14855 7393 345 0,'0'0'4'0,"0"0"2"16,15 2 1-16,6-2 1 15,13 0 0-15,12-6 0 16,9-3-1 15,12-2-3-31,2-5-14 0,5-1-38 0,0 4-33 0,-6-5-5 16</inkml:trace>
  <inkml:trace contextRef="#ctx0" brushRef="#br0" timeOffset="174066">15635 7216 327 0,'0'0'-1'15,"0"0"-1"-15,0 0 0 16,0 0 2-16,6-5-2 15,4 4 2-15,2 0-1 47,3 1 0-47,0 0 1 0,3 2 1 0,-5 6-1 0,2 0 0 0,-6 3-1 0,-7 3 3 16,-2-1 2-16,0 0-1 15,-1-3 0-15,-3 1 1 0,4-11 2 16,-1 14 0-16,1-14 2 16,11 10-3-16,6-10-5 15,6 2-12-15,-6 0-30 16,5-2-33-16,10 2-8 31</inkml:trace>
  <inkml:trace contextRef="#ctx0" brushRef="#br0" timeOffset="174863">16258 7045 62 0,'0'0'8'16,"0"0"4"-16,0 9 6 16,0-9 10-16,18 15 5 15,-2-7 3-15,6-3 1 16,4-2 1-16,3-2-8 0,0-1-3 15,-2-6-6-15,-1-5-6 16,-4-5-8-16,-6-2-5 16,-7-2-4-16,-8 1-4 15,0 1-2-15,-9 3-3 16,-5 1-1-16,-8 7-1 0,-3 7 2 15,-4 8 0-15,-4 12 3 16,2 9 1 15,0 8 4-31,0 11 4 0,9 2 2 0,8 5 3 0,9 2 2 0,5-7 3 16,15-6 1-16,13-10-1 15,9-9-4-15,16-9-19 16,11-3-54-16,0-17-11 0</inkml:trace>
  <inkml:trace contextRef="#ctx0" brushRef="#br0" timeOffset="176189">15424 7342 189 0,'0'0'0'15,"0"0"1"-15,-11 15 0 16,5 2 2-16,0 8-1 15,-5 3-7-15,1 9-22 16,-10 5-33-16,12 2-3 0</inkml:trace>
  <inkml:trace contextRef="#ctx0" brushRef="#br0" timeOffset="176620">14952 7304 282 0,'0'0'-1'16,"0"0"3"-16,0 0 2 15,-11 19 1-15,-3 0 1 16,-4 6 0-16,-5 8 1 0,-3 5-3 47,-1 2-8-47,2-6-24 0,7 7-26 0,5-17-23 0</inkml:trace>
  <inkml:trace contextRef="#ctx0" brushRef="#br0" timeOffset="176942">15484 6790 169 0,'0'0'5'16,"-8"10"0"-16,2 5 0 16,-1 5 1-16,-3 4-20 15,1 7-35 16,-1-2-10-31</inkml:trace>
  <inkml:trace contextRef="#ctx0" brushRef="#br0" timeOffset="177247">15016 6865 270 0,'0'0'1'15,"0"20"1"17,0 2 0-32,-3 6 3 0,-3 4-1 0,-2 5 0 0,-5-1-2 15,4 4-18-15,-4 0-38 0,1-14-18 16</inkml:trace>
  <inkml:trace contextRef="#ctx0" brushRef="#br0" timeOffset="178019">14804 6593 301 0,'0'0'3'16,"-18"-3"0"-16,0 1 4 15,-3-1 3-15,0-1 3 0,-2 1 0 16,-2-2 2-16,2-2 1 16,6 4-2-16,5 1-4 15,12 2-5 1,-10-1-5-16,10 1-2 0,-2 10-1 0,2 12-1 15,0 7-1-15,-1 17 0 16,1 17 1-16,-1 15 2 16,1 17 2-16,-8 11 0 15,-3 9 0-15,-3 6 0 0,-4 0 2 16,-4-6 0-16,7-9-1 15,3-11 2-15,6-12-1 16,6-15 1 0,25-12-1-16,11-17-8 15,21-10-16-15,11-8-53 0,8-17-9 16</inkml:trace>
  <inkml:trace contextRef="#ctx0" brushRef="#br0" timeOffset="178813">16928 6752 107 0,'0'0'-1'15,"0"0"1"-15,8 19 2 16,3-2 3-16,5 6 1 16,0 9 6-16,1 5 1 15,2 4 2-15,-1-1 6 0,-4-2 6 16,-4-6 6-16,-7-4-4 15,-6-7 0-15,-9-10-4 16,-10-6-3-16,-5-5-1 0,-4 0-2 16,-2-5-10-16,0 2-14 15,0-4-51-15,9-11-23 16</inkml:trace>
  <inkml:trace contextRef="#ctx0" brushRef="#br0" timeOffset="178940">17015 6534 366 0,'0'0'-27'16,"-8"-5"-47"15,8 5-7-31</inkml:trace>
  <inkml:trace contextRef="#ctx0" brushRef="#br0" timeOffset="179780">17853 6538 235 0,'0'0'4'15,"-7"11"1"-15,0 3 2 16,2 5 1-16,0 3 1 15,3 8 4-15,0 1 0 0,1 3 4 16,12-5-2-16,0-3-2 16,8-3-1-16,0-7-1 31,5 0-1-31,-2-8-7 0,4-4-3 0,-4 4-10 15,-2-3-13-15,-1-2-25 0,5 1-32 16,-10-3-6-16</inkml:trace>
  <inkml:trace contextRef="#ctx0" brushRef="#br0" timeOffset="180021">17814 6631 342 0,'10'0'3'16,"6"0"0"-16,9 0-1 15,6 0 1-15,7 3-9 16,1-1-34-16,3 3-33 0,3-2-6 16</inkml:trace>
  <inkml:trace contextRef="#ctx0" brushRef="#br0" timeOffset="186680">17356 6653 140 0,'0'0'4'0,"0"0"3"16,0-10 3-16,0 10 2 15,0 0 3-15,-5-8 0 16,5 8 2-16,0 0-2 0,0 0-2 16,0 0-2-16,-9 0-3 15,7 9-2-15,0 6-1 16,2 5-2-16,0 9-1 15,0-3 1-15,0 4 1 16,5-5 1-16,2-1 3 0,1-10-1 16,7-4 1-16,0-9 2 15,2-7-1-15,-2-5 0 16,-1-1-2-16,-1-2-1 0,-2 0-4 15,-2 4-2-15,-3 1-2 16,-6 9-1-16,0 0 0 16,0 0-2-16,8 9 2 15,-8-9 2-15,6 14 4 0,-6-14 4 16,12 3 2-16,-12-3 3 15,18-17 0-15,-12 5-1 16,2-7-1-16,-2 4-3 0,-5-6-8 16,2 9-17 15,-3 12-55-31,3-13-10 0</inkml:trace>
  <inkml:trace contextRef="#ctx0" brushRef="#br0" timeOffset="187491">18125 6386 282 0,'0'0'7'16,"0"0"5"-16,0 0 3 0,-9-4 1 15,9 4-3-15,0 0 1 16,-3-12 1-16,3 12-1 15,14-17-7-15,4 7-4 0,2 1-5 47,2 0 1-47,1 4 1 0,1-3-1 0,-6 3 1 0,-2 5-1 0,-6-3 1 16,-10 3-2-16,9 0 1 0,-9 0 0 15,0 0 0-15,0 0 1 16,0 0-2-16,0 0 1 16,-3 10 0-16,3-10 0 15,-2 15-1-15,2-3 1 0,0 0 0 16,0 2 0-16,0 1 1 15,0 2 1 1,-1-3 0-16,1-4 2 0,0-1 1 16,0-9 2-16,0 9 0 15,0-9 1-15,0 0 0 0,0 0 0 16,0 0-1-16,-1-6-1 15,1 6-1-15,-4-10-1 16,4 10-3-16,0 0 0 0,0 0 0 16,-8-9-3-16,8 9 1 15,0 0-3-15,0 0-2 16,0 0-3-16,0 0-8 15,0 0-24-15,-1 12-29 16,1-12-15-16</inkml:trace>
  <inkml:trace contextRef="#ctx0" brushRef="#br0" timeOffset="188096">18128 6404 283 0,'0'0'7'16,"0"0"5"-16,0 0 2 15,0 0 2 17,-11-1-3-32,11 1 0 0,0 0 1 0,0 0 1 0,4-4-8 15,19 1-4-15,4 0-1 0,10 0-2 16,3 1 2-16,0-2 0 15,0-1 0-15,-1 0 1 16,-10 2 0-16,-8 2 1 16,-5-1-1-16,-16 2 2 0,9-4-1 15,-9 4 0-15,0 0-1 16,0 0-1-16,0 0 0 15,0 0-2-15,0 10 0 0,0 9-3 16,0 6 2-16,0 11-1 16,-5 10 1-16,1 13 0 15,-4 8 0-15,-1 10 0 16,-1 9 0-16,-2 3 0 0,-1 0 0 15,2 1 1-15,-3-1 0 16,0-2 1-16,0-2 1 31,-2-4-1-31,5-2 0 0,-3-8 1 0,1-5-1 0,2-7 1 16,-1-7-1-16,2-10 1 15,1-7-1-15,3-11 2 16,0-8 1-16,-3-5-1 16,-5-6 1-16,-4-3-3 15,-6-2-1-15,-6-2-7 0,-7-9-17 16,-17 2-62-16,12-1-4 15</inkml:trace>
  <inkml:trace contextRef="#ctx0" brushRef="#br0" timeOffset="188681">18728 7106 295 0,'0'0'2'16,"0"0"2"-16,0 0 4 15,11 6 2-15,2-3 4 16,12-1 0-16,5-2 2 15,4 3 1-15,3-3 0 16,0 0-4-16,-2-3-5 16,-5 1-1-16,-7-1-3 0,-8-1-2 15,-6 3-3-15,-9 1 0 16,0 0-5-16,0 0-4 15,0 0-13-15,0 0-32 0,0 0-29 32,8-11-7-32</inkml:trace>
  <inkml:trace contextRef="#ctx0" brushRef="#br0" timeOffset="188924">18893 6868 255 0,'0'0'5'0,"0"19"5"16,6 0 4-16,3 7 3 0,0 9 0 16,0 8 4-1,-3 8-1-15,1 8 2 0,-2-1-3 16,-7-3-6-16,1-2-3 15,-7-6-3-15,-1-9-3 16,0-3-5-16,-2-10-8 0,8-4-24 31,3-7-50-31,0-14-4 0</inkml:trace>
  <inkml:trace contextRef="#ctx0" brushRef="#br0" timeOffset="189764">19530 6965 169 0,'0'10'11'15,"0"6"3"-15,-1 8 4 0,-4 10 4 16,-3 5 1-16,-2 7 2 16,-2 4 0-16,-1 4 0 15,3-10-8-15,-5-6-3 16,4-8-3-16,2-9-6 0,-1-3-3 15,9-8-7-15,1-10-22 16,-3-9-43-16,6-3-12 16</inkml:trace>
  <inkml:trace contextRef="#ctx0" brushRef="#br0" timeOffset="190265">19481 6857 169 0,'0'0'3'15,"0"0"5"-15,0 0 4 0,9-3 5 16,5 1 4-16,5-1 3 15,4 0 1-15,6 0 1 16,4 1-1 15,5 1-7-31,-1 0-3 0,-3 1-3 0,1 3-4 0,-3 9-4 0,-1 2-3 16,-8 6 1-16,-3 1-3 15,-7 6 2-15,-4-3 0 16,-9 2-1-16,-4-3 2 0,-12-4-1 16,-8 3 0-16,-8-5-1 15,-1-4 0-15,-3-4-2 16,-3 1 0-16,4-2 0 15,1-1-2-15,9-4-2 0,6 4 2 16,5 1 1-16,10 4 2 16,4 5 2-16,2 3 1 15,14 2 2 16,2 4 5-31,4 3-1 0,4 0 1 0,0-2 0 0,2-3-1 0,-2-4-2 16,-2-1-2-16,-3-6-4 16,-3 0-6-16,0-2-10 15,-4-1-24 1,-5-6-42-16,3 4-6 0</inkml:trace>
  <inkml:trace contextRef="#ctx0" brushRef="#br0" timeOffset="190627">19989 7324 380 0,'0'0'-1'16,"0"0"1"-16,0 0 4 15,7 4 1-15,4-1 2 16,5-3 0-16,8 0 1 0,5-4 0 16,3-3 2-16,1-5-2 15,-3-2-5-15,1-3-8 16,-10-4-8-16,-11 3 0 0,-10-1-1 62,-9 7 0-62,-12 2-1 0,-6 8 4 0,-6 4 4 0,-2 14 6 0,0 10 7 0,1 9 3 0,11 6 1 0,10 4-1 16,13 1 1-16,6-3-1 15,19-5-1-15,17-6-4 16,8-10-10-16,18-20-70 16,7 5-5-16</inkml:trace>
  <inkml:trace contextRef="#ctx0" brushRef="#br0" timeOffset="191786">21177 6974 111 0,'0'0'2'0,"0"0"9"16,0 10 8-16,0 2 2 15,-1 5 2-15,2 5 4 16,1 6 0-16,0 4 0 0,-2 4-2 16,1-4-7-16,0 0-6 15,-1-6-3-15,0-6-1 16,0-4-3-16,0-3-2 15,0-13-5-15,0 0-16 16,12 5-54-16,-8-13-5 0</inkml:trace>
  <inkml:trace contextRef="#ctx0" brushRef="#br0" timeOffset="192012">20900 7042 334 0,'0'0'2'0,"20"-4"2"15,10-1 3-15,11-5 3 0,14-3 3 16,14-3 1-16,11-3 0 16,9 0 0-16,5-4-2 15,-10 2-2-15,-9 1-6 0,-7 6-4 16,-16 0-9-1,-12 6-14-15,-12 8-55 0,-11-7-8 16</inkml:trace>
  <inkml:trace contextRef="#ctx0" brushRef="#br0" timeOffset="192325">20918 7465 300 0,'0'0'9'0,"19"-2"4"15,12-6 3-15,16-3 1 0,14-6 2 16,16-3 0-16,17-1-1 16,8-2-2-16,-2 5-13 15,-9-6-22-15,-22 11-63 16,0 4-3-16</inkml:trace>
  <inkml:trace contextRef="#ctx0" brushRef="#br0" timeOffset="192798">20898 7363 191 0,'0'0'-3'16,"0"0"4"-16,3 11 8 0,-2 1 6 15,-1 6 5-15,0 7 2 16,0 6 1 15,-4 6 0-31,-10 1 4 0,6 0-5 0,-6-1-7 0,3-4-5 16,2-6-9-16,-2-7-8 15,4-4-17-15,4-4-47 0,3-12-9 16</inkml:trace>
  <inkml:trace contextRef="#ctx0" brushRef="#br0" timeOffset="193200">20961 6975 57 0,'0'0'9'15,"0"6"4"-15,4 2 8 16,-4 8 6-16,-1 2 4 0,-3 4 2 16,-2 7 1-16,-3-4 0 15,-5 1-7-15,5-8-9 16,-2 2-19-16,2-8-34 0,-3-3-35 15,12-9-7-15</inkml:trace>
  <inkml:trace contextRef="#ctx0" brushRef="#br0" timeOffset="193544">21811 6766 323 0,'0'0'2'0,"0"0"2"15,-11 13 3-15,1 3 0 0,-5 4 0 16,-5 8 1-16,-2 4 0 47,-1 6-2-47,-6-1-8 0,10 2-31 0,9 0-43 0,-7-10-6 0</inkml:trace>
  <inkml:trace contextRef="#ctx0" brushRef="#br0" timeOffset="194276">21672 7291 276 0,'0'0'7'15,"0"0"2"-15,0 0-1 16,2-12 0-16,-2 12-3 0,0 0-1 15,0 0 1-15,0 0 0 16,0 0-4-16,0 7-3 16,-2 6 3-16,-5 3 0 15,-3 7 2-15,-2 2 3 16,-6 5-4-16,1 2-9 0,-6 6-32 15,5-6-34-15,6 2-7 16</inkml:trace>
  <inkml:trace contextRef="#ctx0" brushRef="#br0" timeOffset="210153">22061 7453 101 0,'0'0'9'0,"0"0"1"16,0 0 2-16,-10-4 2 0,10 4 0 16,0 0 2-16,-8-3 3 15,8 3 1-15,0 0-3 16,0 0-5-16,0 0 0 15,0 0-1-15,0 0 0 0,0 0-1 16,4 0 0-16,7 0-4 16,0 0-1-16,4-1-1 15,-3 1-2-15,7 0 1 0,-6 0-2 16,0 1-1-16,-13-1 3 15,9 18-1-15,-9-4 1 16,-11 0 1-16,-4 2 2 16,-3 0 1-16,0-1 1 15,-2-4-3-15,4-1-4 0,2-3 0 16,14-7 0-16,-2 12-1 15,11-8-1-15,10 4-2 16,1 3 0-16,3 2 0 16,1 6 3-16,-6 1 1 15,-5 0 0 1,-11 6 0-16,-8 0 0 0,-13-3-3 0,-8 1-12 15,-8-11-50-15,2 5-14 16</inkml:trace>
  <inkml:trace contextRef="#ctx0" brushRef="#br0" timeOffset="211188">20664 6486 184 0,'0'0'8'0,"0"0"4"0,0 0 3 16,0 0 2-16,0 0 4 15,0 4 4-15,0-4 0 16,0 0 0-16,0 0-9 16,-10-1-2-16,-2-4-3 0,-2-3-3 15,-4 1-3-15,-2-3-4 16,-2 1 1-16,-1 1-2 15,4 3 2-15,3 0-2 16,3 1 0-16,2 1-1 0,11 3 0 16,0 0-2-16,0 0-4 15,0 0 3-15,0 0-2 16,0 0 2-16,0 0 0 15,0 10 1-15,0-10 1 0,4 14 1 16,0-6 3-16,-1 9-1 16,0 0 1-16,-2 7-1 15,0 1 1-15,-1 13 0 16,0 13-1-1,1 9 0-15,-1 16-1 0,0 11 0 0,1 9 0 16,-1 9 2-16,-1 9-2 16,-4 2 1-16,-4 0 0 15,-2 4 2-15,-3-8 1 0,-4-2 2 16,-2-3 0-16,3-8 1 15,-2-2-2-15,4-12 2 16,0-3-2-16,5-10 0 16,4-6-2-16,4-12 0 15,3-9 1 1,6-10 0-16,9-7 2 0,8-13-1 0,11-13 1 15,11-4-4-15,7-16-6 16,12-1-30-16,6-2-49 0,2-11-5 16</inkml:trace>
  <inkml:trace contextRef="#ctx0" brushRef="#br0" timeOffset="212034">22565 7117 146 0,'0'0'4'16,"0"8"3"-16,0-8 5 15,0 15 7-15,7-6 6 0,1-1 3 16,8-1 2-16,7-1 2 31,2-6-5-31,4-6-2 0,3-3-3 0,-3-3-4 16,-1-4-8-16,-3-4-4 0,-7-1-2 15,-9 0-2-15,-5 1-1 16,-4-2-2-16,-5-2-1 15,-8 2-2-15,-1 5-1 16,-3 3-3-16,-1 4-1 0,-4 9 1 16,1 2-1-16,0 16 2 15,-1 9-1-15,0 13 4 16,-2 12 4-16,1 11 4 15,1 7 2-15,4 9 1 0,2 0 1 16,5-2 1-16,5-4-1 16,7-9 1-16,12-12-1 15,9-12 0 1,8-10-1-1,9-11-1-15,4-10-3 0,5-8-8 0,3 0-14 0,-2-4-62 16,2-15-4-16</inkml:trace>
  <inkml:trace contextRef="#ctx0" brushRef="#br0" timeOffset="212627">22982 6445 86 0,'0'0'3'0,"0"9"8"0,0 4 8 16,0 2 3-16,3 8 3 15,1 4 3-15,0 6 3 16,0 1 2-16,1 2-5 16,-1-4-4-16,-1 0-4 31,2-6-2-31,-5-6 3 0,0-4-3 0,0-6-5 0,-8 1 1 15,-2-7 0-15,-1-2-2 16,-4-2-2-16,-1 0-4 16,-2-2-2-16,-1-2-3 0,2-4-5 15,-1-5-11-15,6-8-62 16,6 6-9-16</inkml:trace>
  <inkml:trace contextRef="#ctx0" brushRef="#br0" timeOffset="212746">22893 6304 383 0,'0'0'0'15,"0"0"-2"1,6-13-9-16,5 4-33 0,9 2-33 0,-3-1-5 16</inkml:trace>
  <inkml:trace contextRef="#ctx0" brushRef="#br0" timeOffset="213242">23207 6452 237 0,'0'0'4'0,"-1"18"2"16,1 3 1-16,-1 2-1 16,-1 2 3-1,2 0 3-15,2 3 2 0,2-1 3 0,1-8 0 16,-1-4-6-16,-4-15 2 15,17 9 3-15,-17-9-4 16,12 0 0-16,-12 0-5 31,9 0-2-31,-9 0-3 0,0 0-3 0,0 0-3 0,0 0-2 16,9 0 1-16,-9 0-1 15,3 17-2-15,0-5 2 0,7-1 4 16,6-4 3-16,4-3 4 16,2-4 1-16,7-7 2 15,0-10 0-15,-2-11 0 16,-3-5-1-16,-9-2-1 15,-7 0-2 1,-7 1 0-16,-1 4-1 0,-11 5-7 0,-3 1-9 16,2 13-10-16,-1 11-33 15,3 0-28-15</inkml:trace>
  <inkml:trace contextRef="#ctx0" brushRef="#br0" timeOffset="213706">23475 6595 181 0,'0'0'11'0,"0"0"4"16,0 0 4-16,0 16 3 15,1-3 1-15,5 4 1 0,3 3 0 16,6 3 3-16,5 1-8 16,0-4-1-16,4-1-2 15,-1-6-2-15,5-8 0 16,-7-5-1-16,5-6 0 0,-6-11-2 31,-8-5-2-31,-2-5-4 0,-7-4-5 0,-3 1-4 16,-1-3-8-16,-4 9-22 0,3 0-51 15,-7 2-5-15</inkml:trace>
  <inkml:trace contextRef="#ctx0" brushRef="#br0" timeOffset="214089">23991 6360 243 0,'0'0'0'0,"0"6"3"15,0 7 3-15,0 4 0 0,0 7 5 32,-5 10 1-32,-1 3 0 0,0 4 2 0,2 2 1 15,-2-3 0-15,6-5-3 16,0-1 0-16,5-5 0 0,9-7-2 15,4-5 0-15,3-5-1 16,2 1-3-16,7-2-11 16,-8-4-14-16,-7-4-58 0,8-2-6 15</inkml:trace>
  <inkml:trace contextRef="#ctx0" brushRef="#br0" timeOffset="214329">23851 6554 373 0,'0'0'-1'0,"0"0"1"15,9 0 0-15,8 0 1 0,10 0 0 16,10 0 0-16,11-1-4 16,1-3-15-1,3-7-43-15,2 9-16 0</inkml:trace>
  <inkml:trace contextRef="#ctx0" brushRef="#br0" timeOffset="214952">24275 6194 370 0,'0'0'1'0,"0"0"-2"16,0 0 1-16,0 0 1 0,8-1 2 16,4-1 2-16,6-1 3 15,7 1-1-15,2-3 0 31,6 3 1-31,2 1 0 0,-4 1-2 0,-3 0-1 16,-5 5-3-16,-4 3 0 0,-7 6-1 16,-2 8 0-16,0 11 0 15,-4 6 2-15,3 15-1 16,1 11 1-16,2 15-1 15,-4 12-1-15,0 13 1 0,-2 5-2 16,-4 4 1-16,-2 2-1 16,0-2 0-1,-5 2 0-15,-6-3 1 0,2-6 0 16,-2-7 0-16,-1-2 1 0,-1-6 0 15,0-5 1-15,4-9 0 16,1-5 0-16,5-10 0 16,0-7 0-16,3-9-1 15,0-10 1-15,-2-6 1 0,8-9 0 16,-6-8 2-16,2-3 0 15,-2-11 0-15,-14 7 0 16,-16-7-3 0,-17-3-3-16,-13 1-4 0,-23-3-29 0,-18 5-57 15,-6 0-5-15</inkml:trace>
  <inkml:trace contextRef="#ctx0" brushRef="#br0" timeOffset="222843">2301 10591 208 0,'0'0'3'0,"0"0"-3"15,0 0-3-15,0 0 1 16,0 0 2-16,0 10 5 0,0-10 0 16,9 16 5-16,3-5 1 15,9 1 1-15,2 1 4 16,11-1 1-16,4-3-1 15,7-1-6 17,4-3 0-32,-1-3-2 0,1-2-3 0,-5 0-2 0,-6 0-5 0,-3-2-7 15,-5 0-16-15,-9-1-41 16,0 1-13-16</inkml:trace>
  <inkml:trace contextRef="#ctx0" brushRef="#br0" timeOffset="223195">2288 10964 134 0,'0'0'14'0,"0"0"5"0,13 5 4 16,5-2 3-16,10-3 2 15,8 0-1-15,13 0 2 16,6-3-2-16,6 2-12 31,-2 0-5-31,1 1-3 0,-6 0-3 0,-8 2-2 0,-9 4-1 16,-13 0 0-16,-8-1-3 15,-2 1-3-15,-14-6-5 16,11 2-5-16,-11-2-45 0,0 0-20 16</inkml:trace>
  <inkml:trace contextRef="#ctx0" brushRef="#br0" timeOffset="223603">2543 10473 229 0,'0'0'1'0,"0"0"0"16,0 0 5-16,10 5 4 15,2 1 3-15,7 0 1 16,2 1 2-16,8 3 0 16,5 0 0-16,12 4-2 0,1 0-4 46,10 6-4-46,5-2-2 0,5 7-2 0,5 1 0 0,4 4-2 0,-1 2 0 16,-5 2 0-16,-5 3 0 0,-7 1 2 16,-10 1 1-16,-12 2 3 15,-16 0 0-15,-13 2 3 16,-11 1 0-16,-14 1-1 15,-11-1 2-15,-8-4-3 0,1-2-9 16,-7-7-11-16,9-5-31 31,17-3-36-31,-4-7-7 0</inkml:trace>
  <inkml:trace contextRef="#ctx0" brushRef="#br0" timeOffset="234780">13503 3895 95 0,'0'0'6'0,"0"0"8"16,10 1 4-16,5-1 4 0,10 0 2 15,11 0 1-15,9 0 1 16,11-1-1-16,3-2-6 16,4 0-5-16,-7 3-3 15,-1-1-6-15,-14 1-1 0,-3 0-1 16,-17 0-3-16,-2 0-4 15,-19 0-13-15,13-6-37 16,0 6-20-16</inkml:trace>
  <inkml:trace contextRef="#ctx0" brushRef="#br0" timeOffset="235093">13653 4045 221 0,'0'0'5'0,"24"0"2"16,7 0 3-1,14 0 2-15,14 0 2 0,12-3 0 0,7 0 1 16,5-1-1-16,-3-1-3 16,-10-1-2-16,-13 0-2 15,-12 1-1-15,-17 2-3 16,-11 1-3-16,-8 0-8 0,-9 2-10 15,0 0-25-15,0 0-32 16,1-10-5-16</inkml:trace>
  <inkml:trace contextRef="#ctx0" brushRef="#br0" timeOffset="235387">14107 3597 205 0,'0'0'-2'16,"0"0"1"0,17-2-1-16,4 2 4 0,9 0 3 15,11 1 5-15,7 7 3 0,8 2 1 16,2 6 5-16,1 9-3 15,-5 7 0-15,-5 6-1 16,-8-1-3-16,-7 6-5 0,-11 1-2 16,-5-4 0-16,-9 1-2 15,-9-4-5-15,-15-8-5 16,-12 5-15-16,-3 0-45 15,-13-5-11-15</inkml:trace>
  <inkml:trace contextRef="#ctx0" brushRef="#br0" timeOffset="236470">17551 3526 73 0,'0'0'0'0,"-2"11"0"16,-5-2 0-16,2 3 6 0,-4 3 8 15,-1 4 7-15,-3 1 4 16,-1 10 1-16,-2-2 4 16,3 4-2-16,4 5 3 15,4 3-5-15,5 1-8 16,0-1 0-16,11-1-3 0,6-8-1 15,0-6-1-15,8-8 1 16,-2-7-1-16,2-7-5 16,2-6-2-16,-3-8-13 15,3-5-32-15,6-4-38 0,-7-3-7 31</inkml:trace>
  <inkml:trace contextRef="#ctx0" brushRef="#br0" timeOffset="236606">17540 3367 392 0,'0'0'-3'16,"0"0"-6"-16,0 0-14 16,16-6-39-16,-3 7-17 15</inkml:trace>
  <inkml:trace contextRef="#ctx0" brushRef="#br0" timeOffset="237094">17921 3747 265 0,'0'0'1'16,"0"0"0"-16,0 0 0 16,13-8-1-16,4 3 1 15,8 1 1-15,4-1 0 31,2 0 0-15,2 1-2-16,1 1 0 0,-6 3 3 0,-2 3 0 0,-13 6 1 0,-12 4 1 0,-4 4-1 16,-18 4 3-16,-7 6 0 15,-3-1 0-15,-2 2 0 16,0-3 0-16,6-1 3 15,9-2 0-15,11-4 1 16,14-6 1-16,22 0 0 16,10-5 0-1,13-2-2-15,2-3-4 0,13 3-12 0,-6-3-17 16,-2-2-51-16,-1 0-10 15</inkml:trace>
  <inkml:trace contextRef="#ctx0" brushRef="#br0" timeOffset="237918">18690 3485 189 0,'-7'13'3'16,"-2"10"4"-16,-7 4 2 15,1 11 5-15,0 6 4 16,3 5 1-16,4-3 6 0,3 9-1 16,7-11-1-16,15-8-3 15,8-7-1-15,1-9-2 16,5-5-6-16,-2-2-3 15,-3-4-6-15,-2-7-5 0,0-2-8 16,-4-5-16-16,-1-8-29 16,4 0-28-16</inkml:trace>
  <inkml:trace contextRef="#ctx0" brushRef="#br0" timeOffset="238197">18981 3465 259 0,'0'0'2'0,"1"10"1"16,6 7-2-16,-2 5 1 31,4 6 4-31,0 5 1 0,1 6 1 0,1 6 3 0,-1-2-2 16,-2 2 0-16,-1-7 2 15,0 1 1-15,0-4-5 0,-4-8-1 16,2 0-5-16,-2-10-2 16,2-2-3-16,-5-15-11 15,0 0-35-15,10 0-29 0</inkml:trace>
  <inkml:trace contextRef="#ctx0" brushRef="#br0" timeOffset="238523">19475 3541 342 0,'0'0'3'15,"11"18"-1"-15,0 5 1 16,0 7 0-16,-1 10 1 0,-4 9 2 16,-4 6 1-1,-2 3-1-15,-12-2-3 0,-7-5-5 16,-4-11-14-16,-5-10-48 15,4-4-14-15</inkml:trace>
  <inkml:trace contextRef="#ctx0" brushRef="#br0" timeOffset="245933">18871 3662 229 0,'0'0'1'15,"6"-5"2"-15,9 0-1 16,5-1 0-16,9 2 1 15,1-3-8-15,12 1-24 0,4 7-31 16,-2-3-7-16</inkml:trace>
  <inkml:trace contextRef="#ctx0" brushRef="#br0" timeOffset="246876">19861 3699 111 0,'0'0'8'16,"0"0"4"-16,13 0 5 15,1 0 4-15,6 1 2 16,8 1 2-16,6-2-1 16,0 0 0-16,1 0-7 0,-2 0-4 15,-3 0-4-15,-8 0-5 16,-3-1-5-16,-11-4-11 47,-8 5-22-47,15-4-32 0,-15 4-10 0</inkml:trace>
  <inkml:trace contextRef="#ctx0" brushRef="#br0" timeOffset="247205">20001 3672 155 0,'0'0'4'16,"-4"19"-1"-16,1-1 3 16,-3 7-1-16,0 3 3 15,-2 5-1-15,1 1 1 0,-2 1-7 16,2-4-14-16,5-5-13 15,2-4-32-15,0-22-2 16</inkml:trace>
  <inkml:trace contextRef="#ctx0" brushRef="#br0" timeOffset="247668">20591 3435 192 0,'0'0'4'0,"-5"7"0"16,-1 7 5-16,3 5 3 15,-4 12 1-15,1 3 4 0,-2 8-1 16,0 8 1-16,2-5-2 16,3-2-2-16,0-8-2 15,2-3-1-15,1-12 0 0,5-7-6 16,5-12-12-16,3-1-51 15,3-11-15-15</inkml:trace>
  <inkml:trace contextRef="#ctx0" brushRef="#br0" timeOffset="247782">20591 3350 400 0,'0'0'2'16,"0"0"0"-16,0 0-5 16,0 0-7-16,0 0-16 0,7 3-36 15,0 8-17-15</inkml:trace>
  <inkml:trace contextRef="#ctx0" brushRef="#br0" timeOffset="248217">20807 3621 221 0,'0'0'1'16,"0"0"0"-16,0 0-3 46,0 0 2-46,11 3 1 0,-1-2 1 0,7 3 3 0,2 1-3 0,5-1 0 0,-4 3 0 16,4 1 4-16,-3 3 0 16,-4 4 3-16,-6-2 2 15,-11 2-3-15,0 3 6 0,-14-1-2 16,1-3 1-16,-7-2 0 15,7-4-5-15,-1 3-2 32,5-3-3-32,9-8 0 0,-4 10-3 0,6 2 0 0,4-1-1 15,2 2 0-15,-4 5 2 16,-4-2 0-16,-5 4 0 15,-8 1-3-15,-4-7-3 16,-8 1-12-16,5-3-37 0,-2-2-21 16</inkml:trace>
  <inkml:trace contextRef="#ctx0" brushRef="#br0" timeOffset="248522">21191 3531 217 0,'-1'12'7'0,"-2"8"4"16,2 5 2-16,-2 5 3 16,1 9 2-16,2 0 1 15,1 1 2 1,2 4-1-16,6-11-5 0,0-9-2 0,5-2-4 15,2-6-3-15,5-8-10 16,-4-8-26 0,2 0-47-16,5-10-3 0</inkml:trace>
  <inkml:trace contextRef="#ctx0" brushRef="#br0" timeOffset="248731">21503 3425 392 0,'0'0'0'16,"0"0"-1"-16,1 18 1 62,3 1-2-62,2 6 0 0,-2 9 2 0,5 8-1 0,-4 7 1 0,0 3 0 0,-4 5 1 0,-1-7 0 0,-1-7-1 16,1-3-5-16,0-13-7 15,0-27-44-15,0 16-23 0</inkml:trace>
  <inkml:trace contextRef="#ctx0" brushRef="#br0" timeOffset="248853">21373 3670 347 0,'0'0'0'0,"7"-9"-1"0,7 4 1 0,10-1-1 0,4-5-2 16,9 5-20-16,5 3-40 15,6-12-13-15</inkml:trace>
  <inkml:trace contextRef="#ctx0" brushRef="#br0" timeOffset="249025">21848 3403 317 0,'0'0'5'0,"15"10"0"0,-2 5 3 16,7 9-1-16,4 6 0 15,-2 10 1-15,0 9 1 0,-3 8 2 16,-9-3-2-16,-8-1-2 16,-4-3-4-16,-16-6-1 15,-7-6-8-15,-8-13-25 0,-9-8-45 16,13-8-6-16</inkml:trace>
  <inkml:trace contextRef="#ctx0" brushRef="#br0" timeOffset="249335">22311 3657 447 0,'0'0'1'16,"15"0"-1"-16,17 0 1 15,15 2-1-15,13 0-6 16,17 1-11-16,0 3-34 0,12-5-32 16,6 0-4-16</inkml:trace>
  <inkml:trace contextRef="#ctx0" brushRef="#br0" timeOffset="249949">23114 3514 362 0,'0'0'4'0,"-5"13"1"15,0 3-1-15,-5 8 1 16,0 6 1-16,-4 12 1 15,2 6 0-15,-1 0-1 0,-2 2-3 16,7-7-1 0,2-11-2-16,0-3-6 0,3-18-15 15,-7-9-59-15,15-7-2 0</inkml:trace>
  <inkml:trace contextRef="#ctx0" brushRef="#br0" timeOffset="250077">23123 3213 480 0,'0'0'0'0,"0"0"-2"47,0 0-4-47,7 4-14 0,4-4-48 0,-1 14-18 0</inkml:trace>
  <inkml:trace contextRef="#ctx0" brushRef="#br0" timeOffset="250337">23418 3814 393 0,'0'0'2'15,"0"17"1"-15,-1 1 0 16,-4 3 0-16,0 4-4 15,-2-2-1-15,3 5 1 0,-3-4-3 16,-1-6-3-16,-2-6-7 16,10-12-15 15,0 0-50-31,0 0-2 0</inkml:trace>
  <inkml:trace contextRef="#ctx0" brushRef="#br0" timeOffset="250661">23760 3405 306 0,'-5'11'5'15,"-4"10"1"17,-2 9 2-32,-1 12 1 0,-3 6 2 0,4 7 0 0,1 3 4 15,0 2-1-15,7-9-3 0,5-7-2 16,9-10 0-16,4-13-1 15,5-6-4-15,1-6-3 16,4-7-9-16,2-4-15 16,-9-10-58-16,11-10-2 0</inkml:trace>
  <inkml:trace contextRef="#ctx0" brushRef="#br0" timeOffset="250836">24048 3467 365 0,'0'0'0'16,"-3"13"4"-16,3 2-2 15,0 12 3-15,0 8 2 16,0 9-2-16,-5 8 2 0,3 7 0 16,2 0-1 15,0-1 0-31,-1-7-2 0,1-13-4 0,0-4-5 0,0-11-11 15,1-10-62-15,-1-13-4 0</inkml:trace>
  <inkml:trace contextRef="#ctx0" brushRef="#br0" timeOffset="251020">23904 3691 401 0,'0'0'2'0,"7"-3"2"16,12 3-1-16,9 0 0 0,6 1-1 16,10 2-4-16,7 1-6 15,3-1-8-15,-1-3-24 16,-2 0-37-16,-12-10-9 0</inkml:trace>
  <inkml:trace contextRef="#ctx0" brushRef="#br0" timeOffset="251152">24374 3491 367 0,'4'9'4'16,"4"8"-2"-16,0 14 2 16,-4 8-1-16,-4 8 3 15,-10 8-3-15,-8 8-1 31,-8 2-3-31,-6-4-11 0,-12-9-19 0,-7-7-45 0,12-6-6 16</inkml:trace>
  <inkml:trace contextRef="#ctx0" brushRef="#br0" timeOffset="251612">22827 4363 388 0,'0'0'1'0,"11"0"0"15,11-2-1-15,11-3 2 0,9-1 0 16,12 1-1-16,6-3 0 16,4 1 0-16,3-3-1 15,-8 1-2-15,-8 0-4 31,-10 7-16-31,-11-2-20 16,-17 1-38-16,2 1-5 0</inkml:trace>
  <inkml:trace contextRef="#ctx0" brushRef="#br0" timeOffset="251822">22789 4506 357 0,'0'0'1'0,"0"0"1"0,2 11 3 0,11-4 1 16,6 1-1-16,9-2 0 15,11 1 2-15,8-2-1 16,10-2-1-16,4-1-3 0,2-2-9 16,4 0-12-16,-8 0-27 15,1-6-35-15,2-2-5 16</inkml:trace>
  <inkml:trace contextRef="#ctx0" brushRef="#br0" timeOffset="252080">23612 4420 358 0,'0'0'3'15,"-11"14"1"17,8 5 1-32,2 5 1 0,4 2 3 0,9 3-1 0,17 1 1 0,13-5 1 15,18-7-2-15,10-10-1 16,11-12-1-16,-1-14 0 0,-4-11-2 15,-14-9 1-15,-19-6-1 16,-18 0 0-16,-24 3 0 16,-29 2-1-16,-25 8 1 15,-18 7-4-15,-4 11-1 31,-6 9-7-31,9 11-16 0,13 13-61 0,10 2-4 16</inkml:trace>
  <inkml:trace contextRef="#ctx0" brushRef="#br0" timeOffset="254285">11696 5157 173 0,'0'0'1'0,"32"-3"1"15,6 3-1-15,27-4 2 0,21-2-2 16,30-2 2-16,23-7 0 15,37 0 0-15,20-4-2 16,24-2-2-16,11 0 0 0,6-4 0 16,8 0-1 15,-1 3-2-31,-10 1 2 0,-6 3-1 0,-12 3 0 0,-26 4 3 15,-21 2-2-15,-29 6-3 0,-27 3-3 16,-30 5 2-16,-29 10 3 16,-40 9-1-16,-30 9 4 15,-45 7 0-15,-33 5 1 16,-31 6 7-16,-24 6 4 15,-24 5-2-15,-15-2-3 0,1 2 3 16,9-3-2 0,20-10-5-16,24-4 0 0,34-7 6 15,38-4 6-15,41-13-2 16,35-4 2-16,51-15-2 0,32-4 1 15,47-9 5-15,41-5-2 47,40-8-6-47,34-8-6 0,46 3 0 0,30-4-1 0,27 4 0 0,22 2-1 0,8 6-1 16,1 4-1-16,-7 6-1 15,-19 7 0-15,-32 4 1 16,-39 2-1-16,-45 0-2 0,-51 7-1 16,-56-1 0-16,-46 4 2 15,-62 5 0-15,-51 2 2 16,-60 6 1-16,-47 9 1 15,-41 11-2-15,-27 6-7 16,-21 3-43-16,-6 21-25 16</inkml:trace>
  <inkml:trace contextRef="#ctx0" brushRef="#br0" timeOffset="255547">13143 9058 214 0,'0'0'9'0,"-13"7"4"15,3-1 6-15,-1-2-3 16,3 0 1-16,8-4 4 0,-5 11 1 15,10-7-1-15,27-4-6 16,12-1-5-16,19-5-2 16,6 1-1-16,8-1-2 15,0-1-5-15,-3-1-3 0,-10 1-5 16,-13 6-12-16,-13-3-12 15,-14-3-35 32,-4 7-17-47</inkml:trace>
  <inkml:trace contextRef="#ctx0" brushRef="#br0" timeOffset="256408">14260 8805 324 0,'0'0'-4'15,"0"0"-1"-15,0 6 3 16,-2 11 4-16,-2 9 3 0,-1 11 3 16,-2 9 0-16,-4 10 1 15,-2 7 3-15,-1 6 4 16,-2 0-3-16,1-7-4 15,3-8-4-15,1-13-1 16,2-10-5-16,3-16-9 0,6-15-16 16,-10-4-43-16,10-14-13 15</inkml:trace>
  <inkml:trace contextRef="#ctx0" brushRef="#br0" timeOffset="256986">13990 8925 243 0,'0'0'5'0,"0"0"3"16,-11-5 3-16,11 5-2 15,0 0 1-15,-7-10-2 0,7 10 2 16,1-15-1-16,8 3-2 15,12 1-1-15,11-4-2 16,8-2 1-16,11-2 3 0,12-1 0 16,6 1-1-16,3 7 0 31,-1 0-2-31,-3 10-2 0,-11 2-1 0,-8 14-1 15,-12 5 0-15,-12 9 0 16,-12 5 0-16,-13 3 3 0,-5 4 0 16,-19-2 0-16,-5-2 1 15,-11-2-1-15,-5-7-1 16,-6-6-1-16,-1-6 0 0,3-8-2 15,4-4 0 17,9-3-2-32,7 0-4 0,7-1 1 0,12-2 1 0,10 3 2 15,5 3 2-15,11 9 1 16,6 3 0-16,8 5 3 0,-1 5 2 15,2 3 0 1,1 3-1-16,-4-2-1 0,-4 1-2 16,-3-1-3-16,-6-3-2 15,-3-3-6-15,-3-5-10 0,-1-4-22 16,10-3-39-1,-5-7-8-15</inkml:trace>
  <inkml:trace contextRef="#ctx0" brushRef="#br0" timeOffset="257353">14818 9286 248 0,'0'0'8'16,"0"0"3"-16,1 10 6 15,8-2 4-15,6-2 2 0,10-2 0 16,10-4 2-16,10 0 1 16,5-7-7-16,0-7-2 31,1-3-9-31,-3-5-2 0,-7 0-4 0,-10-2-4 15,-15 2-2-15,-13-2-3 0,-9 7 0 16,-16 3-1-16,-14 12 0 16,-11 4 2-16,-11 16 2 15,-3 10 3-15,0 10 1 0,3 11 2 16,7 6 1-16,14 3 1 15,16-4 0-15,15-1-1 32,14-12 1-32,20-5-2 0,17-7-5 0,14-14-20 15,11-7-57-15,23-8-6 0</inkml:trace>
  <inkml:trace contextRef="#ctx0" brushRef="#br0" timeOffset="258084">16011 8724 340 0,'0'0'3'15,"0"0"1"-15,6-12 2 16,-6 12 2-16,0-22 2 31,-10 8 0-31,-4-4 1 0,-8-1 1 0,-7 1-4 0,-8 1 0 16,-2 3-4-16,0 3 0 15,2 6-3-15,7 3 0 16,2 2-2-16,10 8-2 0,8 6 1 31,7 10-1-31,3 4 1 0,4 9 1 0,3 14 0 16,2 11 2-16,1 11 0 15,-5 7 1-15,-3 7 1 16,-3 8-1-16,0 2 1 0,-6-4-1 15,-2-8-1-15,3-10 1 16,3-12 0-16,4-11 1 16,11-9 0-16,13-14 0 15,15-9 0 1,11-6-5-16,8-5-6 0,11 2-21 0,14-2-55 15,-5-9-4-15</inkml:trace>
  <inkml:trace contextRef="#ctx0" brushRef="#br0" timeOffset="258469">16830 9073 362 0,'0'0'3'15,"-4"14"-1"-15,1 5 3 16,-3 11-1-16,1 6 0 0,-1 7 2 15,3 8-1-15,-2 5 2 16,3-3-3-16,2-7 0 16,-1-7 0-16,5-10 1 15,-1-10-2-15,3-6-13 0,-6-13-33 31,1-8-38-31,-1-16-5 0</inkml:trace>
  <inkml:trace contextRef="#ctx0" brushRef="#br0" timeOffset="258630">16450 9116 429 0,'0'0'1'15,"0"0"0"-15,22-5 0 0,12 0 1 16,13-2 2-16,18-3-3 0,12-1 2 16,11-2 0-16,5-1-1 15,4 2-2-15,-10-1-4 16,-8 5-12-16,-16 8-46 15,-14-6-22-15</inkml:trace>
  <inkml:trace contextRef="#ctx0" brushRef="#br0" timeOffset="258837">16475 9593 405 0,'0'0'2'15,"29"2"0"-15,8 0 1 16,14-2 1-16,14-1 0 0,14-9 0 31,14 2 0-31,10-6-1 0,0-3-5 0,-7 0-8 16,-11-5-21-16,-19 3-52 15,0 4-5-15</inkml:trace>
  <inkml:trace contextRef="#ctx0" brushRef="#br0" timeOffset="259196">16490 9571 257 0,'0'0'0'16,"0"0"2"-16,0 14 3 15,-3-3 2-15,-4 3 4 16,-5 4 2-16,-3 5 3 31,-4-1 2-31,-11 2 1 0,3-2-2 0,-3-2-3 0,5-6-3 16,1 0-7-16,5-7-11 0,6-2-9 15,13-5-24 1,0 0-42-16,8-10-6 0</inkml:trace>
  <inkml:trace contextRef="#ctx0" brushRef="#br0" timeOffset="259419">16618 9049 332 0,'0'0'2'0,"0"16"-1"16,-3 1 0-16,-3 7 1 15,-8 3-1 1,2 8 1-16,-4 1-1 0,1 4-7 0,-3-8-8 15,9-20-44-15,8 7-19 16</inkml:trace>
  <inkml:trace contextRef="#ctx0" brushRef="#br0" timeOffset="259609">17340 8968 427 0,'-2'10'1'0,"-12"12"-1"0,-3 4-5 15,-2 16-7-15,-8 4-12 16,0 8-27-16,2 6-32 15,-9 4-8-15</inkml:trace>
  <inkml:trace contextRef="#ctx0" brushRef="#br0" timeOffset="259734">17366 9565 419 0,'0'0'1'15,"-13"18"-2"-15,-2 1 0 16,-2 10-5-16,-2 0-9 15,-1 8-29-15,3 9-37 0,-4-3-8 16</inkml:trace>
  <inkml:trace contextRef="#ctx0" brushRef="#br0" timeOffset="260449">17776 9506 348 0,'0'0'0'0,"0"0"2"0,0 0 2 16,16 9 2-16,4-9 0 31,10 0 3-31,5-2-1 0,6-8-1 0,4-7 1 16,0-2-3-16,-5-6-2 15,-10-3-3-15,-10-4-1 0,-11 3-1 16,-9-2-1-16,-11 10-2 15,-9 3 0-15,-7 16 0 16,-6 2 1-16,-2 17 6 0,0 16 0 16,-1 11 1-16,9 14 2 31,3 10 2-31,5 9 1 15,12-6 1-15,4 1-2 0,6-7-1 0,8-9-1 0,1-9 1 16,0-12-2-16,-1-11 1 16,-1-8 0-16,-10-16-1 15,10 9-1-15,-10-9-2 16,18-11-3-16,1-1-6 0,4-6-10 15,8 1-21-15,6-1-49 16,0-3-5 0</inkml:trace>
  <inkml:trace contextRef="#ctx0" brushRef="#br0" timeOffset="260928">18337 8944 244 0,'0'0'5'0,"5"13"4"0,2 2 2 16,3 6 6-16,1 8 4 16,-1 7 1 30,1 6 1-46,-3 7 2 0,0-2-3 0,-8-3-3 0,-1-6-4 0,-7-6-3 0,-9-8-5 0,-5-10-2 16,-5-9-4-16,2-5-9 16,-6 0-64-16,7-25-13 15</inkml:trace>
  <inkml:trace contextRef="#ctx0" brushRef="#br0" timeOffset="261037">18422 8613 454 0,'0'0'-6'0,"0"0"-8"0,0 0-54 16,18 7-17-16</inkml:trace>
  <inkml:trace contextRef="#ctx0" brushRef="#br0" timeOffset="261385">18607 8771 351 0,'0'0'1'16,"-4"16"0"-16,2-1 1 0,2 9 3 16,0 7 1-16,6 2 2 15,7-2 1-15,7-1 1 16,6-8 0-16,5-9 0 15,2-9-1-15,0-6-2 0,-2-11-2 16,-8-1-1-16,-6-3-3 16,-3 5-2-16,-8 4 1 15,-6 8-2 1,0 0 1-16,-6 4 0 0,5 8 2 15,3-2 2-15,12 1 0 0,6-6 2 16,4-2 0-16,3-5 1 16,5-9 0-16,-4-6-2 15,-4-9-2-15,-10-1-1 16,-11-4-1-16,-7 4-5 0,-12-1-5 15,-1 10-14-15,-2 1-51 16,2 5-12-16</inkml:trace>
  <inkml:trace contextRef="#ctx0" brushRef="#br0" timeOffset="261601">19224 8852 336 0,'0'0'4'16,"7"22"1"-16,0-3 1 16,0 9 1-16,6 4 0 15,0 5 3-15,2 4 0 0,1 0-2 16,-3-10-9-16,0-3-13 15,5-7-61-15,-18-21-5 16</inkml:trace>
  <inkml:trace contextRef="#ctx0" brushRef="#br0" timeOffset="261721">19123 8874 461 0,'0'0'0'0,"22"-7"1"16,21 2-2-16,13-2-2 16,20 1-7-16,5-5-24 15,11 1-51-15,16-1-3 0</inkml:trace>
  <inkml:trace contextRef="#ctx0" brushRef="#br0" timeOffset="262203">19634 8596 465 0,'0'0'1'15,"0"0"-3"-15,0 0 0 16,8 1 0-16,2 1 0 15,5 2 0-15,7 0-1 0,5 4-1 16,-1 0-1-16,0 1 3 16,6 3 1-16,-4 0 0 15,-3 6 0-15,-5 3 0 0,-5 9 2 16,-3 8 1-16,-1 7 1 15,0 15 0-15,-2 9-1 47,4 9-1-47,-2 9 0 0,2 4 0 0,0 5-1 0,-3 0 1 0,2-5 0 0,-6-6 1 16,-1-6 1-16,-5-12 1 15,-5-5 2-15,-11-12-1 16,-9-7 1-16,-11-11-1 16,-13-4-2-16,-15-7-3 15,-8-5-2-15,1-6-2 0,3-5-6 16,6 1-15-16,20-6-65 15,7-7-1 1</inkml:trace>
  <inkml:trace contextRef="#ctx0" brushRef="#br0" timeOffset="262542">19334 8743 370 0,'0'0'2'16,"0"0"2"-16,0 0-2 16,6-7-1-16,-6 7 4 15,0 0-1-15,8 15 3 0,-7-1-1 16,-1 8 0-16,-4 8-2 15,-1 1 2-15,-2 3 0 16,0-1-5 0,1-1-4-16,0-6-14 0,4-11-54 15,2 7-13-15</inkml:trace>
  <inkml:trace contextRef="#ctx0" brushRef="#br0" timeOffset="262992">20525 9201 428 0,'0'0'0'15,"0"0"0"-15,22 0 0 16,4 0 1-16,11 0 0 16,9-3 0-16,9 1 0 0,5-2 1 15,8 1-1-15,-2-4-2 16,0 3-9-16,-7-3-15 15,-6 1-56-15,1 6-3 16</inkml:trace>
  <inkml:trace contextRef="#ctx0" brushRef="#br0" timeOffset="263217">20674 9397 306 0,'0'0'5'15,"3"12"3"-15,6-3 4 16,6 1 0-16,11 2 2 15,14-1 2 1,9-2 0-16,16-1-2 0,8-7-10 0,12-1-18 16,3-4-63-16,9-11-5 15</inkml:trace>
  <inkml:trace contextRef="#ctx0" brushRef="#br0" timeOffset="263417">21525 9217 376 0,'0'0'1'16,"-18"24"0"-1,6 2 0-15,-2 12 3 0,7 4 0 0,7 3 3 16,15-1 0-16,21-4 1 16,24-10 0-16,18-21 0 15,14-10 0-15,8-22 1 16,-2-13 1-16,-15-8-3 0,-16-6 0 15,-30 1-1-15,-25 3 0 16,-27 4 0-16,-32 7-2 16,-15 10-4 15,-14 9-7-31,-1 16-13 0,-3 9-67 0,15 6-2 0</inkml:trace>
  <inkml:trace contextRef="#ctx0" brushRef="#br0" timeOffset="265259">3588 11304 213 0,'0'0'-4'0,"0"0"6"15,0 14 2-15,0 7 8 0,2 8 6 16,1 13 3-16,0 16 2 16,2 8 0-16,1 13 3 15,1 9-3-15,-2 3-3 0,1-4-6 16,-3-2-6-16,-1-10-4 15,2-14-6-15,-4-14-7 16,3-10-25-16,2-14-44 16,-5-23-7-16</inkml:trace>
  <inkml:trace contextRef="#ctx0" brushRef="#br0" timeOffset="265800">3528 11560 176 0,'0'0'11'16,"0"0"2"-1,-16-7 6-15,16 7-1 0,-14-13 0 16,9 3-2-16,5-3 2 0,7-10 1 16,16 1-5-16,13-7-4 15,20 1-1-15,12-3 0 16,15 1 1-16,10 5 2 15,3 8-1-15,-2 8-3 0,-6 9-3 16,-11 9-1-16,-18 14-2 16,-18 9 0-16,-24 8-2 15,-19 4 0 1,-24-1 0-16,-16 1-1 0,-19-3-2 15,-14-6 0-15,-6-5 0 0,-4-7-2 16,7-9 2-16,7-5-5 31,16-3 0-31,15-1 1 0,21-1 3 0,19-4 1 16,23 20 3-16,19-6 1 0,15 6 0 15,10 7 3-15,4 5 4 16,2 5-1-16,-6 2 0 16,-7 7-3-16,-12-1-7 0,-12-1-12 15,-9-14-52-15,-9 11-12 16</inkml:trace>
  <inkml:trace contextRef="#ctx0" brushRef="#br0" timeOffset="266220">4489 11958 329 0,'0'0'5'0,"0"13"0"16,6-4 4 0,5 4 2-1,8-4 3-15,4-3 2 0,9-6 0 16,10 0 1-16,2-10-5 0,-1-9-2 0,-1-4-5 15,-6-8-4-15,-9 3-7 16,-10-4-3-16,-15 7-1 16,-12 7 0-16,-13 10-1 0,-8 8 3 15,-6 4 4-15,-2 16 2 16,2 11 6-16,7 10 1 15,10 7 2-15,16 4 0 16,15-4 1 0,19-2-1-16,18-7-2 0,16-10-6 0,18-7-15 15,18-12-64-15,5-10-3 16</inkml:trace>
  <inkml:trace contextRef="#ctx0" brushRef="#br0" timeOffset="266951">5977 10430 393 0,'0'0'0'0,"0"0"-3"15,-6-8-1-15,-11 6-2 16,-11 0 1-16,-15-1 0 16,-10-2 1-16,-13 0 1 0,-8 1 3 15,-8-5 3-15,-2 4 3 16,8 0 1-16,11-1 1 15,12 2-2-15,13-1-6 32,11 4 0-32,13 1-1 0,11 13-1 0,6 4-2 0,8 12 1 15,7 11 0-15,2 12 2 0,2 16 5 16,2 11-1-1,-1 13 0-15,-7 13 0 0,3 11 2 16,-8 12 0-16,-7 6 0 16,-3 12-1-16,-7 5 0 0,-5 2 0 15,-5-2 0 16,0 2 1-31,-3-8-2 0,2-7-1 0,3-8-1 0,4-12 3 16,1-8-3-16,3-14 0 16,5-10 0-16,1-11 1 0,4-10 1 15,15-7 1-15,11-10-1 16,17-9-4-16,17-10-13 15,8-5-68-15,33-7-2 16</inkml:trace>
  <inkml:trace contextRef="#ctx0" brushRef="#br0" timeOffset="268813">6498 11333 244 0,'0'0'-1'0,"0"0"0"0,0 0 2 16,0 0 5-16,8 14 6 16,-4 0 5-16,-1 8-1 15,2 6 4-15,-1 9 3 16,-1 9 0-16,0 7 0 0,-2 5-8 15,-2-1-5-15,1-5-3 16,-3-6-2-16,3-6-4 16,-1-11-3-16,0-7-4 0,0-10-7 15,1-12-52 16,1-8-16-31</inkml:trace>
  <inkml:trace contextRef="#ctx0" brushRef="#br0" timeOffset="269055">5973 11468 281 0,'0'0'-6'0,"0"0"5"16,9 4 6-16,6-3 6 15,12-1 4 32,18-5 2-47,17-8 2 0,21-6 0 0,14-3 8 0,13-7-6 0,9-1-6 0,1-2-8 0,-3 5-8 16,-11-1-11-16,-13 8-36 15,-12 9-35-15,-26 0-6 0</inkml:trace>
  <inkml:trace contextRef="#ctx0" brushRef="#br0" timeOffset="269279">6198 12148 362 0,'0'0'7'0,"19"-2"-1"15,15-5 3-15,14-6-1 16,16-6 1-16,15-5 0 16,13-5 0-16,12-3 0 15,4-1-9 1,-8-2-6-16,-7 7-25 0,-7 3-50 0,-26 7-4 15</inkml:trace>
  <inkml:trace contextRef="#ctx0" brushRef="#br0" timeOffset="269607">6028 11875 331 0,'0'0'2'0,"-19"16"1"16,2 2 0-16,-6 6 1 15,-1 7 0 1,-3 1 0-16,3 0-6 0,-2 0-7 0,7-5 0 16,6-7-23-16,13-20-44 15,0 0-6-15</inkml:trace>
  <inkml:trace contextRef="#ctx0" brushRef="#br0" timeOffset="270386">5917 11943 333 0,'0'0'4'15,"0"0"-2"-15,0 0-4 0,0 0 4 16,-1 13 2-16,-3 3 2 15,-3 8 0-15,-1 7 1 16,-6 3-3-16,1 7 2 16,-2 3 3-16,-2 1-2 15,-2-6-3-15,2-2-3 0,0-8-2 16,5-4-11-1,-5-11-17-15,8-2-23 0,8-3-27 16</inkml:trace>
  <inkml:trace contextRef="#ctx0" brushRef="#br0" timeOffset="270713">5835 12310 371 0,'0'0'-6'16,"0"0"2"-16,4-5 5 46,10-1 2-46,14-8 4 0,15-7-1 0,16-6 2 0,14-2-2 0,11-3 0 0,9 2-25 16,3 0-54-16,-5 1-8 16</inkml:trace>
  <inkml:trace contextRef="#ctx0" brushRef="#br0" timeOffset="271070">6955 11771 394 0,'0'0'-2'0,"0"0"-4"16,0 0 1-16,0 0 3 15,-8 16 2-15,3 4 0 31,-4 4 0-31,-3 7 0 0,2 8 4 0,-5 4 1 0,1 1-9 16,6-4-31-16,1 0-36 16,7-16-11-16</inkml:trace>
  <inkml:trace contextRef="#ctx0" brushRef="#br0" timeOffset="271292">7128 11061 356 0,'0'0'0'16,"0"13"0"-16,0 3 0 15,-1 10 3-15,1 9-1 16,0 4 2-16,-1 11-4 16,1 6-5-16,-4 6-15 0,0-1-41 15,-6-9-15-15</inkml:trace>
  <inkml:trace contextRef="#ctx0" brushRef="#br0" timeOffset="271532">5998 11422 293 0,'-5'11'1'0,"-4"4"2"0,-6 9-1 16,0 4-2-16,-4 12-7 16,-4 5-30-16,-4 9-32 15,10 3-4-15</inkml:trace>
  <inkml:trace contextRef="#ctx0" brushRef="#br0" timeOffset="271936">7349 11800 299 0,'0'0'-2'0,"0"0"2"16,0-11 4-16,9 7 3 15,4-4 3-15,7 2 2 32,5-3-1-17,4 3 0-15,3 4 2 0,1-1-2 0,-6 3-6 0,-5 3 0 0,-3 11-2 16,-12 5 0-16,-7 8 1 15,-6-1-1-15,-5 3 1 0,-4 3 0 16,4-1 0-16,3-3 0 16,2-4-2-16,11-6-1 15,10-7-5-15,17-2-10 0,6-2-35 31,9-7-30-31,6-4-6 0</inkml:trace>
  <inkml:trace contextRef="#ctx0" brushRef="#br0" timeOffset="272295">7789 11664 359 0,'0'0'1'0,"4"5"1"0,13-3 1 16,8-1 3-16,11-1 1 15,11-5 4-15,11-6-1 16,7-6 1-16,6-4-1 16,-3-8-1-16,-4-3-5 15,-7-3-6-15,-16-2-14 0,-11 6-6 16,-17-1-2-16,-15 11-1 15,-21 7-2-15,-12 11 4 16,-9 12 8 0,-15 16 10-1,-1 16 17-15,-2 17 9 0,3 10 2 0,9 15 1 0,15 4 2 16,12 1-1-16,13-1-5 15,17-12-5-15,19-5-4 0,20-16-4 16,16-16-3-16,19-13-14 16,5-11-37-16,15-15-36 15,2-15-6-15</inkml:trace>
  <inkml:trace contextRef="#ctx0" brushRef="#br0" timeOffset="272797">8638 10893 309 0,'0'0'1'0,"0"9"2"16,6 7 1-16,9 8 3 15,4 3 0-15,5 10 1 0,3 7 4 16,3 2 2-16,1-3 1 15,-4-6 0-15,-3-4 1 16,-12-7 0-16,-11-4-2 16,-10-11-1-16,-13-7-2 15,-12-4-3-15,-6-4-3 0,-6-6-6 16,-7-9-17 15,-6-2-70-31,16-11-2 0</inkml:trace>
  <inkml:trace contextRef="#ctx0" brushRef="#br0" timeOffset="272939">8725 10483 456 0,'0'0'0'16,"0"0"-8"-16,0 0-5 0,0 0-19 15,0 0-21-15,13 9-9 16,-11 4-4-16</inkml:trace>
  <inkml:trace contextRef="#ctx0" brushRef="#br0" timeOffset="273557">8861 10972 324 0,'0'0'3'15,"8"20"0"-15,0-7 2 16,6 0 5-16,4 4 3 16,2-5 3-16,2 1 1 0,6-8-1 15,3-6-2-15,-1-13-1 47,3-8-2-47,-4-5-4 0,-5-7-4 0,3-1-3 0,-6-3-1 0,-4 6 0 0,-6 4-2 16,-4 4-5-16,-3 7 0 15,-4 17-1-15,0 0 2 16,0 0 0-16,-1 26 2 15,1 6 1-15,0 9 2 0,6-1 5 16,9 0 4-16,7-7 0 16,7-8 1-1,6-11-1-15,6-11 1 0,-2-10 0 0,1-10 0 16,-3-9-2-16,-9-2-1 15,-13-1-2-15,-10-1-1 16,-8 3-1-16,-14 1-3 16,-6 5-2-16,-6-1-5 15,4 10-14-15,-5 7-41 0,9 1-25 16</inkml:trace>
  <inkml:trace contextRef="#ctx0" brushRef="#br0" timeOffset="273813">9802 10699 402 0,'0'0'1'0,"17"19"1"0,-2 0-1 0,7 6 1 16,4 7 1-16,1 7-1 15,3 1 1-15,0 6 0 16,-4-5-5-16,-8-2-11 0,-7 4-54 16,-16-29-16-1</inkml:trace>
  <inkml:trace contextRef="#ctx0" brushRef="#br0" timeOffset="273886">9648 10911 457 0,'4'-4'0'0,"27"-4"0"15,14-1-2-15,25 1-8 16,8-5-36-16,21-2-41 15,13-2-3-15</inkml:trace>
  <inkml:trace contextRef="#ctx0" brushRef="#br0" timeOffset="274472">10230 11785 434 0,'0'0'1'0,"0"0"0"15,11-5 2-15,8 2 3 16,10-1 0-16,13-4 2 16,14 1-1-1,12 0 1-15,7 2 0 0,10 1-2 16,-2 1-4-16,-5 3-2 0,-6-2-4 15,-13 2-1-15,-16-1-3 16,-10 1-10 15,-13-2-61-31,-12-13-10 0</inkml:trace>
  <inkml:trace contextRef="#ctx0" brushRef="#br0" timeOffset="274648">10495 11432 435 0,'0'0'1'0,"-2"21"1"0,2 2-1 16,0 10 1-16,2 10 1 31,1 12-2-31,0 10 0 0,1 10-2 0,-3 3-6 0,1 1-11 16,-2-3-35-16,-1-8-30 15,1-6-7-15</inkml:trace>
  <inkml:trace contextRef="#ctx0" brushRef="#br0" timeOffset="275056">11920 11494 444 0,'0'0'0'0,"0"17"1"16,0 3-1-16,0 9 2 15,0 8-1 17,0 8 0-32,1 6 0 0,-2 7 0 0,1-1 0 0,0-7-2 0,-3-7-2 15,1-9-1-15,-2-5-4 16,-5-14-34-16,9-15-42 15,-15-3-4-15</inkml:trace>
  <inkml:trace contextRef="#ctx0" brushRef="#br0" timeOffset="275227">11581 11564 421 0,'8'-4'2'16,"22"-3"0"-16,17-3 1 16,25-4 0-16,19-4 0 15,17-1 1-15,10 0-4 16,10-3-2-16,0 7-7 15,-18-2-20-15,-21 8-54 0,-7 3-3 16</inkml:trace>
  <inkml:trace contextRef="#ctx0" brushRef="#br0" timeOffset="275469">11462 12100 419 0,'0'0'3'16,"16"4"1"-16,11-1 1 0,18 1 2 15,15-4-1-15,17-3 2 16,22-8 0-16,13-6 0 16,15-7-3-16,1-5-2 15,4-2-7-15,-8-11-11 0,-2-9-54 16,-13 16-17-16</inkml:trace>
  <inkml:trace contextRef="#ctx0" brushRef="#br0" timeOffset="275680">11455 12189 394 0,'0'0'1'0,"-14"17"2"0,1 0-1 16,-3 6 2-16,-4 4-1 16,-4 8 0-16,0 2-3 15,-2 1-4 16,6-9-3-31,6-7-16 0,8-9-55 0,6-13-6 0</inkml:trace>
  <inkml:trace contextRef="#ctx0" brushRef="#br0" timeOffset="275890">11495 11534 361 0,'0'0'1'0,"-17"24"0"15,-2-4-1-15,-1 7 2 16,-6 3-2-16,3 7-11 16,-3-1-6-16,6-7-27 15,18-8-30 1,12-21-8-16</inkml:trace>
  <inkml:trace contextRef="#ctx0" brushRef="#br0" timeOffset="276053">12800 11219 460 0,'0'0'1'16,"-6"10"-1"-16,-10 9 0 15,-9 9-3-15,-7 11-5 16,-11 8-12-16,-2 9-27 0,1 9-37 16,-10 3-6-16</inkml:trace>
  <inkml:trace contextRef="#ctx0" brushRef="#br0" timeOffset="276269">12449 11849 455 0,'0'0'1'0,"-4"18"-1"16,-4 1 0-16,-2 8 1 16,-1 6-1-1,-2 4 0-15,1 7-2 0,-4 2-4 16,6 0-10-16,-1-10-27 15,9-4-42-15,8-12-4 0</inkml:trace>
  <inkml:trace contextRef="#ctx0" brushRef="#br0" timeOffset="276692">12894 11951 450 0,'0'0'1'0,"0"0"-6"16,0 0 1-16,0 0 0 0,6 0-2 16,13 0 1-16,7-1 0 15,8-2 0-15,10 0-1 31,1 3 4-31,0 0 0 0,-3 0 0 0,-7 2 0 16,-9 7 3-16,-12 5 0 0,-14 6 0 16,-5 2 1-16,-8 3 0 15,-5-1 0-15,2 3 0 16,0 2 0-16,6-2 0 15,5 0-1-15,5-1 0 0,0 0 1 16,5 2 1-16,-3 2 1 16,-2 0 0-1,-14-1 1-15,-4-2-4 0,-8 0-2 0,-4-6-20 16,-15-3-60-16,18-7-3 15</inkml:trace>
  <inkml:trace contextRef="#ctx0" brushRef="#br0" timeOffset="277206">13623 11793 446 0,'0'0'1'15,"11"0"-1"-15,14 0 1 16,13 0 0-1,9-6 0-15,15-6 0 0,7-4 0 0,6-4 0 16,2-7 0-16,-10-3-1 16,-11-8-1-16,-14 4-6 15,-18-1-1-15,-17 6-2 0,-15 5-1 16,-26 13 1-16,-18 11 0 15,-14 11 5-15,-12 20 4 16,-5 13 6-16,-2 15 4 16,2 12 2-1,8 8 2-15,22 2-1 0,21-2 0 0,21-4-3 16,17-7-2-16,29-14-2 15,25-9-2-15,24-13-7 16,16-15-17-16,2-7-65 16,21-10-1-16</inkml:trace>
  <inkml:trace contextRef="#ctx0" brushRef="#br0" timeOffset="277667">14615 11064 292 0,'0'0'1'0,"9"17"1"15,8 0 1-15,2 4 2 0,2 8 1 16,3 5 3-16,-3 2 4 15,-1 3 2-15,-8-7 1 16,-6 4 1-16,-10-11 1 0,-16-7-4 16,-10-6 0-16,-7-6-1 15,-9-6-7-15,-6-6-7 16,1-7-10-16,-9-11-27 15,6-8-46-15,11-7-6 47</inkml:trace>
  <inkml:trace contextRef="#ctx0" brushRef="#br0" timeOffset="277748">14476 10814 128 0,'0'0'-54'16,"0"0"0"15</inkml:trace>
  <inkml:trace contextRef="#ctx0" brushRef="#br0" timeOffset="278134">14967 10996 386 0,'0'0'-1'0,"0"0"0"0,0 5-2 16,0 8 1-16,0 2 1 15,0 3 0-15,7 4 3 0,5-1 2 16,9-1 1-16,6-5 0 15,2-7 1-15,5-5 1 16,-2-3-1-16,-1-3-2 16,-7-5-3-16,-6 1 0 31,-10 5-2-16,-8 2 1-15,0 6-2 0,-8 9 3 0,1 4-1 0,2 1 4 0,5 1 2 16,15-7-1-16,14-4 0 16,6-10 1-16,8-3-2 0,2-15-2 15,2-7-1-15,-3-6-4 16,-13-3-7-16,-9 0-21 15,-6 2-55-15,-15 3-4 16</inkml:trace>
  <inkml:trace contextRef="#ctx0" brushRef="#br0" timeOffset="278347">15807 10872 360 0,'0'0'1'0,"13"19"0"15,-4 1 0 1,4 5 1-16,4 5-1 0,3 5 3 0,2 5-2 16,2 8 0-16,-4-8-13 15,-5-13-52-15,-2 4-15 0</inkml:trace>
  <inkml:trace contextRef="#ctx0" brushRef="#br0" timeOffset="278415">15663 11107 432 0,'0'0'0'0,"11"-10"0"0,17 6-3 0,12-9-7 16,20 2-30-16,19-1-42 15,10-8-7-15</inkml:trace>
  <inkml:trace contextRef="#ctx0" brushRef="#br0" timeOffset="279107">16406 11896 440 0,'0'0'-1'15,"0"0"1"-15,0 0 1 16,24 5 2-16,13-5 2 15,21 0-1-15,17-7 1 0,16 0 0 16,10-3 2-16,6-2-2 16,-1-1-2-16,-14-1-4 15,-12 5-14-15,-24 2-22 16,-26 4-51-16,-9 3-2 0</inkml:trace>
  <inkml:trace contextRef="#ctx0" brushRef="#br0" timeOffset="279544">18616 11414 418 0,'0'0'0'0,"2"11"1"16,3 6-1-16,2 6 1 15,3 12 0-15,2 4 0 0,-1 8 1 16,4 3-1-1,-1 1-1-15,1-5 1 0,-2-4-2 47,-4-10-7-47,2-7-10 0,5-7-64 0,-16-18-2 0</inkml:trace>
  <inkml:trace contextRef="#ctx0" brushRef="#br0" timeOffset="279739">18269 11478 454 0,'8'-3'1'16,"23"-1"1"-1,23-4-1-15,26-1 1 0,25-2 0 0,22-1-2 16,12-2-3-16,11 0-3 16,0-1-8-16,-10 5-26 15,-9 0-46-15,-35 1-4 31</inkml:trace>
  <inkml:trace contextRef="#ctx0" brushRef="#br0" timeOffset="279911">18252 11947 438 0,'0'0'2'16,"12"5"1"-16,18-2 1 0,18-3 0 16,17 0 1 15,21-8 1-31,24-6 1 0,24-6 1 0,15-4-3 0,4-5-3 15,-3-2-7-15,-13-4-18 0,-18 6-62 16,-7 6-4-16</inkml:trace>
  <inkml:trace contextRef="#ctx0" brushRef="#br0" timeOffset="280220">18080 12083 421 0,'0'0'2'16,"-12"15"0"-16,-2 3 0 15,0 1 1-15,-5 6-1 0,-2 4-3 31,1-2-4-31,-1 2-4 0,2-10-8 0,11-12-46 16,8-7-22-16</inkml:trace>
  <inkml:trace contextRef="#ctx0" brushRef="#br0" timeOffset="280868">18379 11322 400 0,'0'0'0'16,"0"0"-2"-16,0 0 3 16,-2 7 1-16,-5 3 0 15,-5 6 0-15,-4 5 1 16,-4 4 1-16,-5 5 0 0,-2 3 0 15,-2 0-7-15,4-1-12 47,4-3-24-47,1-5-39 0,14-1-8 0</inkml:trace>
  <inkml:trace contextRef="#ctx0" brushRef="#br0" timeOffset="281050">19587 11180 427 0,'0'0'3'0,"-11"20"-1"32,-4 1 1-32,-10 9 0 0,-6 8-3 0,-7 9-5 0,-9 6-6 15,1 6-32-15,-2 1-39 16,8-10-7-16</inkml:trace>
  <inkml:trace contextRef="#ctx0" brushRef="#br0" timeOffset="281550">17612 9944 431 0,'0'0'0'16,"0"0"0"-16,0 0 0 15,0 9 0-15,0 6 0 0,-1 7-2 16,1 10-4 15,0 6-8-31,1 10-19 0,3 10-50 0,-3 2-6 0</inkml:trace>
  <inkml:trace contextRef="#ctx0" brushRef="#br0" timeOffset="282090">19671 11744 425 0,'0'0'3'16,"0"0"0"-16,0 0 0 16,-11 0 1-16,0 7-2 0,-6 5 0 15,-1 5-1 16,-4 5 0-31,-1 6-6 0,-1 5-5 0,-2 8-15 0,2 13-48 16,3-9-14-16</inkml:trace>
  <inkml:trace contextRef="#ctx0" brushRef="#br0" timeOffset="282283">19808 12255 462 0,'0'0'0'0,"-7"23"0"0,-5 0-2 16,-1 4-5-16,-3 11-8 16,-6 1-25-16,0 5-47 15,7 1-2-15</inkml:trace>
  <inkml:trace contextRef="#ctx0" brushRef="#br0" timeOffset="282747">20340 11809 365 0,'0'0'0'16,"0"0"1"-16,10 13 4 15,7-9 0-15,9-4 2 16,12-1 0-16,7-5 0 0,5-3 1 16,0-7-1-16,1-2-2 46,-2-5-3-46,-11-3-3 0,-12 2-2 0,-15 2-1 0,-11 3-1 0,-4 7 1 0,-20 6 1 16,-10 9 1-16,-13 21 2 16,-4 10 1-16,-5 16 3 15,-2 14 1-15,0 11 0 16,7 4 1-16,13 2-1 15,15-4 1-15,21-7 0 0,13-7 0 16,26-12-2 15,20-16-3-31,23-10-9 0,7-4-68 0,23-21-7 0</inkml:trace>
  <inkml:trace contextRef="#ctx0" brushRef="#br0" timeOffset="283095">21252 11390 375 0,'0'0'2'0,"7"24"1"0,-1-2 1 16,-2 10 0-16,-1 3 1 16,-3 2 0-1,0 5 2-15,-9-2 0 0,-3-10-2 16,-10-10-4-16,-4-11-13 0,3-7-64 15,-5-18-6-15</inkml:trace>
  <inkml:trace contextRef="#ctx0" brushRef="#br0" timeOffset="283196">21143 11038 366 0,'0'0'-18'16,"13"0"-57"-16,-13 0-6 16</inkml:trace>
  <inkml:trace contextRef="#ctx0" brushRef="#br0" timeOffset="283548">21410 11134 391 0,'0'0'1'0,"6"12"-2"15,4 3 3-15,3 7 0 16,1 5 0-16,7 3 1 16,7 2 1-16,5-3 0 0,4-4 2 15,0-11 1-15,3-7-2 16,-5-7 1-1,0-8 0-15,-5-5-2 0,-9-2-2 16,-8 2-2-16,-13 13 0 0,0 0 0 16,0 0-1-16,-11 8 0 15,-2 9 0-15,3 2 2 16,4 0 3-16,6-1 1 15,6-7 1-15,13-5-1 0,5-6 0 16,2-6 1-16,2-11-2 16,-2-1-3-1,-7-5-7-15,-7 2-9 16,-11 3-36-16,-3 0-38 0,-9-2-3 0</inkml:trace>
  <inkml:trace contextRef="#ctx0" brushRef="#br0" timeOffset="283791">22294 11026 399 0,'0'0'3'16,"-1"21"1"-16,0-1 0 15,0 9-1 17,1 5 5-32,4 9-1 0,3 6 1 0,2 8 0 0,7-4-2 15,2-4-1-15,0-1-4 0,2-9-6 16,5-3-32-16,-6-10-46 15,-3-13-5-15</inkml:trace>
  <inkml:trace contextRef="#ctx0" brushRef="#br0" timeOffset="283922">22139 11232 454 0,'0'0'0'0,"28"-3"-2"16,12-3-8-16,18 5-21 0,24-4-53 16,2-5-2-16</inkml:trace>
  <inkml:trace contextRef="#ctx0" brushRef="#br0" timeOffset="284328">22689 10719 452 0,'0'0'2'0,"0"0"-2"0,8-5 0 0,8 3 0 0,7-1 1 15,11 1-1-15,6 0 0 0,2 0 0 16,3 2-1-16,-2 0 0 16,-2 1 1-16,-8 6 0 15,-10 4 0-15,-8 7 0 0,-7 9 0 16,-4 11 0-16,-1 12 1 31,-2 13 0-31,1 16 2 16,2 17 0-16,-4 11 0 0,0 11 1 0,-1 7-1 0,-2 4 1 15,-2 4 1-15,-5-4 0 16,-5-7-1-16,-5-12 1 15,-3-13 0-15,-11-12-1 16,-7-12 1-16,-11-14-2 0,-3-11-3 16,-7-11 0-16,-7-8 0 15,2-2-13 16,-2 4-64-31,14-24-16 0</inkml:trace>
  <inkml:trace contextRef="#ctx0" brushRef="#br0" timeOffset="285450">1972 14076 360 0,'0'0'-1'0,"0"0"2"16,0 0 2-16,19 0 3 15,6 0 0-15,13-9 3 0,18-4-1 16,12-4 0-16,15-2 2 16,6 2-3-16,5 0-3 15,-2 2-5-15,-2 6-8 16,-12 4-13-16,-8 5-24 0,-9 9-37 15,-19 2-5-15</inkml:trace>
  <inkml:trace contextRef="#ctx0" brushRef="#br0" timeOffset="285662">2143 14468 438 0,'0'0'1'0,"23"-2"0"0,14-1 0 15,19-6 1-15,16-2-1 16,16-5 1-16,16-4-3 16,16 0-6-16,1-6-19 0,-10 3-56 15,14 1-5-15</inkml:trace>
  <inkml:trace contextRef="#ctx0" brushRef="#br0" timeOffset="286863">3780 13868 330 0,'0'0'1'16,"0"8"0"-16,-1 11 3 0,1 6 3 15,-1 10 1-15,-2 7 1 16,2 11 2-16,-1 5 2 16,-6 9-1-16,4-1-1 0,-1-3-1 15,-1-5-4-15,1-6-2 16,-1-9-7-16,0-7-11 15,-2-11-12-15,1-14-56 16,7-11-5-16</inkml:trace>
  <inkml:trace contextRef="#ctx0" brushRef="#br0" timeOffset="287284">3490 13970 297 0,'0'0'3'0,"0"0"1"16,0 0-1-16,4-15 3 0,10 6 5 16,14-8 2-16,13-1 2 15,18-3 0-15,14 0-1 16,10 6-1-1,8 2 0-15,1 11-4 0,-5 3-4 16,-12 15-2-16,-16 8-1 0,-24 10-1 16,-21 5 1-16,-15 2-1 15,-19-2 1-15,-18-1-1 0,-7-6 1 16,-10-5-1-16,-7-8-1 15,-1-9 0-15,3-5-1 16,6-5 0-16,10 0-2 16,8-3-1-1,10 0 2 1,14 3 0-16,12 0 2 0,16 8 0 0,13 6-1 0,4 6 1 15,5 1 3-15,2 4 0 16,5 4-1-16,-3 7-1 16,-1 0-2-16,-6 5-6 0,-1-4-11 15,0-8-50-15,3 12-16 16</inkml:trace>
  <inkml:trace contextRef="#ctx0" brushRef="#br0" timeOffset="287784">4470 14387 279 0,'0'0'6'15,"10"8"3"-15,13-3 3 0,11-2 1 16,7-3 3-16,13-5 1 15,6-9 2-15,7-5 1 16,3-6-7-16,-12-5-6 16,-9-5-5-16,-15 1-6 31,-16 2-2-31,-18 8-3 0,-13 7 2 0,-19 7 0 0,-11 10 2 15,-11 8 5-15,-4 16 6 16,-2 12 3-16,5 10 2 47,13 8 0-47,12 5-1 0,21 2-1 0,13-3-1 0,27-4-3 0,20-12-3 0,24-4-9 15,14-12-27-15,19-8-47 16,11-12-7-16</inkml:trace>
  <inkml:trace contextRef="#ctx0" brushRef="#br0" timeOffset="288455">6038 13517 388 0,'0'0'0'15,"0"0"0"-15,0 0-1 16,-17 0 1-16,-6 0 1 0,-11 0 2 31,-9 0 1-31,-8 0 3 0,-7-6 1 0,-5-2 2 16,-1-1 0-16,7-1 1 15,10-2-1-15,10 2-3 16,11-1-3-16,7 3-4 0,9 6-1 16,10 2-1-16,8 11-1 15,7 13-1-15,8 8 1 0,3 14 0 16,3 44 3-1,1 16 4 1,-8 15-2-16,-3 12 2 16,-10 7 0-16,-7 5 0 0,-2 3 1 15,-8-5 0-15,-3-35-1 16,4-12-3-16,5-13 2 31,6-14-1-31,13-14 0 0,12-12 0 0,17-17-2 16,14-12-3-16,17-6-8 0,8-12-15 15,4-5-61-15,20-3-2 16</inkml:trace>
  <inkml:trace contextRef="#ctx0" brushRef="#br0" timeOffset="289010">6756 14366 405 0,'0'0'0'0,"0"0"-2"15,0 10 3-15,0-10 1 16,17 11 3-16,-1-9 0 16,10-2 3-16,4-10 1 0,8-5 0 15,3-7 2-15,-1-4-3 16,-2-4-2-16,-8-2-3 31,-5-1-4-31,-15 5-2 16,-10 7-1-16,-11 7-1 0,-15 10 0 0,-12 7 1 0,-9 15 1 15,-4 14 1-15,-2 11 3 16,4 11 2-16,9 6 0 15,13 5 1-15,18-4 1 16,17-6 0-16,23-11-1 0,23-13 1 16,16-15 0-16,15-16-3 15,14-6-6 1,7-17-12-16,4-15-64 0,-2 3-8 0</inkml:trace>
  <inkml:trace contextRef="#ctx0" brushRef="#br0" timeOffset="289374">7594 13822 300 0,'13'15'3'16,"6"9"1"-1,4 7 6-15,5 8 5 16,2 5 0-16,2 2 3 16,-1 1 2-16,-1 3 2 0,-14-17-1 15,-9-6-1-15,-9-8-6 16,-12-9-2 15,-14-8-3-31,-8-2-2 0,-5-9-5 0,-6-9-6 0,1-3-28 0,9-13-58 16,-5-14-2-16</inkml:trace>
  <inkml:trace contextRef="#ctx0" brushRef="#br0" timeOffset="289474">7434 13471 439 0,'0'0'1'0,"0"0"-8"0,0 0-11 15,0 0-31 1,0 0-34-16,0 0-6 0</inkml:trace>
  <inkml:trace contextRef="#ctx0" brushRef="#br0" timeOffset="289847">7854 13634 361 0,'0'0'1'0,"0"19"0"16,4 7 2-1,2 3 3-15,4 0 0 32,3 0 3-32,3-4-1 0,2-1 1 0,5-9-1 15,2-8 1-15,-4-10-4 0,-3-6-2 16,-5-1-4-1,-3 0-3-15,-10 10 0 0,10 0 0 16,-10 0 1-16,5 17 0 16,-1-2 3-16,5-1 2 0,7-1 4 15,6-6 3-15,6-7-1 47,2-5 0-47,2-12-1 0,-4-7 0 0,-4-3-3 0,-9-3-2 0,-9-1-3 16,-6 3-5-16,-17-2-10 0,0 2-48 15,-3 11-23 1</inkml:trace>
  <inkml:trace contextRef="#ctx0" brushRef="#br0" timeOffset="290086">8493 13576 365 0,'0'0'4'0,"13"21"-1"0,0-2 0 16,11 20 3-1,4 1 2 1,1 4-1-16,1 0-2 16,4 3-11-16,-13-6-36 0,-2-15-36 15,-8-12-5-15</inkml:trace>
  <inkml:trace contextRef="#ctx0" brushRef="#br0" timeOffset="290190">8414 13718 439 0,'0'0'1'0,"23"-6"-1"15,16 3-2-15,8-5-6 16,26 3-20-16,16 0-55 15,3-7-3-15</inkml:trace>
  <inkml:trace contextRef="#ctx0" brushRef="#br0" timeOffset="291028">10341 14146 74 0,'0'0'-45'0</inkml:trace>
  <inkml:trace contextRef="#ctx0" brushRef="#br0" timeOffset="291251">9868 13733 422 0,'0'0'1'16,"0"0"1"-16,20-3 0 0,6-5 1 15,14-3 2-15,15-7 1 16,18-4 1-16,18-6 0 15,16-3-1-15,12 2-1 16,-1 0-4-16,-5 2-5 16,-2 10-12-16,-13 1-22 15,-24 11-49-15,-10 4-5 0</inkml:trace>
  <inkml:trace contextRef="#ctx0" brushRef="#br0" timeOffset="291463">9973 14200 419 0,'0'0'5'0,"12"2"3"47,14-2 0-47,17 0 1 0,13-2 0 0,19-9 0 0,16-5 1 15,17-3-1-15,9-3-6 0,1-7-5 0,-5 5-10 0,-17-5-25 16,-17 4-52 0,-13 1-3-16</inkml:trace>
  <inkml:trace contextRef="#ctx0" brushRef="#br0" timeOffset="291866">10395 13772 386 0,'0'0'5'16,"0"12"2"-16,0 7 2 0,0 3 1 16,-1 7 2-1,-3 2 1-15,-4 7 1 0,-3 5 0 16,-3 1-4-16,-5-2-3 15,-1-3-2-15,0 0-5 16,-3-6-7-16,8 1-17 31,9-2-63-31,2-13-3 0</inkml:trace>
  <inkml:trace contextRef="#ctx0" brushRef="#br0" timeOffset="292237">9975 14134 411 0,'0'0'4'0,"-1"12"0"16,-9 7 2-16,-7 6 1 16,-5 6 0-16,-5 6-1 0,-5 2 1 31,-3 5 0-31,-1-3-5 0,1-7-5 15,8-4-7-15,5-11-13 0,9-13-58 16,13-6-6-16</inkml:trace>
  <inkml:trace contextRef="#ctx0" brushRef="#br0" timeOffset="292553">9963 13578 360 0,'0'0'0'0,"0"0"-1"16,0 0 5-16,-6 7 3 16,0 5 1-16,-1 6 2 15,-7 4 0-15,-3 16 0 16,-4 2-3-1,5 2-6-15,-3-5-16 16,11-12-58-16,7 1-11 16</inkml:trace>
  <inkml:trace contextRef="#ctx0" brushRef="#br0" timeOffset="292783">11208 13288 354 0,'0'0'1'16,"-12"17"2"-16,-3 1 4 31,-9 6 2-31,-3 8 1 0,-7 7-1 0,-1 8 0 0,-2 9-2 16,4-2-4-16,8 5-22 0,10-3-60 15,3-7-4-15</inkml:trace>
  <inkml:trace contextRef="#ctx0" brushRef="#br0" timeOffset="293064">11038 13933 448 0,'0'0'1'0,"0"0"0"16,-7 17 0-16,-2 3 2 15,-7 7-1-15,-1 9 1 16,-2 5 0-16,-3 10-1 0,-3-1-5 15,8 6-14 17,0 4-65-32,7-18-5 0</inkml:trace>
  <inkml:trace contextRef="#ctx0" brushRef="#br0" timeOffset="293625">11135 14208 365 0,'0'0'0'0,"13"-6"0"16,10-1 1-16,15-2 0 16,11-2 1-16,9 1 0 15,6-1 0-15,2-1 0 16,-1 3-1-16,-12 5 4 0,-13 4 3 15,-16 4 1 1,-21 9 1-16,-16 7 2 0,-16 4 1 16,-7 5 1-16,-4 3-1 15,-5 1-3-15,4-2-3 16,6-4-1 15,13-5-2-31,20-7-1 0,15-3-3 0,19-10-5 0,23-2-4 0,8-6-19 0,4-5-59 16,21-1-2-1</inkml:trace>
  <inkml:trace contextRef="#ctx0" brushRef="#br0" timeOffset="294020">11912 13935 409 0,'4'0'3'16,"17"1"0"-16,15 1 2 15,12-1 0-15,12-1 1 16,12-1 1-16,7-3-2 0,7-1 1 15,-1-4-3-15,-9-2-3 16,-12-2-5-16,-16-5-10 16,-9-1-44-16,-11 0-28 15</inkml:trace>
  <inkml:trace contextRef="#ctx0" brushRef="#br0" timeOffset="294181">12049 13900 418 0,'-2'9'2'15,"0"11"-1"1,0 9 1-16,2 10-2 0,0 3-3 0,0 10-11 16,0 11-52-16,8-3-15 15</inkml:trace>
  <inkml:trace contextRef="#ctx0" brushRef="#br0" timeOffset="294636">13272 13675 420 0,'5'-2'3'0,"22"1"1"16,17-3 1-16,20-1 1 15,27-3 0-15,19-4 0 31,14 0 0-31,12-2-1 0,5-2-4 0,-12-2-6 16,-11 3-7-16,-23-2-13 0,-20-9-55 0,-24 9-9 16</inkml:trace>
  <inkml:trace contextRef="#ctx0" brushRef="#br0" timeOffset="294861">13737 13643 422 0,'0'0'2'15,"3"23"1"-15,4 15 1 16,1 5 1 0,-3 7 0-16,1 4 1 15,1 6 0-15,-2 1 0 16,1 0-5-16,-6-11-7 0,2-16-27 15,6-5-51-15,-8-9-5 32</inkml:trace>
  <inkml:trace contextRef="#ctx0" brushRef="#br0" timeOffset="295069">13219 14465 467 0,'0'0'2'0,"16"0"0"0,18 0 0 0,18-6 1 0,24-7-1 0,19-8 2 0,24-3-1 16,17-3 1-16,14-7-2 15,0 1-2-15,-8 1-4 16,-17 2-5-16,-16 11-14 16,-27 2-24-16,-35 10-43 15,-20 5-3-15</inkml:trace>
  <inkml:trace contextRef="#ctx0" brushRef="#br0" timeOffset="295320">13483 14205 452 0,'0'0'2'0,"-17"24"1"0,-7 1 0 0,-10 8 1 0,-11 6 0 15,-9 9 0-15,-9 3 1 0,-9 8 0 16,-1-7-2-16,12-10-1 16,5-10-1-16,13-6-3 15,13-17-4-15,16-7-8 16,14-7-40-16,14-24-35 15,15-9-4-15</inkml:trace>
  <inkml:trace contextRef="#ctx0" brushRef="#br0" timeOffset="295556">13475 13534 393 0,'0'0'1'15,"0"0"0"-15,0 0 1 16,-12 8 3-16,-10 6 1 16,-9 5 1-16,-9 7 1 15,-16 19-2 1,-2 3-3-1,5 2-7-15,7-4-10 0,17-14-50 16,20 2-21-16</inkml:trace>
  <inkml:trace contextRef="#ctx0" brushRef="#br0" timeOffset="295883">14522 13454 441 0,'0'0'2'0,"-9"11"1"0,-8 3 1 15,-6 6 0 1,-6 6 0-16,-4 3 1 0,-6 6-1 16,-3 5 0-16,6 10-9 15,6-7-10 1,15-6-50-16,10 7-23 15</inkml:trace>
  <inkml:trace contextRef="#ctx0" brushRef="#br0" timeOffset="296073">14674 13998 472 0,'-8'3'1'0,"-8"14"0"0,-10 10 0 0,-11 7 1 16,-3 12-1-16,-3 5-1 0,-4 11-4 16,-3 4-3-16,10 4-10 15,4-5-36-15,11-11-35 16,15-7-5-16</inkml:trace>
  <inkml:trace contextRef="#ctx0" brushRef="#br0" timeOffset="296663">14937 14189 411 0,'0'0'3'16,"0"0"1"-16,0 0 1 15,0 0 0-15,0 0 1 16,0 0 0-16,6-9 0 0,9 7 1 15,8-1-4-15,4 3 0 16,4 0-2-16,-1 5 0 0,3 6 0 16,-6 2 0-16,-12 5 0 15,-11 3 1-15,-5 1 0 16,-17 0-1-16,-7 0 1 15,-5-1 0-15,-2-1-1 0,3 1 0 16,5-2-1 0,16 3 0-16,8 3-1 0,10 1 1 15,11 0-1-15,2 1 0 16,0 0 1-16,-5 0-1 15,-8-1 0-15,-10-6-4 0,-7-3-6 32,-5-3-32-32,-1-3-42 0,-6-8-6 0</inkml:trace>
  <inkml:trace contextRef="#ctx0" brushRef="#br0" timeOffset="297001">15445 13943 471 0,'0'0'0'0,"0"0"-1"16,0 0 0-16,0 0 1 15,13 7 0-15,9-4 0 16,17 2-6-16,7-3-10 16,19-2-45-16,10 1-26 31</inkml:trace>
  <inkml:trace contextRef="#ctx0" brushRef="#br0" timeOffset="297426">16500 13741 436 0,'0'0'0'15,"0"0"0"-15,11 0 0 16,10 0 0-16,12 0 0 0,17 0 2 16,17-1-2-16,17-3 0 46,14-2 1-46,10-3-1 0,0-3-3 0,-2 2-5 0,-10-5-10 0,-14 0-42 0,-17 7-25 16</inkml:trace>
  <inkml:trace contextRef="#ctx0" brushRef="#br0" timeOffset="297664">16885 13694 412 0,'0'0'1'0,"-2"10"0"0,-1 19 4 31,-4 6 1-31,-2 8 0 16,1 8 1-16,-3 5 0 15,2 6 0-15,-1 3 0 16,6-2-3-16,-4-17-7 0,8 0-11 15,-2-7-44 17,1-9-28-32</inkml:trace>
  <inkml:trace contextRef="#ctx0" brushRef="#br0" timeOffset="297861">16394 14502 462 0,'0'0'1'0,"8"0"1"16,18 0 0-16,17-5 1 15,20-4-1-15,26-3 1 16,22-6 0-16,19-3 1 0,13-1-3 15,0 0-4-15,-6 0-6 16,-16-4-11-16,-21-3-51 16,-25 17-17-16</inkml:trace>
  <inkml:trace contextRef="#ctx0" brushRef="#br0" timeOffset="298131">16464 13692 457 0,'0'0'0'0,"0"0"0"15,-17 27 0 1,2-2-3-16,-8 2-6 31,3 7-16-15,-1 12-55-16,0-14-7 0</inkml:trace>
  <inkml:trace contextRef="#ctx0" brushRef="#br0" timeOffset="298348">17559 13526 443 0,'0'0'0'0,"-4"1"0"0,-8 6 1 0,-7 6-1 16,-7 6 0-1,-5 6 1-15,-4 18-8 16,-7 5-22-16,-10 9-54 15,20 4-3-15</inkml:trace>
  <inkml:trace contextRef="#ctx0" brushRef="#br0" timeOffset="298684">16464 14427 428 0,'0'0'2'0,"-6"19"0"16,-4-2 2-16,-3 4 1 16,-2 4 1-16,-6 4 1 15,-5 2 0-15,-4 1 0 0,1-4-2 16,-1-4-3 15,5-6-6-31,9-3-10 0,0-6-31 0,16-9-42 0,16 3-5 0</inkml:trace>
  <inkml:trace contextRef="#ctx0" brushRef="#br0" timeOffset="298911">17673 14272 478 0,'0'0'1'0,"-3"17"-1"0,-6 3-1 16,-5 5 1-1,-4 7 1-15,-7 6-1 0,-3 7 0 16,-3 1-1-16,4 2-4 15,-2-12-10-15,6 1-71 16,12-3-2-16</inkml:trace>
  <inkml:trace contextRef="#ctx0" brushRef="#br0" timeOffset="299649">18118 14293 455 0,'0'0'2'0,"3"16"0"16,0 0 1-16,-1 4 0 15,3 9 0-15,0 4 0 16,3 3 0-16,1 5-3 0,2 1-6 16,-5-6-8-16,7-11-49 15,2 6-25-15</inkml:trace>
  <inkml:trace contextRef="#ctx0" brushRef="#br0" timeOffset="300181">18292 13234 392 0,'0'0'1'0,"17"0"0"0,12 12 0 16,15 10 0-16,16 10 1 16,13 16 0-16,5 17 1 15,7 19 0-15,-5 16 1 16,-14 19 1-1,-18 6 1-15,-22 11-2 0,-24-1 0 0,-17-2-2 16,-26-4-3-16,-15-8-14 16,-21 2-54-16,-16-23-14 15</inkml:trace>
  <inkml:trace contextRef="#ctx0" brushRef="#br0" timeOffset="300745">9002 14173 409 0,'-3'22'0'0,"3"26"1"16,9 20-1-16,16 21-4 16,13 8-2-16,21 15-6 15,11 6-11-15,29-4-32 0,23-19-26 16</inkml:trace>
  <inkml:trace contextRef="#ctx0" brushRef="#br0" timeOffset="301580">19344 13095 369 0,'0'0'3'0,"0"0"-1"16,0 0 0-16,1-11 0 15,13 6 0-15,11-2 3 16,14-2 0-16,12-3 1 0,10 4-3 15,5-2 1-15,2 3 1 32,-2 3-2-32,-6 3 1 0,-13 1-2 0,-12 8-1 15,-11 10 0-15,-12 7 0 16,-6 11-1-1,-4 11 0-15,-2 14 1 0,-1 14 1 0,-6 11 2 16,2 27 2 0,3 6 0-16,1 2 1 15,0 3 1-15,0-1-1 47,0-4 0-47,6-6-2 0,3-9 0 0,2-26-3 0,-3-7 1 0,2-9-1 0,-3-14 1 0,-6-8 1 16,-7-13-1-16,-12-4 1 15,-15-13-1-15,-10-6 0 16,-12-1-1-16,-5-6-3 15,-4-2-3-15,0-7-9 0,9 3-31 16,10-8-47-16,14-3-3 16</inkml:trace>
  <inkml:trace contextRef="#ctx0" brushRef="#br0" timeOffset="301862">20550 13698 421 0,'0'0'1'0,"16"0"0"0,7 0 0 16,13 1 2-16,10 1 1 16,14-2 0-16,9 0 1 15,7 0-1-15,1-5 0 0,-3 2-6 47,-9-6-14-47,-9 5-67 0,-3-1-4 0</inkml:trace>
  <inkml:trace contextRef="#ctx0" brushRef="#br0" timeOffset="302070">20535 13958 454 0,'0'0'1'15,"0"14"0"16,5 1 1-31,8-1 0 0,7 3 0 0,10 0 2 0,9-5-1 16,14 2 1-16,13-10-1 0,13-4-2 16,8 0-5-16,2-10-17 15,-9-3-65-15,20-4-2 16</inkml:trace>
  <inkml:trace contextRef="#ctx0" brushRef="#br0" timeOffset="302395">21589 13711 443 0,'-4'8'1'0,"-1"27"3"31,5 4 1-31,12 4 1 0,14-1 0 16,11-2 1-16,20-3-1 15,14-3 0 1,21-14 0-16,9-28-4 0,0-16 0 16,-8-9-1-16,-16-7-2 0,-19-6 0 15,-23-7 1-15,-29-1 1 16,-24 4-1-16,-27 2 1 15,-21 7-1-15,-14 9 1 0,-4 10 0 16,-3 12-4-16,12 16-5 16,4 6-14-16,0 18-67 15,57 0-2 1</inkml:trace>
  <inkml:trace contextRef="#ctx0" brushRef="#br0" timeOffset="303232">8864 14379 333 0,'0'0'7'0,"0"0"3"0,0-5 3 16,3-7 2-16,-2-6 2 15,4-11-1-15,0-14 2 16,9-13 1-16,3-14-6 0,8-11-4 15,4-9-2-15,9-2-2 16,9 6-4-16,-5 3-6 16,9 17-20-16,-4 13-63 15,-5 9-2-15</inkml:trace>
  <inkml:trace contextRef="#ctx0" brushRef="#br0" timeOffset="305380">6932 16038 373 0,'0'0'2'0,"0"8"0"15,3 9 4-15,-1 7 0 16,2 8 2-16,-1 9 1 0,0 7 1 16,-3 8 0-16,0 0-1 15,0-4-1-15,0-5-3 16,0-8-4-16,-1-6-10 15,-4-11-21-15,-3-9-54 0,8-13-5 16</inkml:trace>
  <inkml:trace contextRef="#ctx0" brushRef="#br0" timeOffset="305670">6269 16162 416 0,'0'0'-1'0,"0"0"2"16,6-3 2-16,14-5 2 16,14-5 3-16,15-5 0 15,21-5 2-15,23-4 0 0,20-5 2 31,16 6-2-31,12-2-3 0,1 7-2 0,3 9-3 16,-8 3-4-16,-15 9-4 16,-17 0-5-16,-16 7-10 15,-20 2-16 16,-24-6-50-31,-9 2-8 0</inkml:trace>
  <inkml:trace contextRef="#ctx0" brushRef="#br0" timeOffset="305926">6525 16661 390 0,'0'0'2'0,"0"0"2"16,0 13 3-16,9-7 2 15,19-3 2-15,15-1 0 16,23-2 1 0,20-7 1-16,26-6-1 0,17-9-3 0,20-1-3 15,3-3-3-15,2 1-4 16,-8 0-7-16,-11 4-8 15,-22 1-13-15,-17 3-41 16,-25 5-21-16</inkml:trace>
  <inkml:trace contextRef="#ctx0" brushRef="#br0" timeOffset="306345">6257 16008 400 0,'0'0'1'16,"0"0"1"0,0 0 1-16,-14 14 1 0,4 0 0 0,-3 5 1 15,-5 5-1-15,-3 2 0 16,-2 2-2-16,2 4-7 15,0-10-11-15,9-6-52 47,4 7-16-47</inkml:trace>
  <inkml:trace contextRef="#ctx0" brushRef="#br0" timeOffset="306682">7683 15901 337 0,'0'0'2'15,"0"0"1"-15,0 0 3 0,0 0 4 16,0 0 3-16,-5 11 1 15,-3 3 0-15,0 5 0 16,-5 10 0-16,-1 4-3 16,2 8-8-16,-8-2-14 46,6-7-59-46,2 15-15 0</inkml:trace>
  <inkml:trace contextRef="#ctx0" brushRef="#br0" timeOffset="307193">6539 16575 292 0,'0'0'7'0,"0"0"1"16,0 0 4-16,1 8 5 15,-1 6-1-15,-9 4 2 0,-4 7 1 16,-3 5-2-16,-8 4-5 15,0 7-4-15,-5 1-9 16,6 3-16-16,-6-1-44 16,13-12-22-16</inkml:trace>
  <inkml:trace contextRef="#ctx0" brushRef="#br0" timeOffset="307642">7848 16537 384 0,'0'0'2'15,"0"0"2"-15,0 0 4 0,0 0 2 16,0 0 1-16,10-5 0 15,-10 5-1-15,0 0 0 16,0 0 1-16,6 10-3 0,-10 9-3 47,-8 6-2-47,-6 9-2 0,-3 7-2 0,-2 2-4 0,-2 1-8 0,3 4-36 15,4-7-42 1,11-8-2-16</inkml:trace>
  <inkml:trace contextRef="#ctx0" brushRef="#br0" timeOffset="308674">8301 16564 365 0,'0'0'-2'0,"0"0"-1"16,0 0 1-16,0 0 2 15,15-3 3-15,4-3 2 0,8 0 3 16,9-1 2-16,7 0 1 16,2 1 1-16,3 3-1 15,-5 2-2-15,-3 1-3 16,-8 10-1-16,-8 4 0 0,-13 7-1 15,-13 7 0-15,-9 5 2 16,-10 2 0-16,-2 3 0 16,-6 0 0-16,2-1 0 15,3-8-3-15,5 0 1 16,14-5-2-16,5-8 0 0,19-7-1 31,13-5-4-31,18 1-8 0,2-5-25 0,12-4-53 16,16-7-2-16</inkml:trace>
  <inkml:trace contextRef="#ctx0" brushRef="#br0" timeOffset="309149">9160 16307 388 0,'0'0'3'16,"0"0"3"-16,10 10 2 16,6-4 2-16,13-2 2 15,11-2 0-15,17-2 2 16,9 0-1-16,12-4-3 0,4-9-2 15,0 1-3-15,0-5-5 16,-1 0-7-16,-12-5-13 16,-9-2-64-16,-8 8-7 15</inkml:trace>
  <inkml:trace contextRef="#ctx0" brushRef="#br0" timeOffset="309337">9677 16012 442 0,'0'0'1'16,"-7"24"1"-16,1-1 0 15,-1 10 2-15,-2 8 1 16,-1 6 0-16,0 10 1 0,-5 4-1 16,0 2-1-16,0-3-3 31,0-4-6-31,3 0-22 0,12-6-62 0,-3-12 0 15</inkml:trace>
  <inkml:trace contextRef="#ctx0" brushRef="#br0" timeOffset="309847">10756 16059 453 0,'0'0'2'0,"0"0"1"0,10-1 0 31,21-4 1-15,20-7 1-16,24-2 1 0,26-8 0 0,24-5 2 0,21-4-1 0,21-4-1 16,10 2 0-16,0-1-4 15,-6 9-2 32,-6 4 0-47,-19 9 0 0,-16 6 0 0,-19 6 0 0,-27 9-11 0,-25 7-7 16,-29 1-19-16,-30 3-55 0,-12 2-3 0</inkml:trace>
  <inkml:trace contextRef="#ctx0" brushRef="#br0" timeOffset="310221">11587 15963 419 0,'0'0'4'15,"0"0"2"-15,0 0 0 16,0 0 3-16,0 0 0 0,4 10 2 15,-4 5 0-15,-2 7 0 16,-5 6-3-16,-5 9-3 16,-1 7 1-16,-4 4 0 15,-2 1-6-15,-3-1 0 0,1-3 0 31,1-1-4-31,-3-10-8 0,10 4-23 0,1-12-58 16,-3-5-1-16</inkml:trace>
  <inkml:trace contextRef="#ctx0" brushRef="#br0" timeOffset="310412">10985 16673 449 0,'0'0'3'16,"17"1"2"-16,13-1 0 0,18-2 1 16,23-9 2-16,19-3 0 15,21-4 2-15,26-7 0 16,16 0-3-16,1 1-7 15,-3 6 0-15,-7 5 0 16,-17 9 0-16,-14 4 0 0,-22 7-15 47,-32 9-15-47,-37 2-62 0,-11 0-3 0</inkml:trace>
  <inkml:trace contextRef="#ctx0" brushRef="#br0" timeOffset="310747">10932 16579 484 0,'0'0'1'15,"-16"16"0"-15,-2 1 0 16,-7 0 2-16,-8 7-1 15,-6 2 1-15,-6 6 0 0,-6 0-1 16,4-4-1-16,7-2-4 16,5-5-7-16,19 4-19 15,25-16-61 1,16-7-3-1</inkml:trace>
  <inkml:trace contextRef="#ctx0" brushRef="#br0" timeOffset="311115">12525 16405 470 0,'0'0'1'16,"0"0"0"-16,0 7 3 16,-9 7 0-16,-8 8 1 15,-3 4 1-15,-10 8 0 16,-5 4 0-16,-5 6-1 31,-1 2-2-31,-2 0-3 0,9-2 0 0,4-5-10 0,15 1-18 16,17-25-64-1,15-15-1-15</inkml:trace>
  <inkml:trace contextRef="#ctx0" brushRef="#br0" timeOffset="311352">12910 15650 466 0,'0'0'0'16,"-7"13"0"-16,-4 7 0 15,-6 6 0-15,-8 10 0 0,-7 9 0 16,-9 8-1 0,-7 10-1-1,-11 0-6-15,4 0-34 0,-8-1-43 0,-8-8-4 16</inkml:trace>
  <inkml:trace contextRef="#ctx0" brushRef="#br0" timeOffset="311690">11039 15794 483 0,'0'0'0'0,"-4"7"0"16,-7 8 0-16,-6 10 1 16,-5 9-1-16,-8 6 1 31,-3 8-1-31,-6 9-1 0,-1-2-4 0,4 6-14 0,1-6-67 15,7-13-4-15</inkml:trace>
  <inkml:trace contextRef="#ctx0" brushRef="#br0" timeOffset="312478">12884 16448 312 0,'0'0'5'0,"0"0"3"16,-16 0 0-16,16 0 2 15,-10 0 0-15,10 0 3 0,0 0 2 16,8 0 1-16,16-3-4 16,7-1-1-16,14-1-2 15,4 2 0-15,5 1-3 16,1 2-1-16,-3 0-1 15,-7 7 0-15,-9 6-2 32,-11 4 0-32,-15 2 0 0,-8 2 0 0,-5 0 0 0,-7-3 0 15,-3-3 0-15,3 2-1 16,7-2 0-16,2-2 0 15,15 0-1-15,5 3 0 0,4-1 0 16,0 4 0-16,-6 5 1 16,-12-2 0-16,-12 3 0 15,-21-1 0-15,-13 2 1 16,-14-4-3-16,-2-2-8 0,-9-6-41 15,11-5-37-15,12-9-5 16</inkml:trace>
  <inkml:trace contextRef="#ctx0" brushRef="#br0" timeOffset="312797">13530 16219 465 0,'0'0'1'16,"9"14"1"-16,11-2-1 15,14-1 2-15,13 2-2 16,17-3-1-16,12-1-3 0,16 3-12 15,5 5-66 17,5-18-8-32</inkml:trace>
  <inkml:trace contextRef="#ctx0" brushRef="#br0" timeOffset="313335">14687 16112 414 0,'0'0'4'15,"19"-4"3"-15,16-5 2 16,24-3 2-16,26-6 1 15,19-6 1-15,27-4 1 16,22-2-1-16,11 1-2 0,-1 1-8 16,-3 4-3-16,-18 3 0 15,-11 9 0-15,-23 1-6 0,-18 11-18 16,-30 8-53-1,-18-6-18-15</inkml:trace>
  <inkml:trace contextRef="#ctx0" brushRef="#br0" timeOffset="313599">15519 15929 438 0,'0'0'0'0,"0"0"3"16,2 13 3-16,-2 2 1 0,-4 12 1 16,-10 9 1-1,-4 14 1-15,-4 5 0 0,-2 9 0 16,-6 6-3-16,-3 0-4 15,0 3-3-15,2-8 0 0,3-3 0 16,3-10-5 0,4-1-16-16,-4-5-68 0,6-17-5 15</inkml:trace>
  <inkml:trace contextRef="#ctx0" brushRef="#br0" timeOffset="313799">14728 16808 491 0,'0'0'1'0,"18"0"0"16,19-6 1-16,18-5 1 15,26-6 2-15,19-4 0 0,27-4-2 16,24-4-3-16,13-1 0 16,0 1 0-16,-2 4 0 15,-12 5 0-15,-14 8 0 16,-21 0-11-16,-21 11-30 0,-17 1-53 31,-38 0-3-31</inkml:trace>
  <inkml:trace contextRef="#ctx0" brushRef="#br0" timeOffset="314079">14897 16597 465 0,'0'0'1'15,"-26"23"1"-15,3 0 1 0,-17 4 1 16,-3 7 0-16,-11 4-1 15,-3 4 0-15,-3 4 0 16,5-7-2-16,11-6-5 16,5-9-7-1,19-4-20-15,20-20-60 0,9 0 2 0</inkml:trace>
  <inkml:trace contextRef="#ctx0" brushRef="#br0" timeOffset="314363">14892 15995 379 0,'0'0'4'0,"-14"6"1"16,-1 9 4-16,-10 5 2 15,-3 5 1-15,-11 4 0 16,-4 6 0-16,-2 2 1 15,2 2-6-15,7-3-7 0,3-7-14 16,19-12-70-16,16 0-4 16</inkml:trace>
  <inkml:trace contextRef="#ctx0" brushRef="#br0" timeOffset="314569">16491 15715 484 0,'0'0'0'16,"-11"5"0"15,-5 8 0-31,-8 4 0 0,-8 6 0 0,-2 10-6 0,-9 4-14 0,-19 11-67 16,17 2-2-16</inkml:trace>
  <inkml:trace contextRef="#ctx0" brushRef="#br0" timeOffset="314888">16608 16424 425 0,'0'0'5'16,"0"0"3"-16,11 0 0 15,-11 0 2-15,0 6 2 0,-7 9-1 16,-11 5 1-16,-8 9 1 16,-10 7-6-16,-8 7-7 31,-6 7 0-31,-4 3 0 0,1-2 0 0,11 1-16 15,1 6-53-15,19-24-25 0</inkml:trace>
  <inkml:trace contextRef="#ctx0" brushRef="#br0" timeOffset="315273">17136 16612 456 0,'0'0'1'15,"-3"18"0"-15,-4 0 0 16,-4 7 0-1,-3 3 0-15,-2 4-1 0,-3 2 0 16,0 7-5-16,-2-9-5 0,10 1-24 16,9-8-53-16,0-8-4 15</inkml:trace>
  <inkml:trace contextRef="#ctx0" brushRef="#br0" timeOffset="315614">17889 16249 441 0,'0'0'1'0,"0"0"0"16,13 8 1-16,11-8 0 15,14 0 2-15,15-3 1 0,16-4 1 16,15-6 1-1,14-1-2-15,6-6 0 0,6 0-2 16,-1 5-10-16,-14 4-76 16,1-7-7-16</inkml:trace>
  <inkml:trace contextRef="#ctx0" brushRef="#br0" timeOffset="315870">17830 16493 442 0,'0'0'0'0,"0"15"1"0,7-7 0 0,13 4 2 16,10 0 1-16,13-4 1 0,16-1 0 15,19-1-1-15,16-6 0 16,12-7-3-16,13 0-17 15,17-10-69-15,-7-5-4 0</inkml:trace>
  <inkml:trace contextRef="#ctx0" brushRef="#br0" timeOffset="316120">19192 16165 458 0,'-10'9'1'15,"-7"8"1"-15,-3 11 0 0,-1 4 2 16,2 5 0-16,11 1 1 15,8-3 0-15,20-1 0 32,27-15 0-32,26-13-1 0,25-10 0 0,19-16-2 0,4-11 0 15,-3-7-1-15,-13-3 0 16,-23-5 1-16,-20 4 0 15,-34 3 0-15,-38 9-2 0,-38 10 0 16,-34 8 0-16,-20 7 0 16,-10 10 0-16,0 17 0 15,-6 4-53-15,25 3-40 31,24-9-2-31</inkml:trace>
  <inkml:trace contextRef="#ctx0" brushRef="#br0" timeOffset="327074">17582 17304 319 0,'0'0'1'0,"0"0"1"0,0 0 4 16,7 3 2-16,16 3 3 16,13-3 0-16,21 0 3 15,15-3 2-15,19 0-2 16,9 0 1-16,6-6-4 0,-3-3-4 15,-9 0-1-15,-13 1-3 16,-19 1-5-16,-20 0-6 31,-13 6-10-31,-12-1-27 0,-17 2-40 0,0 0-6 16</inkml:trace>
  <inkml:trace contextRef="#ctx0" brushRef="#br0" timeOffset="328018">17579 17411 260 0,'0'0'7'0,"0"0"4"0,0 0 3 16,0 0 0-16,0 0 4 31,2-11 0-31,-2 11 1 0,0 0 1 0,-7-12-6 0,7 12-4 16,0 0-4-16,0 0-3 15,0 0-1-15,-9-7-1 16,9 7 0-16,0 0-1 16,1 5 1-16,-1-5 1 0,12 11 1 15,-1-2 1-15,5 3 0 16,6 0 0-16,7 2 1 15,6 3-1-15,7 1 1 16,-22-8-3-16,3 0 0 16,1 2-1-16,1-3 0 0,-1 0-1 15,-1 3 1-15,-1-4-2 16,0 1 2-16,-3-2 0 31,2 0 0-15,-3-2 0-16,-2 1-1 0,-3-3 1 0,-1 2-1 0,-2-1-1 0,-1-2 0 15,-9-2-1-15,11 2 1 16,-11-2-1-16,0 0 1 15,0 0 0-15,0 0 0 0,-1 11 0 16,1-11 1-16,-14 12 0 16,5-3 0-16,-2 2 0 15,-5 4 0 1,0 2 1-16,-2 0-1 0,-2 3-1 15,-2 2 1-15,-3 2-1 0,0 0 1 16,0 2 0-16,1 1 0 16,2 2 0-16,1 1 1 15,21-30-1-15,-19 60 3 0,19-34 1 16,0-26-3-16,23 51 3 15,-23-51-2-15,30 19-1 16,39 19-1-16,-25-22-1 31,3-1-6-31,4 2-8 0,2-3-20 0,4-3-54 16,-8-1 1-16</inkml:trace>
  <inkml:trace contextRef="#ctx0" brushRef="#br0" timeOffset="328940">18736 17653 288 0,'0'0'4'0,"0"0"3"16,0 0 6-16,0 0 3 0,7 4 0 16,6-3 2-16,9 2 1 15,4-3 2-15,9 0-3 16,5 0-4-16,4 0-5 15,2 0-3-15,3-4-3 0,1 0-3 16,-1 1-5-16,-1 1-7 16,2-1-12-16,-5 1-37 15,-1-2-26-15</inkml:trace>
  <inkml:trace contextRef="#ctx0" brushRef="#br0" timeOffset="329277">19097 17642 275 0,'0'0'7'0,"0"0"8"15,0 0 2-15,0 16 3 0,1-4 1 47,0 2 3-47,1 3 1 0,-2 4 0 0,-1 1-6 0,1 1-6 0,0 4-5 16,-2 0-2-16,-2 0-1 0,2 3-5 15,-1-2-5-15,2 2-12 16,1-30-61-16,-4 58-10 15</inkml:trace>
  <inkml:trace contextRef="#ctx0" brushRef="#br0" timeOffset="329478">18769 18240 369 0,'0'0'7'16,"0"0"4"-16,0 0 1 16,0 0 2-16,7 0-1 15,3 0 2-15,43 0 0 16,20-7 1-16,-24 2-5 15,3-4-5-15,2 2-5 32,-2 0-4-32,1-1-6 0,-1 1-15 0,-3 2-64 0,-2-2 0 15</inkml:trace>
  <inkml:trace contextRef="#ctx0" brushRef="#br0" timeOffset="329808">18798 17572 394 0,'0'0'1'15,"0"0"2"-15,0 0 2 16,-13 6 1-16,5 2 1 15,-3 3 0-15,-3 1 0 16,0 0 1-16,-2 3-3 31,1 1-3-31,0-1-9 0,1 0-14 0,-1 2-62 0,8-2-4 16</inkml:trace>
  <inkml:trace contextRef="#ctx0" brushRef="#br0" timeOffset="330013">19381 17459 402 0,'0'0'2'0,"-1"7"3"15,1-7 1-15,-7 15 2 16,-1-1-1-16,1 2 1 47,-1 2-1-47,0 4-4 0,-1 4-12 0,2 4-69 0,1-1-8 0</inkml:trace>
  <inkml:trace contextRef="#ctx0" brushRef="#br0" timeOffset="330385">18821 18349 389 0,'0'0'5'15,"0"0"2"-15,0 0 2 0,0 0 0 16,0 0 1-16,0 0 0 16,-9 12 0-16,-1 0-1 15,0-2-8-15,-18 22-13 16,12-9-34-16,16-23-39 15,-9 20-4-15</inkml:trace>
  <inkml:trace contextRef="#ctx0" brushRef="#br0" timeOffset="330682">19374 18330 345 0,'0'0'6'0,"0"0"3"15,0 0 3-15,0 0-1 16,0 0 0-16,0 0-2 0,-11 10-5 16,0-1-17-16,0 2-64 15,-4-1-5 16</inkml:trace>
  <inkml:trace contextRef="#ctx0" brushRef="#br0" timeOffset="331165">19123 18074 322 0,'0'0'6'16,"0"0"3"-16,0 0 5 15,0 0 0-15,0 0 0 16,0 0 3-16,0 10-1 16,0 4 2-16,0-2-6 15,-4 31-4-15,0-15-4 0,4-7-1 16,-1 0-5-16,1 0-11 15,-1 0-63-15,1-21-9 16</inkml:trace>
  <inkml:trace contextRef="#ctx0" brushRef="#br0" timeOffset="331599">19339 18374 373 0,'0'0'7'15,"0"0"2"-15,0 0 1 16,0 0 2-16,0 0 1 16,0 0 1-16,0 0-1 15,0 0 0-15,0 0-6 16,0 0-1-16,0 0-4 15,0 0 0-15,0-1-2 0,0-3 0 16,2-1-1-16,0 0 1 16,0-2-1-16,-1 3 2 15,2 0-1 16,2-5 0-31,-5 9 1 0,0 0 1 0,0 0-2 0,0 0 0 16,0 0-3-16,0 2-7 0,0 3-19 16,-19 54-58-1,10-36-1 1</inkml:trace>
  <inkml:trace contextRef="#ctx0" brushRef="#br0" timeOffset="331945">19675 18141 417 0,'0'0'2'0,"0"0"0"16,0 0 4-16,0 0 1 15,0 0 0-15,0 0 0 16,0 0 2-16,0 1-1 0,0 5-1 16,0-1-1-16,-8 44-5 15,6-31-8-15,2-18-16 16,0 25-61 15,-1-1-6-31</inkml:trace>
  <inkml:trace contextRef="#ctx0" brushRef="#br0" timeOffset="332926">19423 18272 302 0,'0'0'7'0,"0"0"3"16,0-19 4-16,2 10 2 15,-2 9 1-15,3-15 3 16,-1 6-2-16,-2 9 1 15,4-15-7-15,-4 15-3 0,0 0-2 16,0 0-1-16,0 0-2 16,0 0 1-16,0 0-1 15,0 0 2-15,-1 4-1 16,-1 3 1-16,-33 62-1 15,22-44-1-15,-1 2 0 16,-1 0-1-16,1-4-1 0,0 2-1 16,14-25-1-16,-14 23-2 15,-1 2-1 1,15-25 0-16,0 0-1 0,0 0 0 15,0 0 0-15,1-7 1 16,4-5 1-16,20-31 2 16,-12 23 0-16,-13 20 2 0,13-26 0 15,0 2 1-15,-13 24-1 31,0 0 1-31,0 0-1 0,0 0-3 16,0 0-3-16,0 0-10 0,0 4-36 16,-3 2-38-16,-40 62-3 15</inkml:trace>
  <inkml:trace contextRef="#ctx0" brushRef="#br0" timeOffset="333206">18783 18340 361 0,'0'0'6'0,"0"0"3"16,0 0 3-16,0 0 0 16,0 7 1-16,-1 3 2 15,-1 2-1-15,-11 29 2 16,2-11-7-16,1-11-4 15,2 3-5-15,2-1-11 16,-1 4-69-16,3-4-7 0</inkml:trace>
  <inkml:trace contextRef="#ctx0" brushRef="#br0" timeOffset="333736">20075 17781 415 0,'0'0'3'15,"0"0"0"-15,0 0 2 0,0 0 2 16,0 0 1-16,0 12 1 15,4-11 0 1,9-1-1-16,4 0-1 0,5 0-2 16,2-1-1-16,4-3-2 0,2 1-3 15,-1 0-3-15,3 1-7 16,-2 0-10-16,3-4-40 15,-2 4-28-15,0 0-5 16</inkml:trace>
  <inkml:trace contextRef="#ctx0" brushRef="#br0" timeOffset="333936">20008 18038 398 0,'0'0'6'0,"0"0"3"15,0 0 2-15,12 3 0 0,0-2 2 16,7-1-1-16,5 0 0 15,5-2 0-15,5-3-5 16,3-2-6-16,5 2-5 0,0-3-9 31,6-1-38-31,-2 2-38 0,2-1-4 0</inkml:trace>
  <inkml:trace contextRef="#ctx0" brushRef="#br0" timeOffset="334804">21258 17532 282 0,'0'0'8'15,"0"0"4"-15,-12-8 2 0,-1 8 3 47,-2-2 1-47,-5 2 2 0,7 0 0 0,-1 2 0 0,-4 3-7 0,0 5-2 16,-4 4-3-16,-1 3-2 15,2 4-1-15,-2 4 0 0,2 4 0 16,-2 3 0-16,8 4-1 16,-2 3 0-16,7-1-2 15,10-38 0-15,-2 78 1 16,4-40 0-1,-2-38-2-15,31 68 0 0,-6-39 1 0,7-7-1 16,3-7 2-16,6-6 0 16,4-9-3-16,-3-3 0 15,3-11 2-15,-6-10 0 16,-3-5-2-16,-7-3 1 15,-8-5-1-15,-12 0 1 0,-9 3-1 16,-6 0 0 0,-11 0-2-16,-7 7-3 31,-7 6-6-31,-4 9-28 0,1 4-51 0,-1 4-1 0</inkml:trace>
  <inkml:trace contextRef="#ctx0" brushRef="#br0" timeOffset="335926">21262 17604 265 0,'0'0'1'0,"0"0"3"16,0 0 1-16,0 0 3 16,0 0 1-16,0 0 0 15,-10-2 1 1,10 2 1-16,0 0-1 0,-10-7-2 0,10 7-1 15,-11-3 1-15,11 3-2 16,-16-2 2-16,16 2-1 16,-16 0 0-16,16 0-1 15,-14 12-1-15,10-2-1 0,2 1-1 16,2 4 1-16,0 0-2 15,1 1 2-15,4 0 1 16,1 0 1-16,2-2 0 16,0-1 1-16,1-1-2 0,-1-3 0 15,-8-9 0 1,6 15 0-16,-6-15-2 15,-1 9-1-15,1-9-1 0,0 0 0 16,-8 0 0-16,8 0 0 16,0 0-4-16,-10-8-14 15,10 8-57-15,0 0-2 0</inkml:trace>
  <inkml:trace contextRef="#ctx0" brushRef="#br1" timeOffset="343046">21713 17022 251 0,'0'0'5'16,"1"18"4"-16,0 0 1 15,-1 8 5-15,0 9 3 0,-1 10 3 16,1 10-1-16,-1-23 1 15,-2 8-4-15,-1 2-4 16,1 6-3-16,0 1-3 16,0 4-2-16,0 2-3 0,-2 3 0 15,3 3-2-15,-2 2 0 16,0 3 0-16,-2 2 1 15,1-3-1-15,1 5 1 16,0-2 0-16,-2 2 0 31,-1 2 1-31,1-6 0 0,-2 2 0 0,3-7 0 0,-2-1-2 16,-1-4 0-16,1-1 0 15,0-5 1-15,-1-2-1 16,-1-4 1-16,1-3 0 16,8-41 0-16,-6 35 1 15,-2 1-1-15,-2-7-1 16,-1 1 1-16,1-9-1 31,-2 3-1-31,12-24 1 0,-23 22 0 0,-1 2-1 0,4-15 1 16,-2 3-1-16,-2-7 1 15,-3 4-1-15,-6-5 1 16,2 0 0-16,-7-1 0 15,-42 5 1-15,38-3-1 16,-1-1-1-16,-1 0 2 16,0-2-1-16,2-2 0 0,-3 0 1 15,-1 0 0-15,-1 0-1 31,1 0 0-31,0-2 1 0,-3 1-2 0,-1-1-1 16,0 2 2-16,-1 1-2 16,1-3 1-16,0-2-1 15,-1-1 2-15,0 2 0 0,-3 0 0 16,-1-1 0-16,2 3 1 15,1-2 0-15,-5 1-1 16,1-1-1-16,-2-3 1 31,-2 3-1-31,1-2 2 0,2-1-1 0,4-1 0 16,-3-4 1-16,2 5 0 15,0-2 0-15,0-2 1 16,4 2-1-16,0-3 0 31,-2-1 0-31,2-1 0 0,-1-1 0 16,0-1 0-16,3-2 0 0,-2 1 0 0,4-1 0 15,-1 3 0-15,1-4 0 16,2 1 0-16,0 3-1 16,-4-2 0-16,2 0 1 15,-3-1-1-15,-3 0 0 0,1 3 0 47,-4 0 0-47,1 0 0 0,-2 3 1 0,2-3-1 0,2 6 0 0,1-1 0 16,1 1 1-16,2-1-1 15,-2 0 1-15,3 1-1 0,-1-2 0 16,2 2 0-1,0-1 1-15,2 3-1 0,2 0 0 16,1 0 1-16,1-2-1 16,40 8 1-16,-36-6-1 15,0-1 1-15,1 3-2 31,-1-3 2-31,-1 2-1 0,1-1 1 0,1-2 0 16,1 1-1-16,4-1 0 0,-3 1 1 16,8-3 0-1,-2 1-1-15,4-2 0 0,2-1-1 16,1-2 1-16,-1-1-1 15,-15-24 3-15,18 18-1 16,4-1 0-16,0-2-1 31,-1-3 1-31,2 1 0 0,-3-4-1 0,0 1 1 0,-2-3-2 16,0 2 0-16,-1-2 0 15,-2-1 0-15,2 1 1 16,-2 0-1-16,0-2 1 0,2 4 0 16,-1 1 0-16,2-1 0 15,1 3-1-15,0 0 1 16,2 3 0-16,-1 0 1 15,2 5-1-15,0-2 0 16,3 3 0-16,3 6 2 0,-11-22-1 16,5 5 1-16,3 8-1 15,5 0 0-15,3 3 0 16,3-2 0-16,0 3 0 15,5 5-2 17,4-1 1-32,2-3-1 0,-1 0 1 0,6 0-1 0,-3 2 1 0,-2 1-1 15,3 2 0-15,0 3 1 16,-1 0-1-16,5 2 0 0,1 2-1 15,2 1 2-15,3-3-1 16,4 2 0-16,4-3 1 16,5-2-1-16,0 1 1 15,0-4 0-15,0 2 0 16,2 0 0-16,-1-1-1 0,2-3 1 15,2 3 0-15,1-3 1 16,2-1-2-16,4 1 2 16,2-2-1-16,4-2-1 0,-5 4 1 15,1-2 0-15,-3 0 0 16,-4 5-1-16,-2 1 1 15,-1 0 0-15,-1 5-1 16,-5 1 2-16,5 1-2 0,0 3 1 16,3 0 0-1,3 0 0 1,0-3 0-16,5 1 1 0,1-1-1 0,1-4 0 15,1 2 0-15,3 1 0 16,0-2 1-16,3 2-1 0,3 0 0 16,-4-1 0-16,4 2 0 15,-3 1 0-15,0 0 0 16,0-2 1-16,0 1-1 15,-3 1 0 1,2-1 0-16,5-1 0 0,1 2 0 16,5-1 0-16,2 1 0 0,0 0 0 15,-1 2 0-15,1 0 0 0,-4 0 0 16,-2 0 0-16,-3 0 0 31,-1 0 0-31,0 0 0 0,3 0 1 0,2 0-1 16,0-3 0-16,2-2 1 0,-2 2-1 15,1 0 1 1,-1 3 0-16,-2 0-1 0,-3 0 0 15,0 0 0-15,2 6 1 16,-1-1-1-16,4-2 1 16,4 0 0-16,4-1 0 0,9-2 1 15,8 0 0 16,2 0 0-31,2-2 1 0,-5 2-2 0,-5 0-1 0,-6 0-3 16,-11 1-7-16,-6 1-45 0,-15 0-34 16,-17-10-4-16</inkml:trace>
  <inkml:trace contextRef="#ctx0" brushRef="#br1" timeOffset="343868">21210 15833 239 0,'0'0'4'0,"0"0"8"16,5 12 7-16,-3 8 4 15,-1 9 2-15,-1 8 0 16,0 13 2-16,-8 10 2 16,-2 7-6-16,-5 2-5 0,-2 1-8 15,-5-5-3-15,2-5-2 16,-3-11-1-16,6-10-2 15,-2-12-2-15,8-6-4 16,1-13-5-16,10-8-21 0,16 0-57 16,-8-18-3-16</inkml:trace>
  <inkml:trace contextRef="#ctx0" brushRef="#br1" timeOffset="344168">21792 15879 233 0,'0'0'-1'15,"-8"4"-1"-15,-11 7 3 16,-7 6 4-16,-13 2 4 0,-9 6 3 47,-9 3 0-47,-5 1 1 0,-4 0 2 0,3 0-1 0,3-7-2 0,8-1-3 15,7-4-4-15,11-4 0 0,7 0 0 16,9 1 2-16,3 0 2 16,11 7 4-16,5-1 1 15,14 5 0-15,10 1 0 0,8 0 1 16,7-1-2-16,6 0-2 15,4-2-3-15,1-8-1 16,3 0-4 0,-5-4-4-16,-2-1-6 0,-6-3-10 15,-1 4-22-15,7-5-49 0,-12-3-4 16</inkml:trace>
  <inkml:trace contextRef="#ctx0" brushRef="#br1" timeOffset="344675">22126 15903 385 0,'0'0'2'0,"0"0"-1"16,6-9 1-16,-6 9-1 15,0 0 1-15,0 0 2 16,0 0 0-16,-12 9 2 0,-4 13-1 47,-4 5 0-47,-5 11 1 0,-3 3 1 0,-2 6 1 0,-1 6-3 0,0-1 1 15,2 0-2-15,2-4 0 0,8-4 0 16,1-2-2-16,4-7 1 16,3-6-1-16,5-5-1 15,6-5 2-15,10-4-1 0,12-5 1 16,7-3 1-16,14-4-1 15,4-1 1 17,4-4-1-32,4 2 0 0,-5 0-1 0,-3-5-2 0,-7 1-1 15,-12 1-2-15,-7 1-2 0,-10-1-5 16,0 3-6-16,-11 0-19 15,0 0-55-15,0 0-3 16</inkml:trace>
  <inkml:trace contextRef="#ctx0" brushRef="#br1" timeOffset="345066">22656 15891 373 0,'0'0'2'0,"0"0"1"0,0 0 0 0,0 0 3 16,7 8 1-16,-7 1 1 15,0 6 0-15,-2 3 1 16,-3 2-1-16,-2 5-1 15,-1 4 2-15,-4-3-2 16,-2 5-2-16,-2-4-1 0,4 2 0 16,-5-3 0 15,-3 4 1-31,-1-3-2 0,0-3 0 0,1-3-1 0,6-2 0 15,-2-4 0-15,6-5 0 0,4 0 1 16,6-10 0-16,20 8-1 16,17-4 1-16,14-2-1 15,17 1-1-15,9 1-2 0,6 1-5 16,4 0-10-16,-15 12-49 15,-5-14-27-15</inkml:trace>
  <inkml:trace contextRef="#ctx0" brushRef="#br1" timeOffset="345402">22013 15981 401 0,'0'0'6'0,"3"-12"2"16,9 2 2-16,7-4 1 15,11-5 0-15,12-3 1 16,6-1 0-16,8-3-1 15,4 8-11-15,-6-6-20 0,-10 13-67 16,7 1-3-16</inkml:trace>
  <inkml:trace contextRef="#ctx0" brushRef="#br1" timeOffset="349865">16109 3358 276 0,'0'16'7'16,"-3"8"-1"-16,-4 21 2 16,-3 12-1-16,-1 11 0 15,2 12 1-15,-2 9 0 0,0 5 0 16,4-11-6-16,2-9 1 15,2-13-2-15,3-12 1 16,0-13 1-16,0-10 1 0,1-9 2 16,-1-5 3-16,0-12-1 15,0 0-1-15,9 0 2 16,-9 0-3-16,19-9 1 15,-2-3-3-15,4 2-3 16,6-2 1-16,6 4-3 16,5 4 1-16,5 1-1 0,8 0 1 15,5 3 0-15,2 0 0 16,5 0 1-16,2 4-2 15,1-2 0-15,6-1 1 0,0 3 0 47,0-2 1-47,2 0-2 0,-1 1 3 0,4-3-3 0,4 3 1 0,1-3 0 16,2 0 0-16,3 0 1 0,2 1-1 15,0-1 0-15,2 3-1 16,0 3 1-16,-1-2 0 16,4 4 0-16,0 1 1 0,-1-1-2 15,-2 2 2-15,1-1-2 16,3-6 1-16,-6 1-1 31,1 0 1-31,-3 2 2 0,-8-3-4 0,0-3 2 16,-5 1 0-16,-1 2 0 15,-6 1 0-15,-2 2-1 0,-2-4 1 16,-6 4-1-16,-1 4 2 15,-3 1-2-15,-2-1 1 16,0 1 0-16,-7 2 0 0,0-4 1 16,-6 1-1-16,-5-5 1 31,-7-2-2-31,-2 0 2 0,-5 0 0 0,-7-3 0 15,-12 0 0-15,10 0-1 0,-10 0 1 16,0 0-1-16,0 0 1 16,0 0-1-16,11 2-1 15,-11-2 2-15,15 3-2 16,-7-3 1-16,3 0 0 0,5-3 0 15,2 1 0-15,2-2 0 16,0-1 1-16,7 2-2 16,-1 1 2-1,4-1-1-15,8-1 0 0,-1 1 1 16,1 3-1-16,3-2 1 0,4 0-2 15,4-3 1 1,3 0 0-16,5 2 0 0,0-5 1 16,-1 2-2-16,2 5 2 15,-4-2-2-15,-2 1 1 0,-6 2 0 16,-3 1-1-16,-1-1 2 15,-4 4-2 1,5-3 1-16,1-1-1 0,7 4 2 0,7 1-1 16,7 0 0-16,4-5 0 15,3 3 0-15,2 2 1 16,0-1-1 15,-3-1 1-31,-4-1-1 0,-6-2 0 0,-5 0 2 0,-1 0-2 0,-4-7 1 16,0 0-1-16,1 1 1 15,3-1 0-15,-3 2 0 16,3-1 0-16,-3 1-1 15,-5-1 1-15,-4 5-1 0,-3-3 0 16,-7 1 0-16,-8 2-1 16,-5 1 1-16,-3 0-2 15,-4 0 1-15,-5 0-1 16,-8 0 0-16,8 12 1 0,-8-2-1 15,0 2 1-15,-6 9-1 16,-1 6 1-16,-2 4 0 16,-1 4 0-16,0 8 2 31,1 0-2-31,0 3 1 0,0 5-1 0,6-2 1 0,2-3 0 15,0 1 1-15,5-5 1 16,3-3-2-16,4-1 2 16,-2-6-1-16,5-3 1 15,1-7 1-15,0-1-2 0,3-5 2 16,-3 0-2-16,5-4 1 15,0-3-1-15,3 4-1 16,4-3 1 15,2 0-1-31,2 1 1 0,4-1-1 0,1 2 0 0,2-2-1 0,2 0 1 16,-3-2 0-16,4 1 0 15,1-2 1-15,1 4-2 0,3-2 1 16,1 0 0-16,6 2-1 16,3 3 1-16,3-3-1 15,4 1 1-15,-2-1-2 47,1-2 2-47,-2-1 0 0,0-6-1 0,-5-1 2 0,1-1-1 0,4-11 1 0,0 0-1 16,4-2 0-16,5-1 1 15,4-2-1-15,2 0 1 0,3-2-1 16,-3-3 1-16,4 1-1 15,-5-4 1-15,-1-7-1 16,-3-5 1-16,0-13 0 16,1-1-1-16,-3-9 1 15,2-4-2 1,-5-4 1-16,2 1 0 0,2 0 0 0,-5 2 1 15,-1 8-1-15,-5 1 1 16,-4 8-1-16,-5 0 0 0,-6 3 1 16,-5 2-1-16,-6-4 1 15,-6 1-1-15,-4-2 0 16,-3 0 0-16,0 1 1 15,-5 0 0-15,2 4-1 16,-4 5 1 0,-3 5-2-16,0 2 1 0,-4 3-1 0,-3 6 0 15,-2 4 0-15,-5-2-1 16,-6 4 1-16,-1-3-1 15,-2-1 2-15,0 2 1 0,0-2 0 16,-2-1 1-16,2 0 0 16,0 2 0-16,2 0-1 15,-1-1 0-15,1 2 0 0,-5-2-2 16,-1 5 0-16,-1 0 0 15,-1 1-1 1,-8-2 0-16,-2 6 1 0,-3-4 0 16,-7 2 1-16,-2 1 0 15,-5-2-1-15,-4 2 2 16,-4-2-1-16,-3 0 0 0,-2 0 1 15,-1-1-1-15,-2-2 1 16,-2 1-2-16,1 3 1 16,-3-5 0-16,3 3 0 0,-1-3 0 15,-5 2-1-15,-4 0 2 31,-2 2-1-31,-4 0-1 0,-2 2 1 0,-4 3 0 16,-1-1 0-16,-3 4 0 0,4-3 1 16,-2 1-1-16,2 2 0 15,2 1 0-15,-1 0 0 16,0-3 1-16,0 3-2 15,-1 3 2-15,-1 0-2 16,-2 3 1-16,-5 0-1 16,0 3 1-16,-2 1 1 0,0 2-1 15,-5-4 0-15,-2 0-2 16,-2 3 3-16,1-3-1 15,1-2 0-15,-3-1 1 0,-1 3-2 16,-5 4 2 15,0-1-1-31,1 1 0 0,-6-1 0 0,-1 0-1 0,-3 2 2 16,-5 1-1-16,-2-3 0 0,0-4-1 15,-5 3 1-15,-1-2 0 16,-2 0 1-16,1 0 0 16,-2-1-2-16,3 1 2 0,-6 3-1 15,6-5 0-15,-3 1 1 16,4-1-1-16,0-3 1 31,-4 3-2-31,3-3 2 0,5 0-2 0,6-1 1 16,4-1 0-16,0-1-1 15,2-1 2-15,6 1-2 0,3 2 1 16,-5-1 0-16,-3-1 0 15,-5 3 1-15,-9 5 0 16,-8-1 1-16,-12 6-3 0,-8 1 2 16,-6 4 0-16,-5 0 1 31,-5 1-7-31,11-1-39 0,12 6-36 0,21-9-5 15</inkml:trace>
  <inkml:trace contextRef="#ctx0" brushRef="#br1" timeOffset="350641">12185 709 197 0,'0'0'0'0,"0"0"0"15,0 0 0-15,0 0 2 16,26 37 1-16,-10-14 0 16,3 6 0-16,1 7 1 15,-1 7 0-15,1 9 2 0,7 50 1 16,10 37 0-16,-1 17 0 15,3-5 1-15,-14 4-1 47,-14-10 1-47,-9-21-2 0,0-20-4 0,0-36-5 0,4-18-2 0,1-23-8 0,9-20-43 16,3-4-17-1</inkml:trace>
  <inkml:trace contextRef="#ctx0" brushRef="#br1" timeOffset="351206">12308 819 377 0,'0'0'6'0,"0"0"-1"16,0 0 0-16,0 0 0 15,0 0-1-15,0 0 1 16,10-5 0-16,73-14 0 16,-31 14-4-16,14 0-1 15,15-1 2 1,13-2 0-16,10-3 1 0,14-2-1 15,7-4 0-15,8 0 2 0,7-5-1 16,6 0-1-16,2 1-1 16,4 0 1-16,-3-3-1 15,-5 4 0-15,-4 0-1 16,-9 3-2-16,-9 2 0 15,-8 5 1-15,-10 8-3 16,-6 2 1-16,-8 19-1 31,-5 13-1-31,-6 12 1 0,0 16 1 0,-5 13-1 0,-41-11 3 16,110 136 0-16,-20 26 0 15,-13 9 1-15,-16 2 3 0,-18-15 0 16,-25-30 0-16,-24-33 1 16,-26-68-2-16,-6-25 1 15,-18-21 1-15,-14-14 0 16,-18-19-3-16,-21-13 2 15,-25-14-3 1,-32-15-2-16,-45-15-1 0,-45-9-1 0,-42-2-1 16,-54-3-1-16,-42 10 1 15,-39 10-12-15,-11 15-67 16,3 23-2-16</inkml:trace>
  <inkml:trace contextRef="#ctx0" brushRef="#br0" timeOffset="360686">19175 18095 172 0,'0'0'5'0,"0"0"5"16,0 0 0-16,0 0 2 15,0 0 3-15,0 0 2 16,0 12 0-16,0-2 3 15,0 0-6-15,3 4-1 16,-1-1 0-16,-1-1-1 16,1 0-3-16,0 24-2 15,2-15-1-15,-4-21-1 0,1 25-1 16,-1 1-2-16,0-26 0 15,2 22-2 17,0-2 1-32,-2-20 2 0,0 0-1 0,0 0 0 15,0 0 1-15,0 0 0 0,0 0-1 16,0 0 1-16,0 0-1 15,0 0-1-15,0 0-1 16,0 0 1-16,0 0-1 0,-9-39 2 16,7 22 0-16,0 3 0 15,-1-4-1 16,0 6 0-31,3 12-1 0,0 0 0 0,0 0 0 0,0 0-1 16,0 0 1-16,0 0-1 0,0 0 2 16,0 0-2-16,0 0 3 15,0 0-1-15,0 0-6 16,0 0-15-16,0 0-57 15,-3 1-4-15</inkml:trace>
  <inkml:trace contextRef="#ctx0" brushRef="#br0" timeOffset="361264">19458 18325 200 0,'0'0'5'0,"0"0"3"15,0 0 4-15,0 0 5 0,0 0 4 16,0 0 0-16,0 0 2 16,0 0 3-16,0 0-6 15,0 0-1-15,0 2-4 16,0 4-6-16,0-1-8 15,-2 55-11-15,0-34-31 16,2-26-37 0,-1 29-6-1</inkml:trace>
  <inkml:trace contextRef="#ctx0" brushRef="#br0" timeOffset="361752">19701 18031 248 0,'0'0'8'0,"0"0"3"16,0 0 1-16,0 0 1 15,0 0-1-15,-8-6 0 16,8 6 1-16,0 0 0 16,0-11-7-16,0 11 0 0,4-8 0 15,-4 8 1-15,0 0 3 16,3-11 2-16,-3 11-1 15,0 0 1-15,0 0-1 32,0-8-2-32,0 8-3 0,0 0-11 0,8-13-33 0,3 9-44 15,-3-4-4-15</inkml:trace>
  <inkml:trace contextRef="#ctx0" brushRef="#br0" timeOffset="363327">18033 18566 309 0,'0'0'7'16,"0"0"5"-16,0 0 0 15,0 0 2-15,0 0 1 16,0 0 0-16,0 0-1 0,0 0 0 16,-3 6-8-1,0-1-9-15,0 0-17 16,0 0-60-16,0-1-2 15</inkml:trace>
  <inkml:trace contextRef="#ctx0" brushRef="#br0" timeOffset="364011">18034 18581 292 0,'0'0'6'15,"0"0"0"-15,0 0 0 16,0 0 0-16,0 0 3 15,0 0 0-15,0 0 3 0,0 0 0 16,0 0-3-16,0 6 0 16,0 1 1-16,0-2-1 15,6 48-1-15,-3-29-2 16,-3-24-1-16,4 25-1 15,-1-2 0-15,-3-23-1 16,1 25-1-16,3 2-2 31,-4-27-8-31,2 21-12 0,1 1-61 0,-3-22-2 0</inkml:trace>
  <inkml:trace contextRef="#ctx0" brushRef="#br0" timeOffset="364410">17945 18544 301 0,'0'0'4'0,"0"0"3"15,0 0 1-15,0 0 1 16,0 0-1-16,0 0 0 16,0 0 0-16,0 0 0 15,0 0-2 1,0 0 0-16,0 0 1 0,0 0 1 15,0 0 1-15,0-1 1 16,0-4-1-16,0 0 1 0,0 1-6 31,0-1-13-31,0 0-68 0,0 0-6 0</inkml:trace>
  <inkml:trace contextRef="#ctx0" brushRef="#br0" timeOffset="365472">17969 18587 191 0,'0'0'7'15,"0"0"1"-15,0 0 0 0,0 0 0 16,0 0 1-16,0 0 0 16,0 0-1-16,0 0 1 15,0 0-6-15,0 0 1 16,0 0 1-16,0 0 1 15,0 0 3-15,0 0-1 16,0 0 5-16,0 0-1 16,0 0 2-16,0 0-2 0,0 0-2 15,0 0-3-15,0 0-1 16,0 0 0-16,0 0-4 15,0 0-1-15,0-1-2 16,1-4 1 15,4 1-1-31,-3-1 1 0,1-1 2 0,0 0 0 0,0 2 2 16,14-8 0-16,-7 5 0 15,-1 1-3-15,3-1-7 0,-12 7-22 16,0 0-46-16,0 0-9 16</inkml:trace>
  <inkml:trace contextRef="#ctx0" brushRef="#br0" timeOffset="366867">17902 18463 144 0,'0'0'6'0,"0"0"11"0,0 0 6 16,0 0 3-16,0 0 1 16,0 0 0-16,0-7-2 15,0-5 2-15,2 2-7 16,1-1-9-16,-3 11-4 15,0 0-2-15,0 0 2 16,1-10 0-16,0 0 2 0,0 0-1 31,3 0 1-31,-4 10-3 0,0 0-1 0,0 0 0 16,0 0-3-16,0 0-1 15,0 0-1-15,0 0 0 32,0 0 0-32,0 0 2 0,0 0 0 0,0 0 2 0,0 0 0 15,0 0 1-15,0 0-1 16,0 0-2-16,0 0-4 15,0 0-28-15,0 0-53 16,0 0-3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21:37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89 667 310 0,'0'0'6'16,"0"0"5"-16,0 0 2 16,0 0 1-16,0 0 5 15,0 0 0-15,0 0 0 16,0 0-1-16,0 5-5 0,0 0-3 15,-1-1-4-15,1 3-2 16,0-2-3-16,0 0 0 16,6 4-1-16,-6-9 1 15,0 0-1-15,0 0 0 16,-1 3 0-16,-4 0 1 15,1-1-1 1,-1 1 0-16,0 1-5 0,0-1-10 16,0-1-43-16,-2 7-27 0,7-9-4 15</inkml:trace>
  <inkml:trace contextRef="#ctx0" brushRef="#br0" timeOffset="3566">2628 5999 182 0,'0'0'6'16,"0"0"1"-16,-10 2 2 0,10-2 0 15,-11-4 0 16,4-4 1-31,6-3-1 0,-3-8-1 0,4-6-3 0,11-1-3 16,2-4-2-16,2 1-1 0,1-4 1 16,4 4 0-16,-2-1-1 15,7 2 1 16,-8 3 1-31,3 1-1 0,-2 5 0 0,1 3 1 16,-1 3-1-16,0 6 2 0,-1 3-1 0,-1 4 3 31,-1 11 0-31,1 10 1 0,-3 5 3 0,1 10 1 16,1 10 0-16,0 2-1 0,3 13 0 15,0-2-3-15,1 1 2 16,3-6-3-16,3-8 3 16,2-7 1-16,6-17 1 15,3-8 0-15,4-16 2 0,6-17 2 16,1-10-3-16,3-11 0 15,-1-6-3-15,0-7-3 16,-5-2-1 0,-7-3 0-16,-5 7-3 0,-8 3-3 15,-10 7-5-15,-7 2-8 0,-7 7-18 16,-2 10-39-16,-11 1-14 15</inkml:trace>
  <inkml:trace contextRef="#ctx0" brushRef="#br0" timeOffset="4586">2687 5238 0 0,'-9'0'6'15,"-1"0"1"-15,-7 2 3 16,1 3-1-16,-6-1 2 16,-2 8 0-16,-4 0-1 15,-1 6-1-15,-3 1-7 0,4 12 1 16,0 5-1-16,-3 2 0 15,2 5 1-15,-3 1-2 16,4 6 1 0,0-2 1-16,4 3 1 15,4-5-1-15,2-2-1 0,3 2 2 0,4-3-3 16,4 3 0-16,4-4 0 15,2 4-2-15,1 1 0 16,7-1 1-16,1 1 0 0,3-2-1 16,3 0-3-16,0-7 3 15,1 3-3-15,2-7 6 16,-1-5 1 15,7-1 1-31,-2-4-1 0,3-1 1 0,0-1 3 0,7-1 1 0,-3-1 5 16,9 0-1-16,2-2-1 15,0-1 3-15,1-3 0 16,1 0 3-16,4-6-1 0,0-1 0 15,4-4-4-15,-4-3 0 16,0 0-3-16,4-3 1 16,-3-4-3-16,5-2 1 15,-4-1 0-15,3-4-1 16,3 3 0-16,-2-2 1 0,0 1-2 15,-1 1-1-15,3 0 0 16,-3-1-2-16,1 2-1 16,-5-1-1-16,-3-2 0 46,-3 1 1-46,-3-3-1 0,-2-4 0 0,-8 1 0 0,2-4 0 0,-4-3-1 0,0-2 1 16,-6 0 1-16,-2-1-2 0,-3-2 1 16,-1-3 0-16,-2-3 0 15,-3-1 0-15,-4 0 1 16,-1-6-2-16,-1-3 0 15,-2-4 1-15,0-1-1 0,2 2 0 32,-4 0 0-32,1-1-1 0,-3 1 1 0,-2 3 0 15,-4 0 0-15,0 3 0 16,-5-1 0-16,-5 5 0 0,-6-1 0 15,-5 2 0-15,-3 4 0 16,-9 2 0-16,-4 3-5 16,-9 4 1-16,-8 8 1 15,-8 2-2-15,-8 8 1 16,-6 7-1-16,-9 9 2 15,-4 8 0 1,-6 7 0-16,5 10-12 0,4 13-36 0,12 0-26 16</inkml:trace>
  <inkml:trace contextRef="#ctx0" brushRef="#br0" timeOffset="6187">1024 5066 131 0,'0'0'-3'0,"0"0"-1"0,0 0 4 16,0 0 9-16,3 7 5 15,4 5 7-15,2 4 0 16,2 8 3-16,6 5 3 16,1 4 2 15,2 5-4-31,2 4-8 0,-3-4-4 0,-1 5-3 0,-4-6-1 0,-1-4-1 15,-4-3-1-15,0-5 0 16,-4-2 1-16,1-5-2 16,-1-3 0-16,1-1-6 0,-4-5-6 15,4 0-11-15,-6-9-15 16,0 0-29-16,17 7-22 15</inkml:trace>
  <inkml:trace contextRef="#ctx0" brushRef="#br0" timeOffset="6591">1159 5031 271 0,'0'0'4'16,"6"-11"3"-16,12-6 0 15,11-11 3-15,14-10 0 16,13-10-1-16,11-5 3 0,5-6-2 16,3 2-3-16,-3 3-3 31,-8 8-7-31,-11 10-8 0,-14 9-12 0,-13 13-16 15,-14 3-29-15,-12 11-15 16</inkml:trace>
  <inkml:trace contextRef="#ctx0" brushRef="#br0" timeOffset="7239">1406 4867 127 0,'0'0'10'15,"0"0"3"-15,0 0-1 16,0 0 2-16,0 0 0 0,-12 15 3 15,4 4 2-15,-2 11 2 16,-4 14-8-16,-2 15-2 16,-8 11 0-16,-3 12 1 15,-3 6 1-15,-1-1-2 16,1-7-1-16,3-10-2 0,3-15 0 15,5-14-6-15,4-16-6 32,15-25-21-32,-2 11-48 0,6-25-6 0</inkml:trace>
  <inkml:trace contextRef="#ctx0" brushRef="#br0" timeOffset="7675">858 5154 343 0,'0'0'-1'16,"1"-9"0"-16,10-11 1 15,9-7-3-15,11-12-5 0,14-8-22 16,9-4-46-16,6-6-4 15</inkml:trace>
  <inkml:trace contextRef="#ctx0" brushRef="#br0" timeOffset="9146">1456 5308 172 0,'0'0'7'15,"0"0"3"-15,-10 0 3 16,10 0-1-16,-17 0 1 0,4-1-1 15,-1 2 0 1,-1 4-3-16,4 2-4 0,-1 5-4 16,12 4-4-16,5 7 1 15,10-1 4-15,12 5 1 0,8-3 0 16,8 2 1-16,-2-5 2 15,-1-1-1 17,-5-4 5-32,-9-2 0 0,-13-1-2 0,-13 4-2 0,-15 3-1 15,-16 2-9-15,-6 2-22 0,3 5-43 16,-11-3-9-16</inkml:trace>
  <inkml:trace contextRef="#ctx0" brushRef="#br0" timeOffset="10154">3099 5253 286 0,'0'0'4'15,"0"0"1"-15,0 0 1 16,-3-7-1-16,1-1 0 16,0-5 1-16,1-3 0 0,-2-4 0 15,1-6-4 1,1-7 0-16,2-2 0 0,-1-8-1 15,3-4 1-15,3-5-1 32,0-2 0-32,2-7 0 0,-1 1-1 15,1-3 1-15,-1 2 0 0,-3-1 0 0,-3-1 0 16,-1 4 1-16,-1-2 0 15,-3 3 2-15,-5 0-1 0,1 0 1 16,-3 1-1-16,6-4 0 16,-3-2 2-16,2-3-2 15,2-1 0-15,3 0 0 16,1-5 2-16,0 0 0 31,1-1 0-31,-1-1 0 0,1 4-1 0,0 2 1 0,-1 7-2 16,0-1-5-16,2 8-9 15,-1 6-17 1,2-1-44-16,9 10-11 0</inkml:trace>
  <inkml:trace contextRef="#ctx0" brushRef="#br0" timeOffset="12111">3733 3071 0 0,'19'-2'6'15,"0"0"4"-15,9-2 0 16,5-2 2-16,5 1 1 15,2 0 0-15,-1-1-2 16,2 3-1-16,-2 0-4 0,4 1-6 16,-3 2-4-16,-1 0-2 15,3 1 0-15,-3 2-1 16,2 1 0 15,-4 0 0-31,4-1 2 0,-5 1 1 0,6-1 3 0,4-3 1 0,1 2 0 16,7-1 3-16,-2-1-1 15,7 0 0-15,-5 0 3 47,1 0 1-47,-2-1 2 0,-3-1 1 0,4-1 0 0,-4-2 1 0,11 0-1 0,5-2-2 16,3 0-1-16,3-3 0 15,5 1-1-15,-2-1-2 16,-2 3-1-16,-3 1 0 0,-4 0 0 15,-1 1-1-15,-4 2-9 16,1 4-20-16,-9-4-27 16</inkml:trace>
  <inkml:trace contextRef="#ctx0" brushRef="#br0" timeOffset="13143">3038 3162 98 0,'0'0'1'15,"0"0"0"-15,0 0 3 0,0 0-3 16,1-10 0-16,8 7 0 16,2-2 0-16,7 0 2 15,0 2-3-15,8-3 1 16,-2-1-1-16,9 1 2 31,4-1-1-31,-1 2 2 0,6-2-1 0,-2 0 1 0,7 0-2 16,-1 2 1-16,6-2-1 15,-5-1 0-15,1 2 2 16,7-2 2-16,-5-2-1 16,3 4 2-16,-3-2-1 0,4 0 1 15,6 2 1-15,-3 0-2 16,2 2 0-16,-5 1-4 15,3 3 1-15,-5-2-2 0,1 2 2 32,-8 2-1-32,-5-2-1 0,1 0 0 0,-8 0-3 15,6 0 1-15,-7 0-1 0,8 0-1 16,3 0 1-16,-5 0-2 15,8 0 0-15,-4-2 2 16,5 2 1-16,-7-1 2 16,8-1 1-16,-5 0 1 15,-1-1 2-15,5 1-1 0,-3-1 3 16,9-1-1-16,5-1 0 31,2-1-1-31,6 0-1 0,-2-2 0 0,5-1 0 16,-2 0 0-16,1 1 2 0,-5-2 2 46,-6-4 2-46,2 9 1 0,-4-6 0 0,-6 7-1 16,-1-1-2-16,-6 4-2 0,-1-5-18 0,-9 4-41 0,4 6-13 16</inkml:trace>
  <inkml:trace contextRef="#ctx0" brushRef="#br0" timeOffset="14642">5853 2913 106 0,'0'0'8'15,"-4"-1"4"-15,4 1 2 16,0 0 0-16,-10-2-1 15,10 2 0-15,0 0-2 0,0 0 2 16,-6 7-10-16,10 3-2 16,-3 3-1-16,4 6 3 15,-3 6 1 16,4 6 2-31,-7 9 2 0,-3 5-1 0,1 7 2 0,-3 2 0 16,2 6-2-16,-3-3-1 0,3 7-1 16,-1-1-1-16,1-5 1 15,2-2-1-15,-3-2 1 0,2 0 0 16,-2-8 2-16,2 3 1 15,-2-6 1-15,-2-2 0 16,2 0-1-16,-1-5 0 31,-2 3-6-31,3-10-8 0,2-4-40 0,3 3-27 0</inkml:trace>
  <inkml:trace contextRef="#ctx0" brushRef="#br0" timeOffset="15408">5401 3996 13 0,'0'0'9'0,"0"0"5"0,11 4 7 15,4-2 7-15,8 1 5 16,9-1 4-16,14 0 3 16,10-1-1-16,17-1-8 0,13-1-4 15,8-5-8-15,7-1-4 31,1-1-6-31,-3 0-2 0,-5-1-4 0,-9-2 0 16,-15 4-3-16,-14-4-7 0,-12 4-17 16,-9 7-40-16,-18-4-14 15</inkml:trace>
  <inkml:trace contextRef="#ctx0" brushRef="#br0" timeOffset="15890">5354 4005 86 0,'0'0'0'16,"0"0"0"-16,0 0 2 0,2 7 5 15,-2-7 6-15,4 13 5 16,-3 1 2-16,-1 1 3 16,0 8 4-16,0 9 0 15,0 8-2-15,-1 10-3 0,-3 9-6 31,-3 11-3-31,-2 5-4 0,-1 5-2 0,-1-1 0 16,-1-4-3-16,0-9-1 0,4-10-3 16,-3-12-4-16,5-11-16 15,-4-14-42-15,8-3-14 16</inkml:trace>
  <inkml:trace contextRef="#ctx0" brushRef="#br0" timeOffset="16425">6411 3952 204 0,'0'0'2'0,"0"0"-1"0,-8-4-1 15,8 4 0-15,0 0-1 16,0 0 1-16,-10-2 1 15,10 2 4-15,-2 9-2 16,0 6 1-16,0 4 0 0,0 15 3 16,0 11 2-16,-2 15 1 31,-2 10-1-31,-3 12-1 0,0 5-1 0,-2 9 2 15,1 4-1-15,-3-6 1 0,2-5-3 16,0-7-2-16,4-11-5 16,3-9-12-16,-1-3-36 15,3-18-24-15</inkml:trace>
  <inkml:trace contextRef="#ctx0" brushRef="#br0" timeOffset="17616">5280 4666 76 0,'0'0'2'16,"0"0"0"-16,4-10 3 31,-4 10 8-31,0 0 4 0,0 0 4 0,6-11-3 0,-6 11 2 16,0 0 0-16,0 0-1 15,0 10-1 1,-1 5-6-16,1 6-3 0,-2 5-2 0,-3 10 1 16,-1 6-1-16,1 4 1 15,-1 2-3-15,-1 4 0 16,-1-5-3-16,2-1-1 15,-2-3 2 17,3-8-3-32,0 0 1 0,-1-9 0 0,1-1 0 0,-2-7 0 0,0-1 1 15,1-3-1-15,0-2 1 16,-3-4-1-16,9-8 1 15,-13 11-1-15,13-11 0 0,-10 10 0 16,10-10 0-16,0 0 0 16,-9 12-1-16,9-12 0 15,0 0 0-15,-5 10-2 0,5-10 0 31,0 0-2-31,0 0 1 0,3 10 1 0,7-7 0 16,8-1 0-16,4 1 1 16,7-2-1-16,4-1 2 0,8 3 2 15,3-3-1-15,7 2 1 16,0-2 1-16,2 0 0 15,3 0 1-15,-1 2 0 16,2-1 1-16,0-1 2 16,-3 0-2-16,-5-3 0 31,-5-3 0-31,-5 1 0 0,-12-1 2 0,0 2-1 0,-14-4 1 15,-3 3 0-15,-10 5-2 16,8-7 1-16,-8 7-3 0,0 0-1 16,0 0-1-16,0-10 0 15,0 10-1-15,0 0 0 16,0 0 0-16,0-9 1 15,0 9-1-15,3-12 1 0,-3 12-1 16,6-17 0 0,-1 7 0-16,1-1 0 0,2-2 0 15,1-2 1-15,0-2-1 16,3-5 0-16,0-2 1 15,0-5 0-15,1 0 0 0,-5-4-4 16,3 1-7-16,-5 2-18 16,-4-3-48-16,3 7-7 15</inkml:trace>
  <inkml:trace contextRef="#ctx0" brushRef="#br0" timeOffset="18245">6202 5017 44 0,'0'0'4'15,"0"0"3"-15,-12 5 5 0,12-5 1 16,-15 20 2-1,8-6 4-15,-2 5-1 0,-2 1 2 16,5-1-4-16,-1 0-3 16,3-2 2-16,-1-2 4 15,3-7-1-15,2-8-2 0,0 0 0 16,0 0 0-16,0-10-2 15,2-3-1-15,-2-1-5 16,2 1-6-16,2-1-2 16,1 5 0-16,-5 9 1 0,0 0 2 31,6 9 0-31,-6 7 0 0,-8 7 1 0,-7 4 1 15,-2 0 2-15,-6 0 0 16,1-3 0-16,1-3-2 0,-2-7 1 16,5-5-1-16,1-6-3 15,8-3-8-15,9 0-14 16,-12-7-56-16,12 7-4 15</inkml:trace>
  <inkml:trace contextRef="#ctx0" brushRef="#br0" timeOffset="18880">5767 5380 24 0,'0'0'2'16,"0"0"6"-16,-5-14 5 15,5 14 6-15,-6-8 1 0,6 8 0 16,-6-9-1-16,6 9 0 16,0 0-1-16,-3 6-3 15,3 6-6-15,-1 8-3 16,0 9 2-16,-1 5 4 0,2 12-1 15,-4 3 2-15,0 11-1 16,-1 6 1 15,1 5-1-31,-1 7-3 0,1 5-2 0,-2 3-2 0,4 4-1 0,-3 1-2 16,1 2 0-16,-2-1-1 15,2 2 0-15,-3-4 4 16,1 0-1-16,-1-3 1 16,-1-7 1-16,-1-5-1 0,4-4 0 15,-3-7-1-15,3-7-6 16,4-7-23-16,3-6-46 31,-2-11-8-31</inkml:trace>
  <inkml:trace contextRef="#ctx0" brushRef="#br0" timeOffset="20195">5049 7183 82 0,'11'3'3'16,"6"-3"3"-16,22 0 4 15,14 0 7-15,18-1 3 0,15-3 2 16,24-3 2-16,18-2 3 15,3-2-2-15,5 1-3 16,-13 0-4 0,-11 1-5-16,-8-1-3 0,-9 3-3 15,-21 2-2-15,-12 0-6 0,-9 2-15 16,-9 3-38-16,-9 0-20 15</inkml:trace>
  <inkml:trace contextRef="#ctx0" brushRef="#br0" timeOffset="20773">5095 7202 41 0,'0'0'6'15,"0"0"4"-15,0 0 6 16,0 0-3-16,5 1 1 15,-5-1 1-15,0 0-3 16,0 0 0-16,0 0-7 0,-2 10-3 16,2-10-7-16,-4 18 2 15,0-1 2-15,2 2 2 16,-4 16 7-16,0 10 3 15,-5 11 0-15,0 12 1 16,-5 10 3 0,3 13 1-16,-8 10-2 0,4 14-2 0,-4-4-2 15,3-3-3-15,0-2 0 16,3-11 1-16,2-7-5 0,1-16-10 15,4-16-34 17,8-5-26-32</inkml:trace>
  <inkml:trace contextRef="#ctx0" brushRef="#br0" timeOffset="21254">6358 7250 25 0,'-6'28'31'16,"2"7"6"-16,-3 12 3 16,0 13 1-16,3 12-3 15,-5 6-7-15,1 12-8 0,-3 2-7 16,2 2-3 15,-3 0-4-31,2-2-2 0,0-5-3 0,-1-9-7 0,1-10-21 16,5-1-43-16,-7-18-7 0</inkml:trace>
  <inkml:trace contextRef="#ctx0" brushRef="#br0" timeOffset="22098">4826 8415 117 0,'0'0'0'0,"0"0"-2"15,-12 5 2-15,2-3-1 16,-3 3 1-1,1-1 0-15,-2 4-1 0,-2-3 0 16,2 4 1-16,1 1 1 0,2 0-1 16,1-1 0-16,3 6 0 15,0-1-1-15,4 1 0 31,-2-3 1-31,4 2 6 0,1-5 0 0,4 2 1 16,5-1 0-16,7-1 2 0,4 3 2 16,6-5 1-16,7 5 6 15,8-8-7-15,5 5-2 16,13-7 0-16,6 3 2 15,4-5 2-15,8-10 0 0,0 2 0 16,8-5-4-16,1 2 0 16,0-5-1-16,-1 4 2 31,-2-2-3-31,-2 6-3 0,-5 3-2 0,-5 0-1 0,-3 5-1 15,-11 0-1-15,-2 0 0 16,-15 5-1-16,-5-3 1 47,-9 2 1-47,-5 1 5 0,-10-3 5 0,-2 1 0 0,-9-3 0 0,0 0 1 0,-6 0 3 15,-2 0 0-15,-3-10-1 16,0-3-6-16,2-9-2 16,1-7-1-16,1-7 0 0,6-5-1 15,2-5-1-15,-1-5-6 16,6 5-11-16,0 10-53 15,7-8-14 17</inkml:trace>
  <inkml:trace contextRef="#ctx0" brushRef="#br0" timeOffset="22637">5444 8661 322 0,'0'0'1'0,"0"0"-4"16,0 0-5-16,0 0 0 15,-6 8 5-15,-1 8 2 0,-4 10 2 16,-4 11 1-16,-3 12 1 16,-3 16 3-16,-4 13 7 15,2 13-1-15,-4 6-5 0,7 3-4 16,1-4-6 15,5-6-9-31,0-9-32 0,-4-15-32 0,2-17-5 0</inkml:trace>
  <inkml:trace contextRef="#ctx0" brushRef="#br0" timeOffset="24171">3088 6568 42 0,'0'0'1'15,"-6"10"-1"-15,2 2 5 16,-2 12 2-16,-4 7 4 15,3 11 4-15,-3 10 4 0,-1 12 1 16,2 11-1-16,0 5 2 16,1 7-4-1,0 5-2-15,0 6-3 0,4 2-4 16,-2 0-3-16,1-2 1 0,0-3-2 15,3-3 1-15,2 4-1 16,-2-10 2-16,2-5 0 47,-1-1 1-47,0-4-1 0,4-4 1 0,-3-2-1 0,1-2 2 0,-1-7-3 0,0-1 0 15,0-2 1-15,0-4-1 16,1-3-1-16,-1-3-1 0,3-1-1 16,1-5 0-16,0-1 1 15,0-1 0-15,-1-5 0 16,0 3 0-16,-3-1-1 15,3-2 0-15,-3 0 0 16,-1 2 0-16,-1-4 0 0,-3 4-1 16,-1-6 0-16,-1 3 0 15,3 0 0-15,0-5 0 16,0 0 0-16,4-5-2 15,0-4 0-15,0-3 0 0,-1-4 0 16,1-13 0-16,1 13 0 16,-1-13-1-16,0 0 2 15,5 8 0-15,-5-8 0 31,3 9-3-31,-3-9 0 0,5 12-2 0,-5-12-1 0,9 14 0 16,-9-14-1-16,8 14 0 16,-8-14-1-16,13 14 2 0,-13-14 1 15,12 16-1-15,-7-8 2 16,2 1 1-16,-2 1-1 15,1 0 1-15,-2-1 1 16,0-1 0-16,0 4 0 0,0-4 2 16,0 2 0 15,-2 3 0-31,2 2 1 15,2 1 0-15,-2 2 0 0,0 3 0 0,1-4 0 0,1 4-2 16,1-5 0-16,0 0 0 0,0-5 0 16,0-2 0-16,-7-9 0 15,17 14 1-15,-17-14 0 16,16 15 0-16,-16-15 0 15,24 16 0-15,-4-10 0 0,0 3 1 47,6-2-1-47,-1 0-3 0,6-4 3 0,-2 0 0 0,4-3-1 0,-3 2 2 0,1-2 2 16,2-2-1-16,2-1 0 15,4-1 1-15,0 1-1 16,3-3 1-16,1 2 0 16,3-3-3-16,-3 2 0 0,4-1 0 15,0 1-1-15,-2-1 2 31,1 2-1-31,-6 1 1 16,7 0 0-16,-8 2 0 0,4 1 0 0,-4 0 1 16,0 0 0-16,4 3-1 0,2 1 2 15,10 0-2-15,6-1 1 16,9-3 1-16,5 0 4 15,10 0 0-15,4 0 1 16,10-5 0-16,6-1 1 0,-3 0-1 16,3 3 0-16,4-1-4 15,-4-1-8 1,5 0-22-16,5 5-44 0,-10-4-8 15</inkml:trace>
  <inkml:trace contextRef="#ctx0" brushRef="#br0" timeOffset="25334">5650 2844 20 0,'0'0'0'16,"0"0"2"-16,0 0-2 0,8 0 3 15,-8 0 4-15,21-5 3 16,-7-1 2-16,10 3-2 16,1-2 2-16,9 2 0 15,5-3 0-15,1 0-2 0,8 2-5 16,1 1-2-16,5 0-1 15,0 1-1-15,4 2 2 16,1-2-2-16,-4 2 1 31,8 0 1-31,4 0 0 0,0 0 0 0,4 2 1 0,-1 5 0 16,3-3 2-16,1 2-2 15,3 4 1-15,-2-1-2 16,0 9 1-16,1-6-2 0,-3 8 1 16,3-7-1-16,-2 6-1 15,2-8-1-15,2 5 1 16,3-8 0-16,-3-2 0 15,4-1 2-15,1-5 0 16,2 0 1 0,-5 0-1-16,2 0 2 0,-2-2-1 0,0 2-7 15,-5 0-18-15,-8-1-35 16,-1 1-6-16</inkml:trace>
  <inkml:trace contextRef="#ctx0" brushRef="#br0" timeOffset="26051">7944 3798 101 0,'0'0'9'0,"27"0"5"16,4-3 8-16,21-4 1 15,12-3 5-15,28-3-1 16,15-2 1-16,23-1-2 0,-3-1-11 16,6 1-7-16,-1-3-8 15,-12 4-6-15,-8-2-7 16,-19 5-11-16,-14 3-21 15,-18-3-27-15</inkml:trace>
  <inkml:trace contextRef="#ctx0" brushRef="#br0" timeOffset="26621">8058 3881 98 0,'0'0'-1'0,"0"0"-1"15,0 0 2-15,0 0 10 0,0 8 4 16,0 9 4 15,-3 4 2-31,-1 16 0 0,-6 12 2 0,0 12 1 0,-3 14-2 0,-3 9-9 16,-2 6-6-16,2 1-7 15,-1-2-6-15,3-6-14 16,5-5-23-16,-3-13-26 16</inkml:trace>
  <inkml:trace contextRef="#ctx0" brushRef="#br0" timeOffset="27522">9224 3708 136 0,'0'0'0'15,"0"0"-2"-15,0 0 1 16,0 0 0-16,0 0-1 15,0 0 0-15,0 0 0 0,0 0 1 16,-8 6 1-16,7 7 0 31,0 6 1-31,0 6 3 0,0 6-1 0,-2 13 4 16,1 2 3-16,-1 14 2 0,1 8 2 15,-4 5 0 1,3 8 1-16,0 3-1 0,-1 4-2 16,1-2-2-16,1 0-4 15,0-5 0-15,1-6-2 0,1-7-2 16,3-6 0 15,0-8 2-31,3-1-1 0,-3-8-1 0,0 2 1 0,2-8 0 16,-3-3 1-16,-3 0-2 0,1-4 1 15,0-2 0-15,-7-5 1 16,0-2-1 15,-2-4 2-31,0-1-1 0,-5-4 0 0,0 2 0 0,-3 0 0 0,-4-3 0 16,-1 1 1-16,-8 1-3 15,-3-1 1-15,-8-2-2 16,-5 1 0-16,-11 1-1 15,-6 1 1-15,-9-4 0 0,-2 2 0 16,-2-7 0-16,-2 4 0 16,2-4-1-16,3 4 1 15,5-4 0 16,5 2-2-31,6 1 1 0,6 1-1 0,6 3 1 0,5-3 0 0,5 1 1 16,6-4 2-16,5-5 1 16,8-2 0-16,0-7 1 15,8-14 2-15,4-9-2 16,3-13 1-16,1-12-1 0,9-12-2 15,3-9 1-15,1-8-1 16,2-3-2-16,-1 4-2 31,3 8-1-31,-4 4-10 0,-2 16-9 0,0 9-25 0,-5 14-35 16,6 6-6-16</inkml:trace>
  <inkml:trace contextRef="#ctx0" brushRef="#br0" timeOffset="28796">7700 7170 152 0,'16'0'14'15,"17"-3"6"-15,13-1 3 0,18-1 2 16,18-1 0-16,17-1 0 16,13 1 0-1,13-1-1-15,-4-3-10 0,-7 0-8 16,3-2-4-16,-12 1-7 15,-10-1-20-15,-2-4-48 0,-22-5-6 16</inkml:trace>
  <inkml:trace contextRef="#ctx0" brushRef="#br0" timeOffset="29303">7885 7132 104 0,'0'0'0'0,"0"0"-5"47,0 0 4-47,0 4 3 0,0 6 8 0,2 4 3 0,1 10 5 0,3 2 3 0,-3 12 3 16,-1 10 3-16,-2 6-1 15,0 8-2-15,-2 0-4 0,-12 3-2 16,-1-2-5-16,-7-1-1 15,-3-6-2-15,-4-7-1 16,2 1-3-16,-2-10-5 16,8 3-9-1,-4-5-13-15,8-9-42 16,7 0-15-16</inkml:trace>
  <inkml:trace contextRef="#ctx0" brushRef="#br0" timeOffset="30165">8909 7305 131 0,'0'0'3'0,"0"19"7"16,0 9 1-16,5 8 1 15,-4 12 1-15,6 13-2 16,-5 5 3-16,7 10 0 0,-3 0-3 16,-1-5-1-1,1-4 2-15,-1-9-1 0,4-8 1 16,-6-9 0-16,4-7 0 15,-6-9 0-15,6-5-1 32,-4-6-2-32,-3-14-3 0,3 11-1 0,-3-11-1 0,-6 2 0 15,6-2-1-15,-14 2-2 16,-2-1-2-16,-1 2-2 15,-8 3-2-15,-4 0 0 0,-7 1 0 16,-7 4-2-16,-4 1 1 16,-10 0-1-16,-3 1 0 15,-5 1 2-15,-5-1 0 0,0 5-1 16,0-4 1-16,3 3 2 31,0 0 1-31,3 0 1 0,2 0 2 0,5 0 2 16,5 2 2-16,1-2 0 15,7-3 2-15,-1 1-1 0,5-2 0 16,4-1-1-16,1-1 0 15,9-1-2-15,1-5-1 16,7 4 0-16,3-5 2 16,2 0 5-16,13-4 2 0,-9 0 0 15,9 0 0-15,-2-22 0 16,3-7-1-16,-1-14-2 15,0-15-2-15,2-11-7 16,-1-12-4-16,-1 0-3 0,1-1-7 47,2 10-17-47,4 14-44 0,10 2-9 0</inkml:trace>
  <inkml:trace contextRef="#ctx0" brushRef="#br0" timeOffset="30776">8912 7122 73 0,'0'0'0'16,"0"0"6"-1,-5 0 8-15,5 0 11 16,0 0 3-16,-5 14 3 0,0-4 0 0,0 5 0 15,3 2-2-15,-3 5-5 16,4 2-12-16,-1 10-15 16,-2 0-19-16,1-1-37 15,5 8-17-15</inkml:trace>
  <inkml:trace contextRef="#ctx0" brushRef="#br0" timeOffset="31698">8426 8358 207 0,'0'0'-1'16,"0"0"-1"-16,0 0 3 16,0 0 1-16,-3 7 5 15,3-7 3-15,-2 13 3 0,0-5-1 16,-2 6 5-16,0 5 1 15,0 5-1 17,0 5-3-32,3 10-2 0,-1 5-5 0,2 4 0 0,1 7-1 15,3 2-1-15,2 1-2 0,-2-3 1 16,-2 1 0-16,-1-8 2 15,-2-5-1-15,0-6-1 16,-4-4 2-16,-3-6-2 16,0-5 0-16,1-5 0 0,0 0-1 15,-1-5 0-15,1-1-1 31,1-2 0-31,6-9 0 0,-13 12 0 0,13-12 0 16,-14 9 0-16,4-9 0 0,2 0-1 16,-2 0 0-16,-2-5-1 15,0 1-1-15,-4 0-1 16,-7 1 0-16,-5 3-1 15,-6 0 0-15,-9 9 1 0,-10 3-1 16,-11 5 0-16,-15 6 1 31,-9 1 1-31,-10 4-1 0,-10-3 1 0,-7 3 0 16,-7-3 0-16,-8-1 0 15,-2-1 1-15,-6-2 0 0,-1-2 0 16,-6 1 1 31,-5-2-1-47,-1 1 1 0,1 0 1 0,3 0-1 0,2-3 1 0,5 0 0 0,13-1 0 0,7-4-1 15,9 0-3-15,6-3-7 16,16-1-26-16,14 0-42 16,5-2-7-16</inkml:trace>
  <inkml:trace contextRef="#ctx0" brushRef="#br0" timeOffset="32828">8458 5424 4 0,'-1'19'14'0,"1"1"2"16,0 8-1-16,0 4 0 15,0 2-3-15,-1 7 0 0,1-2-3 16,-1 6 0-16,-1 4 0 16,2 2 1-16,0 7-1 15,0-2 1-15,0 12-1 0,3 4 0 16,-3 3 1 15,0 5-1-31,-1 0-1 0,-1 2 0 0,-2-3-1 0,1-3 0 16,-1-6-3-16,0-10 2 15,1-9-2-15,1-5 4 0,0-10 1 16,0 2 3-16,-2-8 0 15,-2 9 0-15,-2-4-1 16,-2 0 0-16,2 5-1 0,-2-3-8 16,5 6-25-16,5-4-47 15,4-14-6-15</inkml:trace>
  <inkml:trace contextRef="#ctx0" brushRef="#br0" timeOffset="33974">7669 3012 35 0,'0'0'1'0,"0"0"-3"0,11-5 2 15,9 2 4-15,3-2 3 16,7-2 5 15,3-2 4-31,7 1-3 0,10-2 1 0,-8 2 4 0,10-3-4 0,-4 3-2 16,-4 0-5-16,4 2-3 15,-8-6 0-15,1 5-1 16,-8-1 2-16,-1 3 2 15,-7-5 1-15,-5 8 0 0,-5-5 1 16,-2 5-2-16,1 2 0 16,-14 0-1-16,19-2-2 15,-19 2-3 16,14 0-3-31,-14 0 1 0,12 0 0 0,-12 0 0 0,0 0-1 0,1 10 1 16,-5-1 0-16,4-9 1 16,-2 12 2-16,2-12 0 46,2 14-2-46,-2-14 0 0,5 15 1 0,-5-15 0 0,17 6-1 0,-17-6 0 0,0 0 0 16,12 13-1-16,-12-13 2 16,9 20-1-16,-5-4 3 0,2 5 2 15,3 7 0-15,-3 8 3 16,4 5 1-16,-4 11 0 15,3 2 1-15,-2 7 0 16,-2-3-4 0,0 3-5-16,0-2-27 0,-2-9-40 0,3-9-5 15</inkml:trace>
  <inkml:trace contextRef="#ctx0" brushRef="#br0" timeOffset="34846">8504 3430 93 0,'0'0'7'15,"0"0"7"-15,0 0 6 16,0 0 5-16,0 12 4 15,0 5 0-15,-4 6 1 16,1 7-1-16,1 9-5 0,0-1-11 31,1 6-11-31,1-5-23 0,4 2-27 0,-4-8-26 16</inkml:trace>
  <inkml:trace contextRef="#ctx0" brushRef="#br0" timeOffset="37035">5584 4467 10 0,'0'0'9'16,"0"0"6"-16,14-7 0 16,-14 7 3-16,17-9 0 0,-8 4 1 15,4 0-2-15,1 0 1 16,1 3-9-16,-4-1-4 15,4 3-4-15,-3 0-1 16,0 1 4-16,-2 4 3 0,-10-5 1 16,11 19 1-16,-12-5 1 15,1 3 0-15,-6 5 1 16,-2-2-1-16,-7 6-1 0,0-3-5 31,-5 4 1-31,1-4-3 0,-6 2 1 0,2-4 0 16,-1-1 0-16,5-2 0 15,-2-2-1-15,7-1 2 0,-1 2 1 47,11 1 1-47,4-4 2 0,2 3-1 0,8-3 1 0,4 1 1 0,4-5 0 16,6 0 1-16,2-5-3 0,1-1-1 15,-1-4-3-15,-2 0-3 16,1 0-4-16,-6 0-5 15,0-2-8-15,-8-1-6 16,1-1-14-16,-12 4-18 0,15-5-22 16</inkml:trace>
  <inkml:trace contextRef="#ctx0" brushRef="#br0" timeOffset="37350">5510 4652 196 0,'0'0'2'16,"14"0"2"-16,2 0-1 16,-1 0 0-16,7 0 1 0,-1-2-7 15,3 3-9-15,-1-1-30 16,-2 0-22-16</inkml:trace>
  <inkml:trace contextRef="#ctx0" brushRef="#br0" timeOffset="37692">5876 4655 50 0,'0'0'1'0,"-3"12"-5"15,1-1-24-15</inkml:trace>
  <inkml:trace contextRef="#ctx0" brushRef="#br0" timeOffset="38829">5864 4628 88 0,'0'0'9'0,"0"0"5"16,-2 17 2-16,1-3 3 15,-1 3 2-15,0 7 1 0,0 4 1 16,-1 0 0-16,2 1-7 16,-1-5-9-16,0-1-10 15,2-8-30-15,4 3-34 16,-4-18-4-16</inkml:trace>
  <inkml:trace contextRef="#ctx0" brushRef="#br0" timeOffset="39833">8199 4356 42 0,'0'0'1'16,"15"-5"3"-16,3 1 3 0,-4-1 6 16,6 1 2-16,-2-1 3 15,9 0 2-15,-1 1-1 16,-7 1-3-16,-2 0 0 15,-5 3-4-15,1 2-3 0,-13-2-2 16,10 15-1-16,-11-2 0 16,-11 5-1-16,2 4 3 15,-9 2-1-15,0 2 1 31,-5 4-3-31,2 3 0 0,-4-3 0 0,3 2-2 0,8-4 1 16,-2-2 0-16,7-3 1 16,5-2 1-16,5-4 1 15,2-2-1-15,9-3 3 16,6-2-1-16,2-2 0 0,8-3 0 15,4-1-3-15,-1-2-2 16,4-2-4-16,-4 0-5 16,-1-5-8-16,-4 0-19 15,2 4-35-15,-12-10-12 0</inkml:trace>
  <inkml:trace contextRef="#ctx0" brushRef="#br0" timeOffset="40024">8181 4570 294 0,'0'0'1'0,"0"0"1"16,9 0-1-16,8-3-6 0,0 1-6 15,11-1-18-15,11 3-34 16,-3 0-10-16</inkml:trace>
  <inkml:trace contextRef="#ctx0" brushRef="#br0" timeOffset="41152">8634 4542 76 0,'0'0'10'16,"0"0"5"-16,-8 1 9 0,8-1 2 15,0 0 2 17,-13 0-3-32,13 0 3 0,0 0-1 0,0 0-7 0,7 0-7 15,7 0-6-15,1-2-4 16,6-1 0-16,0 1 0 0,0 0-3 15,-1 2 0-15,-2-1 0 16,-7 1 1-16,-1 3 2 16,-10-3 1-16,4 17 0 15,-6-5 2-15,-7-2 0 0,-1 1-1 31,-3 2 0-31,3-1-2 0,1-2-2 0,4-1-1 16,5-9 0-16,0 16 0 16,4-6-1-16,6-2 0 0,-1 3 1 46,1 2 1-46,-6 1 1 0,-4 1-2 0,-4 2 3 16,-12 3 0-16,-6 1-1 0,-5 0-1 0,1 3-6 0,0-3-15 16,3 3-54-16,15-3-4 15</inkml:trace>
  <inkml:trace contextRef="#ctx0" brushRef="#br0" timeOffset="42240">4986 7816 197 0,'0'0'1'0,"8"-5"4"16,7 1 3-16,3-5 2 15,12-4 2-15,7-1 1 16,4 0 1-16,4-2 1 0,1 0-1 15,-1 3-2-15,-5 3-5 16,5 3-1-16,-14 2-2 16,-4 3-2-16,-7 2 0 15,-1 0-5 1,-4 2 0-16,-5 3 2 0,-6 3-1 0,-2 2-1 15,-2 6 1-15,-2 1 0 16,-6 8 2-16,-3-1 1 16,-6 9 2 15,-3-2-3-31,-5 9 1 0,3-2 0 0,-4-1 0 0,3 0 1 15,4-4-1-15,9-2 6 16,6-5-3-16,3-2 3 16,14-9 1-16,9-2 1 0,5-3 0 15,4-3 0-15,0-4-1 16,2-3-2-16,-2 0 0 15,1 0-5-15,-6-3-3 16,-2-2-8 0,-8-3-9-16,2-2-28 0,6-1-33 0,-12-3-6 15</inkml:trace>
  <inkml:trace contextRef="#ctx0" brushRef="#br0" timeOffset="42451">5060 8025 316 0,'0'0'1'16,"20"-12"-1"-16,9-2 0 15,12-6 1-15,7-1 0 47,4-2-2-47,7-1-4 0,5-2-7 0,-3 2-28 0,2 9-33 0,-16 2-5 0</inkml:trace>
  <inkml:trace contextRef="#ctx0" brushRef="#br0" timeOffset="42868">5640 7887 282 0,'0'0'-1'0,"0"0"0"0,0 0 2 16,8-8 2-16,1 2 1 15,9-2 0-15,0 0 1 16,7 1-2-16,0 0 2 0,-1 3-2 15,-1 1-1-15,-6 3 0 16,-5 5 0-16,-8 8 0 16,-4 3 1-16,-7-1 2 15,-7 2 0-15,1-1-2 0,-1-3 0 16,2-1-2 15,2-4 1-31,10-8 1 0,11 5 0 0,12-5-1 0,9-6-8 16,7 1-16-16,12 5-49 15,-1-5-4-15</inkml:trace>
  <inkml:trace contextRef="#ctx0" brushRef="#br0" timeOffset="44283">7951 7604 80 0,'0'0'8'16,"0"0"5"-16,0 0 1 0,0 0-2 15,0 0 1-15,0 0 4 16,0 0 2-16,9-2 3 15,1 2-8-15,6 0-4 16,4 0 0-16,4-3 0 0,1 3 1 16,4-3-6-16,-4 1 2 15,0-3-1-15,-4 1 3 16,-4 0-1-16,-4-3 2 31,-13 7-1-31,14-12 0 0,-14 12 2 16,4-10-4-16,-4 10-2 0,0-12-1 0,0 12-1 15,0-8-1-15,0 8 0 16,0 0 0-16,-5-11 0 0,5 11 0 15,0 0 1-15,0 0 0 16,0 0 0-16,0 0-2 16,0 0 0-16,0 0 2 15,0 0-3-15,0 0 1 0,0 0-1 16,0 0 0-16,0 0 0 16,0 0 0-16,0 0 1 15,0 0 0-15,0 0 0 16,0 0 0-16,0 0 0 15,0 0 0-15,0 0 0 0,0 0-1 16,0 0-1-16,0 0-1 16,0 0-1-16,0 0 0 15,0 0-3 16,0 0 0-31,-2 9 0 0,1 2 2 0,-2 6 1 0,-1 6 1 0,-6 6 1 16,1 6 1-16,-5 3 2 0,-1 3 0 16,-3 1 1-16,1-1-1 15,-1-2 0-15,1-3 1 16,3 0 0-1,4-9 0-15,-1-2 1 16,5-5-3-16,3-6 3 31,1 0-1-31,2-6 1 0,0-8 0 0,12 6 1 16,2-6-1-16,3 0 1 0,6-1 0 15,3-4-1-15,0 1-1 16,3-3-3-16,-4-2-3 16,1 3-4-16,-5-3-3 15,-2 4-3-15,-8-1-2 0,0 4-10 16,-11 2-39-16,5-17-19 31</inkml:trace>
  <inkml:trace contextRef="#ctx0" brushRef="#br0" timeOffset="44471">7859 7913 339 0,'0'0'3'0,"10"0"-1"0,9 0 1 15,10-8 1-15,10 0-1 16,8-4-2-1,11 0-7-15,0-5-7 0,8 1-26 0,1 3-38 16,-7-2-6-16</inkml:trace>
  <inkml:trace contextRef="#ctx0" brushRef="#br0" timeOffset="44803">8446 7702 208 0,'0'0'3'0,"0"0"-1"16,-5 10 5-16,-1-2 2 16,1 4 2-16,-2 1 1 15,0 2 0-15,-1 0 0 0,1 0-1 16,2-2 0-16,2-4-3 15,3-9 0 1,0 13 2-16,0-13-2 0,13 2 1 0,3-2-2 16,1 0-5-16,4-5-9 15,0-1-24-15,-4-4-44 16,6-6-5-16</inkml:trace>
  <inkml:trace contextRef="#ctx0" brushRef="#br0" timeOffset="44974">8523 7647 329 0,'0'0'3'0,"-7"20"1"16,1 1 0-16,-1 6 0 0,-1 7 1 16,1 3 0-16,-1 9 1 15,2 14-18 1,4-4-58-1,4 0-8-15</inkml:trace>
  <inkml:trace contextRef="#ctx0" brushRef="#br0" timeOffset="46901">3585 2526 49 0,'0'0'4'15,"0"0"4"-15,0 0 6 16,6 7 5-16,7-5 4 16,8 1 1-16,13-3 3 31,7 0 1-31,19-1-3 0,10-6-5 0,9-1-5 0,4-4-3 15,3-2-4-15,-5-1-1 16,-1 1-2-16,-9 2-3 16,-6-2-5-16,-16 1-13 15,-2 3-26-15,-4 5-25 0</inkml:trace>
  <inkml:trace contextRef="#ctx0" brushRef="#br0" timeOffset="48717">4051 2230 100 0,'0'0'6'0,"5"0"1"0,9 0 5 0,14 7 6 0,7 8 0 16,5 3 3-16,3 1 0 15,11 5 0-15,-3 5-3 16,1-6-4-16,-10 4 0 15,-12-13 1-15,-8-4 0 0,-11 0-2 16,-6-1 2-16,-13-2-2 16,-14 0 0-16,-14 6-1 31,-4 6-1-31,-7 9-15 0,-1 4-17 0,-3 8-50 0,16 3-7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25:50.87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24 1734 171 0,'0'0'5'0,"0"0"3"0,0 0 3 16,0 0 1-16,0 0 2 16,0 0-2-16,0 0 1 15,0 0 2-15,0 0-2 16,0 10-3-16,0 4-2 0,3 8 0 15,0 4-1-15,1 6 2 16,-3 2 0-16,2 4-1 16,-1 0-1-16,-2-1-1 15,-1-2-1-15,0-6 0 0,-3-3-3 16,-1-6-4-16,-4-6-8 15,5 0-10-15,4-14-26 16,-12 12-31-16,12-12-8 0</inkml:trace>
  <inkml:trace contextRef="#ctx0" brushRef="#br0" timeOffset="431">4918 1799 125 0,'0'0'1'15,"0"0"0"-15,0 0 2 16,0 0 5-16,-7 10 12 16,7-10 4-16,15 7 3 15,5-7 3-15,14-5 0 0,15-8 2 16,12-8 0-16,-25 10-8 15,8-3-9-15,1-2-3 16,1-1-4-16,0 0-1 16,2 0-3-16,-5-1-4 15,1 2-4 1,-5-1-4-16,1 3-14 0,-9 2-35 0,-1 0-26 15</inkml:trace>
  <inkml:trace contextRef="#ctx0" brushRef="#br0" timeOffset="926">4903 2201 220 0,'0'0'3'16,"0"0"3"-16,0 0-2 15,-10 0 4-15,10 0 4 16,0 0 5 15,5-2 2-31,12-2 2 0,10-1-3 0,14-9 0 0,10-2 1 0,11-7-1 16,7-5-6-16,6-1-3 15,2 0-3-15,-5-1-2 0,-3-3 0 16,-5 7-3-1,-8 2-5-15,-4 5-9 0,-13 1-28 16,-6 1-40-16,2 3-7 16</inkml:trace>
  <inkml:trace contextRef="#ctx0" brushRef="#br0" timeOffset="1624">4914 2077 151 0,'0'0'6'15,"0"0"1"-15,0 0 2 16,0 0 0-16,0 0 1 16,0 0-3 15,0 0 2-31,0 0 2 0,0 0-4 0,0 0-1 0,0 0 1 0,1 11 0 0,-1-3 4 15,0 5 2-15,-1 1 0 16,-5 4-3-16,-4 1 0 16,-3 2 0-16,-3 6-12 31,-1-5-20-31,7 4-35 15,-1-11-16-15</inkml:trace>
  <inkml:trace contextRef="#ctx0" brushRef="#br0" timeOffset="2184">4954 1648 171 0,'0'0'6'15,"0"0"3"-15,0 0-3 16,0 0 5-16,0 0 1 0,0 0 2 16,-7 11 1-1,3 1 0-15,0 5-5 0,-2 0-3 16,-3 6 3 15,1 1-4-31,1 1-4 0,-1-1-6 0,1-4-10 0,2-1-20 0,5-2-35 16,-2-7-9-16</inkml:trace>
  <inkml:trace contextRef="#ctx0" brushRef="#br0" timeOffset="2910">5576 1467 95 0,'0'0'11'16,"0"0"2"-16,0 0 5 16,0 0 2-16,0 0 0 15,0 0 0-15,0 0-2 16,0 0 3-16,0 0-8 0,0 5-3 15,0-5-3-15,0 12-3 16,-2-2-1-16,2-1 6 16,-5 12-6-16,-2 1-12 15,2-1-27-15,2 1-35 0,-2 2-3 16</inkml:trace>
  <inkml:trace contextRef="#ctx0" brushRef="#br0" timeOffset="3527">5747 1728 152 0,'0'0'3'16,"0"0"4"-16,0 0 4 16,-10 3 3-16,10-3 3 0,-7 15 2 15,2-3 1-15,-1 6 0 16,0 2-3-16,-5 10-4 15,0 1-2-15,-1 3-6 16,-2-3-8-16,2-1-25 16,1 3-44-16,1-5-6 0</inkml:trace>
  <inkml:trace contextRef="#ctx0" brushRef="#br0" timeOffset="28484">5913 1947 75 0,'0'0'7'16,"0"0"4"-16,0 0 6 16,0 0 5-16,0 0 3 15,4-9 0-15,-4 9-1 0,0 0 0 16,0 0-7-16,0 0 0 15,11 4-6-15,-9 10-1 16,3 3-3-16,0 5 2 16,1 3 0-16,2 4 1 0,1 2 0 15,-1 0-1-15,-1-3-2 16,-1-3-1-16,-1-5 0 15,0-1-1-15,-5-2 2 16,3-3-2-16,-3-2-4 16,1 1-5-16,-1-5-9 15,1 1-17-15,3 6-40 16,-4-15-10-16</inkml:trace>
  <inkml:trace contextRef="#ctx0" brushRef="#br0" timeOffset="28977">5653 2095 177 0,'0'0'5'0,"0"0"1"15,-3-4 1-15,3 4 2 16,3-16 4-16,10 1 3 0,7-11 0 16,13-6 3-16,12-5-5 15,8-6-1-15,7 0 0 16,2-1-7-16,0 6-11 15,-4 4-22-15,-1 10-35 16,-14 7-15-16</inkml:trace>
  <inkml:trace contextRef="#ctx0" brushRef="#br0" timeOffset="41624">14132 5320 169 0,'0'0'5'0,"0"0"3"16,-2-13 1-16,2 13 5 16,0-10 2-16,0 10-1 0,0-14 1 15,0 14 0-15,0 0-5 16,1-10-4-16,-1 10-4 15,0 0-3-15,9 0 1 16,-5 7-1-16,5 7 2 16,-1 5 3-16,4 4-1 0,1 9 4 15,3 7 1-15,2 1 2 16,1 5-2-16,0 0 0 15,2 2-1-15,-2-4-1 16,-1 2 2-16,1-5-2 16,-3 0 2-16,0-2-3 0,-1-6 0 15,0 0-1-15,-4-5 0 16,0-5 0-16,1-2-3 0,-4-3 0 15,-1-4-1 1,1-2 0-16,0 0 0 0,-8-11 0 16,7 13 0-16,-7-13 0 15,5 9 1-15,-5-9-1 0,0 0 1 16,1 10 0-1,-1-10 1-15,0 0 1 0,0 0-1 16,0 0 1-16,0 0 0 16,0 0 1-16,0 0-1 15,8-8-1-15,-6-4 0 0,3-8-2 16,2-5 0-1,2-12-1 17,6-11-1-32,4-9 0 0,4-10 0 0,7-10 0 0,4-1 0 0,3-4 1 0,2 3 1 15,0 4 0-15,-4 7 2 16,-4 10-1-16,-2 9 0 15,-10 13 1-15,-3 9-1 16,-6 8-1-16,-4 7-3 0,-6 12-2 16,3-12-5-16,-3 12-12 15,0 0-18-15,0 0-37 16,0 0-16-16</inkml:trace>
  <inkml:trace contextRef="#ctx0" brushRef="#br0" timeOffset="41973">14574 5238 347 0,'0'0'2'16,"0"0"0"-16,0 0 3 15,13-5 2-15,8-4 3 16,12-4 0-16,8-2-1 0,5-7 1 16,7 2-1-1,3-1-1-15,0-1-4 16,-2 3-3-16,-12 4-5 31,-9 1-5-31,-6 9-10 0,-13 3-30 0,-14 2-35 0,0 0-7 0</inkml:trace>
  <inkml:trace contextRef="#ctx0" brushRef="#br0" timeOffset="42416">13970 5382 340 0,'0'0'3'0,"0"0"0"0,0 0-1 16,0 0 5-16,15-4 1 15,7 0 3-15,6-4 0 16,12 0-1-16,5 0-3 0,1 0-3 16,6 0-1-16,0 0-9 15,-7-1-20-15,-5-1-37 16,-7 10-21-16</inkml:trace>
  <inkml:trace contextRef="#ctx0" brushRef="#br0" timeOffset="43617">15043 5830 331 0,'0'0'5'0,"0"0"2"16,0 0 1-16,0 0 0 15,0 0-1-15,-5-8 2 16,-7 8 0-16,-3 2 1 0,-10 7-6 16,3 3-2-16,-3 2-1 15,0 3 0-15,3 3 0 16,3 1 0-16,10 3 0 15,9-1-1-15,9-2 1 0,10-2 0 16,11-3 0-16,3 0 0 16,4-2 0-1,0-3 0-15,-4-2-3 0,-5 3 0 16,-9 2 2-16,-8-1-1 0,-11 3 1 15,-11 2-2-15,-11 0-3 16,-1 2-23-16,4-1-49 16,-13-6-5-1</inkml:trace>
  <inkml:trace contextRef="#ctx0" brushRef="#br0" timeOffset="44522">16132 5793 280 0,'0'0'6'0,"-10"-3"0"16,10 3 3-16,-13-11 1 15,4 2 4-15,0-1 1 16,-2-3-1-16,1-3 1 0,5 2-7 15,0-2 0-15,0-3-3 16,5 0-3-16,1 2-1 16,6-4-4-16,3 0 1 15,5 5 0-15,2-1 0 0,2 5-1 16,3 4 1-16,1 4 0 15,-1 4 0-15,-3 7 0 16,0 9 1-16,-4 3 1 0,-2 7 0 16,-2 0 2-1,-1-1 2-15,-2 0 2 0,3-9 3 16,3-4-1-1,2-9-1-15,6-3 1 0,6-13-1 16,2-5 0-16,3-5-2 31,-2-5-2-31,0 1-3 0,-5-2-4 0,-5 4-6 0,-10-6-17 16,-7 3-57-16,1 7-4 15</inkml:trace>
  <inkml:trace contextRef="#ctx0" brushRef="#br0" timeOffset="45222">16153 5080 204 0,'0'0'2'0,"0"0"-1"16,-18 0 0-16,2 0 0 31,-3 8 2-31,-5 0 4 0,-10 5 0 0,0 1 3 0,-5 6 0 16,2 7 0-16,-1 1 1 15,1 6 0-15,2 3-3 0,0 7-2 16,5 6 0-16,1 5-3 15,3 2-1-15,-1 1 1 16,7 7 0-16,4-2 0 16,2 2 1-16,9-1 2 0,4-6-3 31,0 2-1-31,4-2 0 0,11-3 1 0,4-4-2 15,3-3 0-15,2-2 0 16,8-5-1-16,-2 1 0 0,9-9 1 16,2-4 0-16,6-2 0 15,4-4 0-15,5-5 2 16,4-1-1-16,-1-9 1 15,7-1 0-15,0-5 1 16,1-2 0 0,0-9 1-16,1-7 2 0,0-7-2 0,1-3 3 15,-1-6-3-15,0-9 1 16,-2-4-1-16,1-6 0 15,-2-6-2-15,0-3-1 0,-3-3 0 16,-1-7-1-16,-8-1 0 16,-2 1 0-1,-7-5-1-15,-11-2 0 0,-7 2-1 0,-12 2 3 16,-13 1-1-16,-11 2 1 31,-16 7-1-31,-11 2 1 0,-17 11-1 0,-13 10 1 16,-20 5 0-16,-16 10-2 0,-10 12-1 15,-7 9-2-15,2 6-6 16,0 11-14-16,14 1-44 15,11 23-17-15</inkml:trace>
  <inkml:trace contextRef="#ctx0" brushRef="#br0" timeOffset="46969">16482 5036 146 0,'0'0'4'15,"0"0"4"-15,8 0 6 16,-8 0 5-16,0 0 6 15,8 6 2-15,-8-6 2 0,9 2 0 16,-9-2-2-16,0 0-6 16,0 0-3-16,0 0-5 15,0 0-3-15,0 0-4 0,0 0-1 16,0 0 0-16,0 0-2 15,0 0 0-15,0 0 0 16,0 0-1-16,0 0-1 16,0 0 0-16,0 0 0 15,0 0-2-15,0 0 1 0,0 0 0 16,0 0 0-16,0 0 0 15,0 0 0-15,5-5 1 16,-5 5-2-16,0 0 1 0,0 0-1 16,0 0 0-16,0 0-1 15,0 0-1-15,0 0 1 16,0 5-1-16,0-5 0 15,0 0 0-15,0 0 2 0,0 0-1 16,0 0 2-16,0 0 0 16,0 8 0-16,0-8 1 15,0 0 1-15,0 0-1 16,0 0 2-16,0 11-2 15,0-11 1-15,0 0-1 0,0 0 0 16,0 0 0-16,0 0 0 16,0 0-1-1,0 0 0-15,0 0 1 0,0 0 0 16,0 0 0-16,0 0 0 0,0 0 0 15,0 0 1-15,0 0 0 16,0 0 1-16,0 0-1 16,0-7-1-16,0 7 1 15,0-14 0-15,2 3 0 0,1 0 0 16,-3-5 1-16,3 0-3 15,0-2 1-15,-3-5 1 16,4-3-1-16,1 0 0 0,-3-2 0 16,2-8 1-1,0 3-3-15,-2-2 1 16,4 1 0-16,-2 0 1 0,3 5 0 15,-4-3 0-15,0 2 1 16,1 2-1-16,-1-3 0 0,-1 0 1 16,3-3-1 15,-2 4 0-31,-2-6-1 0,3 2 2 0,0 1-2 0,-2-1 1 15,2 5 1-15,2 0-2 0,2 1 1 16,-1-4 1-16,-2 0 0 16,5 3-2-16,-1 0 2 15,2-2-2-15,-1-4 1 16,1 3 1-16,-3-3-1 15,3 0 1-15,-2 2-2 0,-1-7 2 16,1 1-2 0,-1-1 1-16,1-3 3 0,-1-3-2 15,-2 2 1-15,1-4-1 0,-1 2 1 16,-1 1-2-16,-1-4-1 15,4 8-3-15,-5-4-7 16,10 5-14-16,-3 9-39 0,4-1-26 16</inkml:trace>
  <inkml:trace contextRef="#ctx0" brushRef="#br0" timeOffset="48085">16802 3286 220 0,'0'0'4'16,"0"0"2"-16,0 0-1 15,0 0 2-15,0 0-1 0,0 0 0 16,0 0 4-16,0 0 0 16,-9-2-1-16,9 2 0 15,0 0 0-15,0 0 1 16,0 0 2-16,0 0-1 15,0 0-3-15,0 0-1 0,0 0-3 16,0-9-2-16,8 9-1 16,2 0 0-16,8-3 0 15,3 3 0-15,4-3 0 0,3-2 2 16,5 4 1-16,6-3 1 15,1-2 0-15,2-1 2 16,6-2-4-16,2 6 2 16,1-7-1-16,3 0-2 0,-1 3 0 15,1 0-1-15,-1 0 1 16,2 5-2-16,-3-1 0 15,-4-5-1-15,1 7 1 16,-3-2 1 15,2 2-1-31,-6-3 1 0,-2 1-2 0,-1 3 3 0,-3-2-2 0,-1 0 1 16,-5 2-1-16,0-1 0 15,-3 1 1-15,1 0-1 16,-3-4 1-16,0 2-2 0,-1 1 1 16,-2 1 0-16,1-2 0 15,-3 2 1 1,-3 0-2-16,-3 0 2 0,-5 1-1 15,1 1 2-15,-10-2 0 0,17 2 1 16,-7-2 1-16,4 0-3 16,2 0 2-16,5-4-1 15,5 1 1-15,3-3-1 16,0 2 0-16,-1 0 0 0,1 0-2 15,-2 2 0-15,-5 0-4 16,0-3-7-16,-3 5-10 16,-5 0-12-16,-2 0-7 15,0 0-27-15,-12 0-22 16</inkml:trace>
  <inkml:trace contextRef="#ctx0" brushRef="#br0" timeOffset="51022">18516 3191 62 0,'0'0'8'16,"-10"-6"7"-16,10 6 10 16,-9-9 2-16,9 9 2 15,-12-5-1-15,12 5-1 16,-11-9-2-16,11 9-6 0,0 0-6 15,8 0-9-15,7 0 0 16,10-3-2-16,3 1 0 16,8 1 2-16,0 0 1 15,8-2-1-15,-4-5-1 0,3 6 2 16,-4 2-4-16,-3-3 0 15,-4 2 0-15,-5-2 0 16,-3 3 1-16,-4 0-2 0,-2 0 2 16,-7-1-2-16,-11 1 4 15,10-1 0-15,-10 1 0 16,0 0-1-16,0 0-1 15,0 0 3-15,0 0-4 16,3 8 1-16,-3-8-2 16,1 22 0-16,4-1 0 31,-2 4-1-31,1 3 2 0,2 4-2 0,3 11 1 0,1 0 1 15,1 11-2-15,1 4 1 0,0 6 0 16,-3 6 2-16,-1 10-2 16,-2-1 0-16,-3 4 1 15,-3 1 0-15,0-1 3 16,-3-5 0-16,-5-8 1 0,3-2 0 15,-5-6 2-15,3-4-1 16,2-8 1 0,1-4 0-16,-1-1-5 0,2-7-4 15,3 2-17-15,0-6-37 0,0-10-25 16</inkml:trace>
  <inkml:trace contextRef="#ctx0" brushRef="#br0" timeOffset="51619">18619 4843 115 0,'0'0'5'0,"0"0"6"0,0 0 4 16,0 0 5-16,0 0 3 16,-12-2 3-16,12 2 1 15,-11-5-1-15,11 5-2 0,-14-10-7 16,14 10-4-1,-9-12-4-15,9 12-3 0,0 0-1 16,0-10-2 0,0 10 2-16,7-5-1 0,8 5 3 15,8 0 1-15,14 0-3 0,18 0 2 16,13 1 1-16,17-4-1 15,10 1 0-15,7-6 0 16,9-4-3 0,1 0 2-16,-6-2 0 15,-11 1-2-15,-12 1 0 0,-8 3-7 0,-16-3-9 16,-10 5-26-1,-1 2-45-15,-22 2-4 0</inkml:trace>
  <inkml:trace contextRef="#ctx0" brushRef="#br0" timeOffset="52136">18591 4849 240 0,'0'0'2'16,"0"0"1"-16,9-8 0 15,-9 8 1-15,11-3-2 47,-11 3 3-47,0 0 4 0,11 5 3 0,-10 11 0 0,-2 11 0 0,1 6 0 0,-1 9 2 16,-4 14 0-16,4 9-3 15,-2 10-1 1,1 5-4-16,-2 6-1 0,1 3 2 0,2-2-2 16,-1 2 1-16,-1-9 1 15,-2 1 0-15,-2-3 0 31,-7 0 0-31,2-5 0 0,-5-5-3 0,0 3-3 0,-2-9-5 16,4 0-11-16,-4-11-25 16,7-7-42-16,12-13-5 15</inkml:trace>
  <inkml:trace contextRef="#ctx0" brushRef="#br0" timeOffset="53037">19744 4801 215 0,'0'0'6'0,"0"0"3"15,-4-11 1-15,4 11 1 16,-2-9-1-16,2 9 0 16,0 0 2-16,0 0 0 15,0 11-4 1,0 6-2-16,3 5-2 0,1 9 1 0,0 12 1 15,-3 8 0-15,3 10-2 16,-1 10 1-16,2 7-1 16,-6 8 2-16,0 3 0 15,1 3 0-15,-1 3 2 0,-1-2 0 16,2-2 1-16,-1-2-2 15,-4-4 1-15,1-5-2 16,3-5-1-16,-4-7-1 47,-2-6 0-47,2-4-2 0,0-5 1 0,-2-11-1 0,1-1 1 0,1-7-1 0,-2-3-1 15,1-4 0-15,0-6 0 0,3-2 0 32,-2-3 1-32,1-5-1 0,0 0-1 0,4-11 1 15,-6 14 0-15,6-14 0 16,-1 10 1-16,1-10 1 0,0 0 0 15,0 0-2-15,-11 0 2 16,0-3-1-16,-4-2-1 16,-10 3 0-16,-6-1-2 15,-8 1 0-15,-9 2-1 16,-10-1 2-16,-8 0-2 15,-11 1 0-15,-5 2 1 0,-6-1 1 16,-7 3 0-16,-2-4 0 16,-1 2 1-16,0-2-1 15,9-2 0-15,9-2-1 0,5-7-2 16,12 1-4-1,9-5-21-15,10 0-55 0,18 0-5 16</inkml:trace>
  <inkml:trace contextRef="#ctx0" brushRef="#br0" timeOffset="54041">18818 5482 57 0,'0'0'12'0,"0"0"12"16,0 0 6-16,10 2 2 15,-1 0 1-15,7-1 1 16,1 2-1-16,6-1-1 15,2 0-9-15,6-2-9 0,0 1-5 16,1-1-2-16,-1 0-1 16,1 0-1-16,0 0 0 15,-6 0-1-15,1 0 1 0,-7 0-3 16,-2 0 2-16,-6 0-2 15,-2 1-1-15,-10-1 1 16,0 0-1-16,0 0 0 16,0 0 0-16,1 10 1 15,-1-10-2-15,-3 10 2 0,3-10-1 16,-14 13 0-16,5-4 0 31,-4 3 0-31,-4 0-1 0,1 3 1 0,-5 4 0 16,-2 1-1-16,-4 0 1 0,1 3-1 15,-3 0 1-15,5-1 0 16,0 0 0-16,0-3-1 15,3-3 0-15,5-1 0 16,5-1 1-16,2-4 1 16,5 1 1-16,4-3 1 0,0 1 1 15,9 1-1-15,7-3 2 31,-1 2 0-31,5-2-1 0,1-1-1 0,1-1-1 0,0-3 0 16,0-1-2-16,-2 2-2 16,-2-3 0-16,1 0-6 15,-2 0-2 1,-1 0-8-16,-5-2-15 0,-1 0-35 15,2 2-19-15</inkml:trace>
  <inkml:trace contextRef="#ctx0" brushRef="#br0" timeOffset="54285">18849 5707 301 0,'0'0'3'0,"0"0"1"16,0 0 1-16,10 0 2 15,4 0 2-15,7 0 1 32,9 0-1-32,8 0 1 0,5 0-3 0,4 0-6 0,1 0-9 15,-3 0-28-15,-10 0-40 16,4 0-6-16</inkml:trace>
  <inkml:trace contextRef="#ctx0" brushRef="#br0" timeOffset="54910">19251 5816 229 0,'0'0'7'16,"0"0"4"-16,13 0 5 15,-2 0 1-15,6-5 2 16,3 2 0 15,-3-2 1-31,0-2 1 0,1 2-4 0,-6-4-5 0,-3 0-2 0,-9 9-4 16,5-15-3-16,-5 15-1 15,-1-14-3-15,1 14-1 0,-17-10-2 16,3 7 0-16,-1 3-2 16,-2 5 0-16,1 2 1 15,-3 4 3-15,1 6 0 16,4 2 0-16,0 0 1 0,4 0 0 15,3 3 2-15,5-2 1 16,2-1 1-16,5-3 2 16,6-1-2-16,5-1 0 15,5-2-4-15,2-4-3 0,3-1-7 16,-4-4-7-16,4 0-10 15,-3-3-20-15,-6-3-27 16,4-2-11-16</inkml:trace>
  <inkml:trace contextRef="#ctx0" brushRef="#br0" timeOffset="55286">19456 5774 308 0,'0'0'2'16,"0"0"-1"-16,0 0 0 0,0 0-2 15,-10 5 0-15,2 0 1 16,-4 3 1-16,2 3 2 15,-5 2-1-15,2 3 2 0,3 1 1 16,1 5 1-16,3-1 1 16,6 2 1-16,6-1 0 15,5-6 0-15,2-3 0 16,3-4-2-16,0-4 3 0,4-5-3 15,-5-2-1-15,-2-12-3 32,-7-1-4-32,-1-2 1 0,-3-3 0 0,0-3 1 15,-2 5-1-15,-2-1 1 16,0 6-1-16,1 2-3 0,1 11 4 15,0 0-1-15,0 0 1 16,-4 24-2-16,4 0 2 16,-4 8 0-16,3 6 0 15,1 7 5-15,-2 3-4 0,2 5-8 31,-2 4-29-31,-6-6-41 0,7 5-5 0</inkml:trace>
  <inkml:trace contextRef="#ctx0" brushRef="#br0" timeOffset="55869">18988 6592 287 0,'0'0'6'0,"0"0"3"15,0 0 0-15,10-2 2 16,-10 2-2-16,0 0-2 15,0 0 0-15,0 0 3 16,5 14-3-16,-6 13 0 16,0 13-2-16,-3 12 1 0,-1 15 1 15,1 13 3 1,-2 9-1-16,3 5-2 0,-1 2-3 15,3-5-3-15,1-6-4 0,-2-7-7 16,5-8-23-16,0-7-42 16,-2-16-11-16</inkml:trace>
  <inkml:trace contextRef="#ctx0" brushRef="#br0" timeOffset="57256">16283 6379 323 0,'0'0'2'16,"0"0"0"-16,0 0 1 15,0 0-1-15,0 0-1 16,0 0-2-16,0 0 2 16,0 0 0-1,0 0 0-15,-1 20 2 0,-1-3 0 0,2 12 1 16,0 9 2-16,-1 6 0 15,1 7-1-15,0 9-1 0,0 8 1 16,0 0-4-16,0-1 0 16,0 1-1-16,-3 0 0 15,-4-3 2-15,1 1-1 16,1-1 2-16,-1-5-1 15,-2-1 1-15,6 1 0 0,-4-5 0 16,3-4-1-16,-1 1 1 16,1-3 0-16,1-2-2 15,-1-3 1-15,0-4 0 16,1-4 0-16,0-5 0 31,2-2 0-31,0-8 0 0,0-4-2 0,0-3 2 0,0-6-1 16,0-8 0-16,5 12 1 15,-5-12-1-15,3 10 2 0,-3-10-2 16,0 0 1-16,2 10 0 15,-2-10-1-15,0 0 0 16,0 0 0-16,11 9-1 0,-11-9 1 16,19 5 0-1,-4-5 0-15,4 2 0 0,5-1 0 16,0-1 0-1,5 4 0-15,1-4-1 0,6 0 0 0,-2 0 0 16,5 0 0-16,1 0 2 16,5-2-2-16,1-5 0 15,4 2 0-15,1-3 0 16,2-1 0-16,-3 2 0 15,0-1 1-15,-3 1-1 0,3 1 0 16,-4 2 0-16,-1 3 1 16,1-1-1-1,-2 0 0-15,5 1 1 0,0 0-1 16,-1-1 0-16,1 2-1 15,-1 0 1-15,1 0 0 0,0 0 0 16,0 0 0-16,-3 0 0 16,2 0 1-16,3 6-1 15,0-1 0-15,3 0 0 0,2-2 0 16,0 4 1-16,-1-1-1 15,0-2 1-15,-3 3-2 16,3-3 2-16,-3 1-1 0,0 1-1 16,-2 1 1-16,0-2 1 15,-2-3-1-15,3 1 1 16,0 0 0-16,-1-2 0 15,1-1 0-15,-4 0 1 16,3 0-1-16,-4-6 1 0,1 3-1 16,-2-6 0-16,0 0 0 15,-2 0 0-15,1-7 1 16,-2 0-1-16,2-1 3 15,-3 2-2-15,1-1 1 0,-8 0 0 16,-3 3 0-16,-5 1 0 16,-9-2 1-1,-1-1-1-15,-11-1-2 0,-2-2 0 16,-3-6-3-16,0 0-4 15,-6-12-18-15,-7-1-64 0,5-4-2 16</inkml:trace>
  <inkml:trace contextRef="#ctx0" brushRef="#br0" timeOffset="58297">18937 7669 352 0,'0'0'-1'0,"0"0"1"16,0 0 0-16,0 0 1 15,0 0 1-15,8-5 0 16,-8 5 0-16,8-10 1 15,-3 1 1-15,-2-5 2 16,0 1-2-16,-3-3 2 0,0-3 0 16,0 1 0-1,0 2 0-15,0-1-1 0,0 1 0 16,0 7-4-16,0 9 1 15,0 0-3 1,0 0 0-16,5 14-1 0,1 11 0 0,2 3-1 16,2 5 2-16,2 0 1 15,-2 1-1-15,1-5 2 0,-2-5 2 16,1-5 1-16,-1-7 2 31,-9-12-1-31,13 3 1 0,-13-3-2 0,5-12 1 0,-5-2-2 16,0-6-1-16,-1 0-1 15,-5-1-1-15,1 3 0 16,-1 2-3-16,1 7 1 15,5 9 1-15,0 0 1 16,0 9-1-16,5 9-1 0,4 2 1 16,3 5 0-16,3-1 2 31,-5-2 1-16,0-6 0-15,-3-3 1 0,-7-13-2 0,10 12 2 0,-10-12-3 16,0 0 0-16,0 0-2 0,-6-8 0 16,6 8-1-16,-8-16-2 15,4 5 1-15,4 11 0 16,-5-16 2-16,5 16 0 0,-3-15 0 15,3 15 0-15,-1-13-1 16,1 13 0 0,0-15-7-16,7 2-31 0,8-4-40 15,-6-4-5-15</inkml:trace>
  <inkml:trace contextRef="#ctx0" brushRef="#br0" timeOffset="59693">17545 2289 329 0,'0'0'-2'0,"0"0"-2"15,0 0 4-15,0 6 1 16,0 6 0-16,0 4 2 0,1 7 1 16,2 8 2-16,1 11 2 15,-1 1 2-15,0 4-3 16,3 0 1-16,-3-2-2 15,1-7 0-15,-2-4-2 0,0-9-4 16,1-5-10-16,-1-7-23 16,-7-3-41-16,5-10-7 15</inkml:trace>
  <inkml:trace contextRef="#ctx0" brushRef="#br0" timeOffset="61048">17341 2401 203 0,'0'0'6'0,"-10"0"2"16,1 0 1-16,-5 0 0 15,5 0 0-15,-3 3 2 16,12-3 2-16,-11 9 5 16,11-9-3-16,8 7 1 0,16-7 0 15,16-4 1-15,9-6 3 16,18-8-3-16,5-7-4 15,7-7-5-15,6 3-2 16,-4-2-2-16,-5 1-2 16,-11 4 1-16,-10 4-6 0,-18 5 0 15,-7 7-6-15,-14-4-12 16,-7 5-35-16,-9 9-28 15</inkml:trace>
  <inkml:trace contextRef="#ctx0" brushRef="#br0" timeOffset="61415">17195 2780 337 0,'0'0'1'0,"0"0"1"15,0 9 4-15,0-9 4 16,8 11 3-16,11-6 2 0,14-4 0 16,14-1 0-1,17-12 0-15,15-5-3 16,10 0-7-16,4-5-9 0,1 2-14 15,-3-3-20-15,-15 3-46 16,-4 5-4-16</inkml:trace>
  <inkml:trace contextRef="#ctx0" brushRef="#br0" timeOffset="62200">18328 2552 154 0,'0'0'8'0,"0"0"6"16,5 15 4-16,0-1 3 16,-1 2 1-16,1 4 4 15,0 3-2-15,1 2 0 0,-4 5-5 16,0-2-6-16,1-7-2 15,-1-2-5-15,-4-2-1 16,2-3-5-16,0 0-6 0,0-14-13 16,0 10-22-16,0-10-29 15,3 9-13-15</inkml:trace>
  <inkml:trace contextRef="#ctx0" brushRef="#br0" timeOffset="62500">18145 2571 402 0,'0'0'4'0,"0"0"0"15,11-4-1-15,7-2 1 16,9-1 0-16,13-3-3 0,8-2-5 15,12 2-15-15,1-2-18 16,-1 0-35-16,0 1-14 31</inkml:trace>
  <inkml:trace contextRef="#ctx0" brushRef="#br0" timeOffset="63004">18218 1896 182 0,'0'0'6'15,"0"6"6"-15,-2 5 4 16,-1 6 2-16,-3 9 1 16,-2-2 0-16,-1 10 1 0,-4 0-2 15,3 9-9-15,-6-13-26 16,-2 6-53-16,9-2-8 15</inkml:trace>
  <inkml:trace contextRef="#ctx0" brushRef="#br0" timeOffset="63505">17414 2227 133 0,'0'0'10'0,"0"0"5"0,-3 19 8 31,-4 3 1-31,-4 3 1 16,-1 2 0-16,-1 6-1 15,-3 1-5-15,2-6-25 16,-3 16-46-16,-2-24-21 0</inkml:trace>
  <inkml:trace contextRef="#ctx0" brushRef="#br0" timeOffset="63918">17366 2767 245 0,'0'0'1'0,"0"0"1"15,-6 4 4-15,-4 9 0 16,-9-2 2-16,4 7 0 15,-7 2 0-15,2-1 0 16,-6 2-6-16,6-2-16 0,1 2-26 16,4-8-31-16</inkml:trace>
  <inkml:trace contextRef="#ctx0" brushRef="#br0" timeOffset="64340">17992 2623 268 0,'0'0'6'0,"0"0"4"47,3 11 3-47,-2 1 0 0,-2 6 4 0,1 5-2 0,-2 1 1 0,-4 8 2 0,-3-4-6 16,0 4-13-16,-4 3-37 15,-7-7-36-15,11-4-9 0</inkml:trace>
  <inkml:trace contextRef="#ctx0" brushRef="#br0" timeOffset="66299">13721 8523 280 0,'0'0'-4'16,"0"0"2"-16,0 13 3 16,0 2 3-16,0 11 0 15,0 7 2-15,3 8 2 0,-3 7 0 16,0 2 5-16,0 5 0 15,0-2-3-15,0-3-1 16,0-7-2-16,0-8 1 16,-1-5-7-16,-4-9-2 15,3-4-10-15,-3-9-13 16,5-8-37-16,-9 4-20 0</inkml:trace>
  <inkml:trace contextRef="#ctx0" brushRef="#br0" timeOffset="66544">13159 8640 397 0,'0'0'-1'15,"0"0"-3"1,0 0 2-16,11 2 2 0,23-2 1 15,18-9 4-15,25-6 1 16,22-4 2-16,26-6 3 0,19-4 3 62,9-2-3-62,2-2 0 0,-3 5-4 0,-7 2-2 0,-14 7-4 0,-17 4-5 0,-16 8-7 0,-19-1-12 0,-10 6-32 16,-10 2-33-16,-25 0-4 16</inkml:trace>
  <inkml:trace contextRef="#ctx0" brushRef="#br0" timeOffset="66880">13237 9176 371 0,'7'0'4'0,"19"0"2"16,22-2 3-16,16-5 2 16,21-8 0-16,21-2 2 0,13-4 0 15,15-6-1-15,0 0-4 16,-9-1-3-16,-10 3-6 15,-14 1-5-15,-19 10-10 16,-23-2-12-16,-12 7-24 0,-19 8-35 16,-28 1-6 15</inkml:trace>
  <inkml:trace contextRef="#ctx0" brushRef="#br0" timeOffset="67170">13308 9001 365 0,'0'0'-4'15,"0"0"-1"-15,0 6 2 16,-4 4 3-16,-4 5 2 16,-6 4 0-16,-2 7 1 15,-5 0 0-15,-6 4 5 0,1-1 0 16,0 3-6-16,-1-8-12 15,9-5-23-15,4 1-33 16,-1-13-15-16</inkml:trace>
  <inkml:trace contextRef="#ctx0" brushRef="#br0" timeOffset="67512">13372 8631 366 0,'0'0'5'16,"0"0"-5"-16,0 0 1 15,-5 0-2-15,-3 6 1 16,-9 3-1-16,-3 2 0 0,-1 6 1 15,-6 2-4-15,-5-1 2 16,2 2-9-16,0 0-25 16,14 3-38-16,-3-7-7 15</inkml:trace>
  <inkml:trace contextRef="#ctx0" brushRef="#br0" timeOffset="67880">14872 8309 309 0,'0'0'6'0,"0"0"3"16,-17 16 2-16,4-1 0 15,-5 6 1-15,-3 4 2 16,-4 8-1-16,-4 1 0 0,3 7-10 15,-3-3-9-15,8 4-27 16,2-5-44-16,3-2-8 31</inkml:trace>
  <inkml:trace contextRef="#ctx0" brushRef="#br0" timeOffset="68160">14595 8875 354 0,'0'0'1'16,"0"0"1"-16,-5 14 2 0,-1 0 4 16,-3 7-1-16,-3 4 1 15,-5 5 0-15,-2 6-1 16,0-2-5-16,2 4-20 15,-1 4-53-15,0-14-10 0</inkml:trace>
  <inkml:trace contextRef="#ctx0" brushRef="#br0" timeOffset="68837">15243 9029 293 0,'0'0'0'0,"0"0"0"15,0 0 5-15,12 7 4 16,-10 6 3-16,-2 5 1 0,0 5 0 16,0 5 2 15,-12 7 0-31,5 4 2 0,-7 1-6 0,-3 1-5 0,0-1-1 15,-1-3 0-15,1-5-3 0,-2-3-2 16,6-4-4 0,-2-4-5-16,6-7-5 15,9-14-15-15,-10 6-33 0,10-6-24 16</inkml:trace>
  <inkml:trace contextRef="#ctx0" brushRef="#br0" timeOffset="69022">15039 9085 431 0,'0'0'-1'0,"0"0"1"16,13 0 0-16,7 0 1 15,14-3 1-15,13-5-1 16,15-1-2-16,8-6-5 0,14 1-17 15,5 5-55-15,-3-8-8 16</inkml:trace>
  <inkml:trace contextRef="#ctx0" brushRef="#br0" timeOffset="69822">16154 8857 339 0,'0'0'2'0,"0"0"1"0,8 3 2 15,6-3 1-15,9 0 0 16,12 2 0-16,10-2 2 16,9 0 1-16,7-2-2 15,7-1-3-15,0-3 0 0,1 2-2 16,-4 0-2-16,-5-1-5 15,-6-1-6-15,-7 5-22 32,-7 1-29-32,-10 0-22 0</inkml:trace>
  <inkml:trace contextRef="#ctx0" brushRef="#br0" timeOffset="70084">16172 9106 309 0,'0'0'5'0,"0"0"3"15,19 8 1-15,4-8 1 16,16 0 0-16,8 0 1 15,18 0 0-15,12-5 1 16,11-2-12-16,-1-3-16 16,4-2-36-16,-3 5-26 31</inkml:trace>
  <inkml:trace contextRef="#ctx0" brushRef="#br0" timeOffset="71654">17969 8551 298 0,'0'0'4'16,"0"0"0"-16,0 0 5 15,0-11 1-15,0 11-1 16,0 0 0-16,0 0 0 15,0 0 0-15,8-5-3 16,-8 5 1-16,18 16-4 16,-3 3-1-16,3 7 0 0,5 4 3 15,2 8 0-15,3 1-1 16,-2 8 1-16,2 0-1 16,-3-1 0-16,1 0 1 0,-3-3-1 15,1 0 1 1,0-3-2-16,-3-2 1 0,0-6-2 15,-1-1 1-15,-3-5-2 32,-2-4 2-32,-3-5-3 0,-2-3 1 0,-3-3 0 0,-7-11 0 15,11 15 0-15,-11-15 1 16,0 0-1-16,0 0 1 15,7 11 0-15,-7-11 1 16,0 0 0-16,0 0 0 0,0 0 0 16,7-9 0-16,-2-6-1 15,6-7 0-15,5-10-1 16,4-11 0-16,7-8-1 0,10-9-1 15,8-8 0-15,3 3 3 16,1 2-1-16,-3 3 1 16,-4 9-1-16,-3 7 1 15,-8 8-1-15,-6 12-1 16,-8 5-1-16,-9 6-6 0,-5-1-5 15,-3 14-25-15,0 0-30 16,0 0-21-16</inkml:trace>
  <inkml:trace contextRef="#ctx0" brushRef="#br0" timeOffset="71881">18633 8572 386 0,'0'0'2'15,"0"0"0"-15,0 0 0 16,10-2 1-16,7-4 0 0,10-1 1 16,11-4 0-1,13-3 1-15,6 1-3 0,10-4 0 16,1 1-4-16,-1 3-7 15,-9-2-15-15,-7 1-37 0,-6 9-21 16</inkml:trace>
  <inkml:trace contextRef="#ctx0" brushRef="#br0" timeOffset="72311">17813 8690 409 0,'0'0'2'0,"12"-5"0"16,6-2 3-16,9 0 0 0,11-5 1 16,8-1-1-16,6-1 0 15,2 0-2-15,4 0-5 16,-7-4-11-16,2 8-36 15,-5 8-35-15,-6-1-4 16</inkml:trace>
  <inkml:trace contextRef="#ctx0" brushRef="#br0" timeOffset="72913">19348 8985 261 0,'0'0'0'15,"-9"0"4"-15,-8 5 4 16,-7 2 5-16,-13 1 5 0,-6 6 1 16,-11 1 2-1,-3 4 0-15,-2 2 2 0,3-1-5 16,9 4-5-16,10 1-5 15,15 0-6-15,12-1-2 0,12 1-3 16,16-5 0-16,10 4 1 16,10-2-1-16,5-1 2 15,2-1-1-15,-3-1 3 16,-4-1 0-16,-8-3 1 0,-9 1 1 15,-17 1 0-15,-9-1 1 16,-17 1-1-16,-10-2-3 16,-7 0-8-16,-7-1-30 15,-6-5-44-15,8-1-6 0</inkml:trace>
  <inkml:trace contextRef="#ctx0" brushRef="#br0" timeOffset="73853">20119 8553 370 0,'0'0'0'0,"0"0"0"16,3-8 0-16,-3 8-1 0,0 0-3 16,0 0-4-16,0 0 0 15,0 0 4-15,-1 31 2 16,-8 14 4-16,-9 22 1 15,-4 24 3-15,-8 20 3 0,-8 14 7 16,-3 17 2-16,-5-3-4 16,-1-2-1-16,1-6-2 15,3-17-3-15,5-16-1 16,5-9 0-16,7-17-4 0,2-10-6 15,10-6-10-15,-3-8-34 16,9-5-40-16,7-8-4 16</inkml:trace>
  <inkml:trace contextRef="#ctx0" brushRef="#br0" timeOffset="75932">20398 9467 221 0,'0'0'5'0,"-12"-3"6"15,12 3 1-15,-18-1 4 16,18 1-1-16,-18-3-1 16,18 3 1-16,-17-3 2 15,17 3-3-15,0 0-4 0,9 0-2 16,8 0-1-16,6 0 1 15,9 0 0-15,4 0 1 16,10 0-2-16,2-2-2 16,3-1-1-16,-1 1 0 0,-4 0-1 15,-1 1 0-15,-6-1-1 16,-6 2 0-16,-7 0-2 15,-7 0 1-15,-4 0-2 16,-5 0 0-16,-10 0 0 0,0 0 0 16,0 0 0-16,2 10 0 15,-2-10 1-15,-11 17-1 16,3-5 2-1,-5 2-1-15,0 3 1 0,-3 3 0 0,-2 2-1 16,-3 2 0-16,-2 2-1 16,-1 3 1-1,-2 0 0-15,-2 3 1 31,-5-1-2-31,2 1 1 0,-4 0 1 0,4-1-1 0,0-3 0 0,2-4 0 16,5-2 0-16,5-5 1 16,7-2 0-16,3-3 2 15,9-2 0-15,10-2 1 16,11-4 0-16,11-2 1 0,7 2-1 15,3-2 0 1,5-1-1-16,1 0-1 0,0-1-1 16,-5 0-1-1,-7 0-2-15,-6 0-1 0,-4-2-3 0,-4 1-4 16,-9-1-8-16,2 2-18 15,-15 0-41-15,11-1-11 16</inkml:trace>
  <inkml:trace contextRef="#ctx0" brushRef="#br0" timeOffset="76234">20380 9791 363 0,'0'0'4'15,"0"0"2"-15,16-2 1 16,5 0 2-16,11-1 0 0,13-4 1 15,9 1 0-15,8-5 1 16,9 3-6-16,-2-1-4 16,-6-1-5-16,0 8-16 15,-14-1-35 16,-10 1-29-31,-12 2-6 0</inkml:trace>
  <inkml:trace contextRef="#ctx0" brushRef="#br0" timeOffset="77573">21080 9868 276 0,'0'0'0'15,"0"0"2"-15,-1 5 2 16,1-5 4-16,0 0 2 15,3 11 1-15,7-7 1 0,5-2-1 16,4-2 1-16,4 0-1 16,3-2-2-16,0-2-3 15,0-4-3-15,-5 2-1 16,-4-2-4-16,-5 0-2 15,-7-2-2-15,-5 1-1 0,-10 2 0 16,-8-1 0-16,-5 6 0 16,-5 1 0-16,-4 1 4 15,-6 5 3-15,0 8 4 0,-1 1 1 16,7 3 2-1,2 4 1-15,7-3 1 0,8 6 2 16,10-3 2-16,7-1-3 16,16-2-2-16,9-2-1 0,7-5-2 15,10 0-3-15,3-4-5 16,2-5-12-16,4-1-27 15,-1-1-40-15,-3-2-4 16</inkml:trace>
  <inkml:trace contextRef="#ctx0" brushRef="#br0" timeOffset="77967">21568 9808 336 0,'0'0'0'0,"-10"0"-1"16,0-2 1-16,-1 2 1 15,-4 0 3-15,-1 7 2 16,-3-1 0-16,-3 5 1 15,6 1 3-15,1 5 1 16,5 2 1-16,6 0-2 0,4 2-2 47,7-4-2-47,8-2 0 0,7-1 0 0,2-5-2 0,6-5-1 0,-1-4 0 15,-2 0-2-15,-1-9 0 0,-4-3 0 16,-9-3-1-16,-1 0 1 16,-6-1 0-16,-5-1 1 15,-1 2 0-15,-2 4-1 16,-3 3 0-16,5 8-1 31,-12 0 2-31,7 7 1 0,-2 14-1 0,2 11-1 0,-3 12 1 16,-4 10 1-16,1 11 1 15,-6 10 0-15,-2 8 0 0,1 3-3 16,-4 1-2-16,3 2-6 15,-5-6-20-15,-2 4-60 16,14-4-2-16</inkml:trace>
  <inkml:trace contextRef="#ctx0" brushRef="#br0" timeOffset="88311">3785 11446 153 0,'0'0'6'0,"0"0"3"0,-12-3 3 16,12 3 3-16,-13-1 1 16,13 1 2-16,-15 0-1 15,15 0 1-15,-12 1-6 0,12-1-3 16,-11 8-2-16,11-8-2 15,-5 11-1-15,5-11-1 16,5 10 2-16,7-6 0 16,6 0 3-16,9-1 0 0,9-1 1 15,10-1 1-15,8-1 0 16,10 0-2-16,9-1 0 15,10-4-2-15,6 0 1 16,5-2-3-16,2-1 0 0,2-1 0 16,-2-2 0-16,-1 2-1 15,-5 0 0-15,-11-2 0 16,-6 4-1-1,-13-1 1 1,-11 1-1-16,-13 3 0 0,-6 2 1 0,-13 0 0 0,-6 2 0 16,-11 0 0-16,0 0 1 15,0 0-1-15,-5 0 0 16,5 0 0-1,-15 3-1-15,15-3-1 0,-18 3-1 0,18-3 1 16,-16 3-1-16,16-3-1 16,-11 3 1-16,11-3-1 15,-12 8 0-15,12-8 1 16,-11 17-1-16,5-4 0 0,0 7 0 15,0 5 0-15,-3 8 1 16,4 12-1-16,-3 9 0 16,6 13-1-16,-1 8 1 31,1 10 1-31,2 5-1 0,-1 3 1 0,-2-1 0 0,7-4 0 15,-2-4 2-15,-3-9 0 16,1-10 0-16,-1-11 0 0,1-9-1 16,0-12-2-16,-1-8-4 15,2-3-19-15,5-11-59 16,4-11-4-16</inkml:trace>
  <inkml:trace contextRef="#ctx0" brushRef="#br0" timeOffset="88971">4818 12651 127 0,'0'0'4'0,"0"0"6"16,-15 0 6-16,4 0 3 16,-3 3 4-16,-2-1 3 15,-2 1 2-15,-3 2 3 16,1-3-3-16,5 1-5 15,1-1-5-15,5-1-5 16,9-1-1-16,-13 1-3 0,13-1-4 16,0 0-2-16,0 0-1 15,11 0 2-15,8 0 1 16,8-2 0-16,11 0 0 0,11 1 1 15,9-1 1 32,11 0-2-47,2 2-1 0,4 0-1 0,-1 0-2 0,-4 0 1 0,-8 2-1 0,-4-2 0 0,-10 0 0 16,-6 0-2-16,-8 0-4 15,-4-2-11-15,-11 1-26 16,-11-1-42-16,7 2-4 0</inkml:trace>
  <inkml:trace contextRef="#ctx0" brushRef="#br0" timeOffset="89489">4581 12755 268 0,'0'0'5'15,"0"0"3"-15,0 0 0 16,0 0 1-16,0 0 0 16,0 0-1-16,-9-6 1 0,9 6-2 15,0 0-5-15,0 0-3 16,0 0 0-16,0 0 0 31,0 10 1-31,2-1 0 0,1 7 1 0,2 4 1 0,2 10 3 16,-1 4 1-16,0 16 2 15,-2 7-1-15,-2 11 0 16,-3 12 1-16,-2 10-2 15,-5 6 1-15,-6 7-3 0,-1 0-1 16,-3-4-1-16,0-9-5 16,6-4-18-16,12-13-57 15,0-18-3-15</inkml:trace>
  <inkml:trace contextRef="#ctx0" brushRef="#br0" timeOffset="90447">5390 12747 253 0,'0'0'3'16,"0"0"1"-16,0 0 3 15,0 0-2-15,0 0-2 0,0 0-2 31,0 0 3-31,0 0-1 16,-10 16-1-16,8 1-1 0,0 11-2 0,1 2 1 16,-1 15 4-16,4 9 2 15,2 9-1 1,1 10-1-16,2 8 0 0,1 4 1 0,0 2 1 15,-1 6 2-15,-2 0-2 16,0-1 0-16,0-3 0 47,-1-3 1-47,0-2-1 0,0-6-1 0,2-3-1 0,-1-4 1 0,0-8-1 0,-1-4-1 15,2-6 1-15,-1-3-2 16,-2-10 0-16,1-4-1 0,-1-6 0 16,0-2-1-16,-1-10 0 15,0-3 1-15,-1-3-1 16,-1-12 1-16,1 12 1 15,-1-12 0-15,0 0 0 0,0 0 1 16,0 0 1-16,0 0 1 16,0 0 0-16,0 0 0 15,0 0 0-15,0 0 0 0,0 0 0 16,0 0 0-16,0 0-2 15,0 0 0-15,-9 0 0 16,9 0-2-16,-14-8 1 16,2 4-2-16,-2-3 0 15,-7 2 0-15,-4-3 0 0,-8 2-1 47,-7 0 1-47,-9 1 0 0,-9 0 1 0,-6 2-1 0,-8 1 1 0,-4 2-1 16,-1 0 0-16,3 2 1 0,5 2-2 15,6 0-1-15,8 0-3 16,6-1-4-16,7 2-6 15,3-3-17-15,7-2-50 16,10-2-6-16</inkml:trace>
  <inkml:trace contextRef="#ctx0" brushRef="#br0" timeOffset="90926">4367 13757 295 0,'0'0'2'15,"0"0"-2"-15,0 0 0 32,0 0-3-32,0 0 3 0,0 0-1 0,-3 5 3 0,5 9 3 15,7 6 0-15,1 9 0 0,1 8 2 16,4 5 3-16,-1 4-2 15,2 5 0-15,0 0 0 16,-3 2-2-16,-1-1 0 16,-7-1 0-16,4-5-2 0,-5 0 0 15,-1-3 0-15,-4-4 0 16,1-3-2 15,0-4-1-31,0-2 0 0,-2-6 0 0,2-3-1 0,0-3 1 0,0 0 1 16,3-4 1-16,7-5 3 15,7-3-1-15,11-5 2 16,8-2 0-16,11-7 0 15,9-4-2-15,5-4-7 16,7 2-14-16,-9 9-53 0,6-14-16 16</inkml:trace>
  <inkml:trace contextRef="#ctx0" brushRef="#br0" timeOffset="91755">5103 13466 221 0,'0'0'3'0,"0"0"-1"16,-9 0-2-16,9 0 3 15,0 0 0-15,0 0 2 16,0 5 3-16,0-5 0 16,21 18-2-16,-14-4 2 0,7 1 5 15,-8 1 0-15,1 4 1 16,-7-2-2-16,0-3 1 15,-7-2 0-15,-8-6-2 16,3-5-1 0,-5-2-1-16,2-2-3 0,-2-8-1 0,5-4-2 15,4 0-3-15,0-1-1 16,6-2 0-16,2 2 0 31,9 3-1-31,5 3-1 0,4 4 1 0,0 3 1 0,2 2 0 16,-5 11 2-16,1 4 1 15,-9 2 1-15,-4 5 0 31,-4-1 1-31,-11-4 1 0,-5-5 0 0,-1-2 1 0,-3-6 0 16,-1-4-1-16,5-1-5 16,-1-12-13-16,6 0-66 15,12-5-4-15</inkml:trace>
  <inkml:trace contextRef="#ctx0" brushRef="#br0" timeOffset="92891">4944 11425 89 0,'0'0'16'0,"0"0"5"16,0 0 1-16,0 0 2 15,-9 0-5-15,9 0-4 16,0 0-5-16,0 0 0 0,0 0-12 16,0 0-6-16,7 7-2 15,5-2 4-15,2 4 4 16,7-4 6-16,2 1 5 15,7-2 1-15,5-1-1 0,-2-3-2 16,7 0 1-16,-1-1-4 16,6-3 0-16,-3 1-1 15,8 0-2-15,0-2 0 16,-3 1 0-16,11 2 1 0,0-1 2 15,10-1 0-15,6 1 1 16,7-2 1-16,9-3-1 16,8-1 2-16,8-1-2 15,13-4 0-15,5-1-2 0,-3 2-2 16,-7-2-1-16,-5 1 0 15,-6 0-1-15,-8 5-1 16,-4-1-13-16,-14-2-49 31,0 5-9-31</inkml:trace>
  <inkml:trace contextRef="#ctx0" brushRef="#br0" timeOffset="93680">7071 11343 192 0,'0'0'2'15,"0"0"-1"-15,0 0 0 16,0 0 0-16,0 0-1 16,0 0 0-16,0 0-1 0,0 0-1 15,0 0-2-15,0 0 3 16,0 0 3-16,-4 11 1 15,3 2 0-15,1 3 2 16,0 6-1-16,2 5 3 16,1 6 0-16,1 3-3 0,-1 9-2 15,2-2 3 1,-2 8-2-16,-2 8 3 0,-1 0-1 15,-1 5 2-15,-1 0 0 16,-4 1 1-16,1 1-4 0,1-3-6 16,0-7-32-16,4 3-32 31,2-7-4-31</inkml:trace>
  <inkml:trace contextRef="#ctx0" brushRef="#br0" timeOffset="94431">6680 12371 162 0,'0'0'2'15,"0"0"-2"-15,-9 1 2 16,9-1 0-16,-12 1 4 15,12-1 3-15,-16 0 4 16,7 0 0-16,9 0 2 0,-13 0-5 16,13 0-3-16,0 0 3 15,0 0 0-15,4 3 3 16,16-2 0-16,13 1 1 15,19-2 0-15,15 0 6 16,20-6 1-16,13 1-2 0,12-7-3 16,1 3-5-16,3-3-4 15,-10 0-1-15,-15 4-2 16,-13 1-2-16,-16 3-6 47,-20-2-12-47,-11 1-40 0,-8 5-24 0</inkml:trace>
  <inkml:trace contextRef="#ctx0" brushRef="#br0" timeOffset="94951">6610 12452 289 0,'0'0'3'0,"0"0"0"15,0 0 2-15,0 0-1 16,0-13-2-16,0 13-3 0,0 0-1 15,0 0 2 17,-4 11-2-32,4 10-1 0,0 12-1 0,4 11 0 0,0 18 3 15,2 12 4-15,-3 17-2 16,0 12 0-16,1 10 0 0,-3 5 2 15,-2 2 0-15,0 3 0 16,-6 1 1-16,-1-9 1 16,0-2-2-16,5-9-3 0,-2-15-9 15,3-6-41-15,2 1-23 31</inkml:trace>
  <inkml:trace contextRef="#ctx0" brushRef="#br0" timeOffset="96072">7699 12354 220 0,'0'0'5'0,"0"0"3"15,0 0 1-15,-11-1 3 16,11 1-1-16,-9-2-2 0,9 2-3 15,-14-3-3-15,14 3-4 16,-6 6-1-16,6 12-4 0,5 10 1 16,1 10-1-16,1 13 1 15,2 12 4-15,4 14 3 16,-6 11 0-16,5 14 0 15,-7 2 1-15,-1 9 1 0,-1-1 2 16,2 3 1-16,-4-2-1 16,2 4 2-1,-2-8-2-15,4-5 0 0,-2-2-1 0,0-10-2 16,1-6 2-1,1-8-3-15,0-6 0 0,0-13 0 16,-1-7 1 15,1-6 1-31,-1-9 1 0,0-5-1 0,-3-9 1 0,0-4 1 16,0-8-1-16,-1-1 4 0,0-10-2 15,0 0-2-15,1 11 2 16,-1-11-2-16,0 0 1 16,0 0-1-16,0 0 0 0,-10 1-1 15,10-1-1-15,-17 3-1 16,4 0 1-16,-2 1-2 15,-2 0 0 17,-4 2 0-32,-3 0-1 0,-3 1 1 0,-4 2-1 0,-5-2 1 0,-4 4-1 15,-2-1 1-15,-3-1 1 16,-2 0 1-16,0 0 0 15,0-2 0-15,-2-2 0 0,1 2-1 16,-1-2 1-16,-3-2-1 16,-2 1 0-16,-2 1-1 15,-1 0-1-15,1-3 1 16,2 1-1 15,2 0 0-31,5-2 1 0,4 2-2 0,7 1 1 0,3 1 0 0,3 0-1 16,5 2 1-16,3-1 0 15,4 0 0-15,1 0 2 0,7-2 1 16,-1-1 2-16,11-3 0 15,-9-17-1-15,9-8 0 16,0-8 2-16,0-11-1 16,4-10-1-1,-2-5-2-15,1-8-3 0,-3-1-2 0,2 6-2 16,-2 0-6-16,3 11-11 15,-3 10-37-15,0 0-32 16,4 7-5-16</inkml:trace>
  <inkml:trace contextRef="#ctx0" brushRef="#br0" timeOffset="96704">7131 13297 245 0,'0'0'7'0,"0"0"0"15,0 0 2-15,0 0-1 16,0-10 2-16,0 10-1 15,16-13 3-15,-7 5-3 16,4 4-5-16,1-3-1 0,-1 5-3 16,-1 2-1-16,-3 1-1 15,-9-1 1-15,3 21 0 16,-5-8 1-16,-8 1 4 15,-4 0 3-15,-2-4 2 32,1-2 2-32,0-4-1 0,3-4 0 0,12 0-2 0,-13-13 0 15,13 0-4-15,4 1-3 16,8-3-3-16,0 1-1 0,0 4-5 15,1 0-4-15,1 2-12 16,-2 8-25-16,-4 0-32 16,-8 0-3-16</inkml:trace>
  <inkml:trace contextRef="#ctx0" brushRef="#br0" timeOffset="97288">7193 13947 317 0,'0'0'1'16,"0"0"-1"-16,0 0 1 15,0 0 2-15,0 0 0 16,12-6 1-16,-1 0 1 15,4 0 0-15,0-1-1 0,2 3-1 32,-1 0-1-32,-2 1-1 0,-2 1-1 0,-12 2-2 15,11 3 2-15,-11-3 1 0,-8 9 1 16,-4-4 2-16,-2-2 1 31,1 0 1-31,-3-1 2 0,4 1-2 0,-1-3-1 16,3 0-4-16,10 0-1 0,0 0 0 15,0 0-1-15,11 0-2 16,4 3 1-1,3 1-1-15,-1 3 1 0,0 0 1 16,-2 0 1-16,-2 0 2 16,-13-7 1-16,9 15 2 0,-9-15-2 15,-12 5-4-15,-3-6-28 16,-3-4-45-16,4-6-6 15</inkml:trace>
  <inkml:trace contextRef="#ctx0" brushRef="#br0" timeOffset="97980">7239 14081 253 0,'0'0'6'0,"0"0"3"16,0 0 3-16,0 0 1 16,0 0 1-16,0 0 1 15,0 0 1-15,-8-9 0 16,8 9-4-16,0 0-2 0,0 0-1 15,0 0-1-15,0 0-2 16,-13-4 0-16,13 4-1 16,-9 0-1-16,9 0-2 0,-10 0-11 15,10 0-50-15,-11 3-22 16</inkml:trace>
  <inkml:trace contextRef="#ctx0" brushRef="#br0" timeOffset="98842">7204 14039 275 0,'0'0'0'15,"0"0"-2"-15,0 0-1 0,0 0-1 16,0 0-2-16,0 0 2 15,0 0 4-15,0 0 5 16,0 0 6-16,0 0 5 16,0 0 4-16,0 0 2 15,-13 2 0-15,13-2 0 0,-9 0-4 16,9 0-6-16,-9-8-6 15,9 8-4-15,-5-12-3 16,5 12-2-16,0-12-1 16,0 12 0-16,9-8-3 0,1 7-5 15,2 2-14-15,-1 12-31 16,-1-1-25-16</inkml:trace>
  <inkml:trace contextRef="#ctx0" brushRef="#br0" timeOffset="99823">7110 14630 327 0,'0'0'3'15,"0"0"1"-15,0 0 0 0,0 0 0 16,0 0 0-16,0 0-3 15,0 0 0-15,0 0 1 16,-2 6-1-16,1 10 0 16,1 7-1-16,3 5 1 0,1 9 2 15,0 6 2-15,-1 6-1 16,1 5 1-16,-2 2-3 15,1 3 0-15,-1 0 1 16,-1 3 0-16,0-2 1 0,1 3 0 16,2-3 1-16,-1 1 0 15,2-5-1-15,0-3 1 16,0-2-1-16,4-8-1 0,-2-5 0 15,0-5 0-15,-1-7-2 16,0-2 1-16,-1-6-1 16,0-3 0-16,-2-4 0 15,-1-1 0-15,-2-10 0 16,1 15 0-16,-1-15 0 0,2 11-1 15,-2-11 1 1,0 0 0-16,0 0 0 0,0 0 0 16,0 0 1-16,0 0 0 15,0 0 0-15,0 0 0 0,0 0-1 16,-12 9 1-16,1-8-1 15,-1 0 0-15,-6 1 0 16,-1-2 0-16,-7 0 0 16,-5 0 0-16,-4 0 0 15,-6-5-1 1,-9 2 1-16,-10-2-1 0,-12 3-1 0,-8 0 1 15,-12 2 0-15,-11 2 0 16,-5 5 0-16,-8 0 0 0,-4 2 0 47,-3-1 1-47,-2-1 0 0,1-2 0 0,-2-3-1 0,-4-2 1 0,-5 0 1 15,-1-2-1-15,-10-4 1 0,-1 2 0 16,-14-2 2-16,-4 6 0 16,-9 0 0-16,-2 3 0 15,-6 5-1-15,1 6 1 16,5 3-2-16,3 1-3 0,8 2-4 15,5 0-4-15,16 1-14 16,17-4-67-16,9-9 0 16</inkml:trace>
  <inkml:trace contextRef="#ctx0" brushRef="#br0" timeOffset="100555">5407 14883 101 0,'0'0'-9'15,"0"0"-3"-15,-6-11 5 0,6 11 7 16,-8-11 12 0,8 11 7-16,-17-16 4 0,4 7 3 15,1 0 10-15,-1-1 0 0,0 1-3 16,-1-4-11-16,3 1-10 15,0-3-5 1,-1 4-4-16,0-7 0 0,-1 4 2 16,0-4 2-16,2 1 3 15,-2 2 2-15,-1 2-1 0,3-4 1 16,1 6-1-16,10 11-1 31,-12-16-3-31,12 16-1 0,-8-9-2 0,8 9 0 16,0 0 2-16,0 0-1 0,-10-5 1 15,10 5-1-15,0 0-1 16,0 0-1-16,-7 0-3 15,7 0 0 1,-4 14-1-16,1 8 0 0,0 10 1 0,0 14-1 16,3 15 2-16,0 14 1 15,-1 18 0 1,0 10 2-16,2 5-1 0,-2 0 0 15,0-3-1-15,0-8 0 16,-5-13-3-16,3-13-5 0,-5-21-30 16,9-16-47-16,9-21-5 15</inkml:trace>
  <inkml:trace contextRef="#ctx0" brushRef="#br0" timeOffset="102854">11058 11923 316 0,'0'0'-3'16,"0"0"-2"-16,0 0 1 15,3 7 2-15,-2 3 2 16,-1 8 2-16,0 3 1 0,-4 5 2 15,-4-3 7-15,-1 2 3 16,-5-5 1-16,-1-5-1 16,-3-6-2-16,-3-9-2 15,4-9 0-15,1-7-2 16,2-5-2-16,1-3-4 0,7-2-1 15,2-3 0-15,4 4-1 16,9 0 0-16,7 4-1 31,5 4-1-31,5 6 0 0,2 5 0 0,-1 6 1 0,-3 5 0 16,-3 9 1-16,-6 6 0 15,-12 4 0-15,-3 2 1 16,-13 0 1-16,-6-1 0 0,-6-5 0 16,-3-3 1-16,0-8-1 15,1-6 0-15,6-3 0 16,4-2-2-16,8-8-1 15,9 0 0-15,7 1-2 32,11-4-6-32,11 9-13 0,-3 4-33 0,7 0-31 0,-2 4-4 15</inkml:trace>
  <inkml:trace contextRef="#ctx0" brushRef="#br0" timeOffset="103538">11787 11797 289 0,'0'0'4'0,"0"0"1"15,-13 10 0-15,13-10-1 0,-8 11 2 16,6-3 4-16,2-8 1 15,2 17 1-15,13-8-2 16,8-3 0-16,8-1 1 0,8-1 2 16,4-2-4-16,4-2-2 15,0 0-1-15,0 0-2 16,-7-2-1-16,-7-3-3 15,-6 3-3-15,-8-3-4 0,-5 5-7 16,-14 0-16-16,14-6-35 16,-14 6-20-1</inkml:trace>
  <inkml:trace contextRef="#ctx0" brushRef="#br0" timeOffset="103798">11801 12102 249 0,'0'0'10'15,"5"2"4"-15,13-1 3 16,9 0 2-16,13-1 2 0,12 0 1 15,12 0 2 17,8-2 0-32,7-2-9 0,-2 0-5 0,-5 2-6 0,-7 0-7 15,-8 2-15-15,-18 9-44 0,-5-3-21 16</inkml:trace>
  <inkml:trace contextRef="#ctx0" brushRef="#br0" timeOffset="104797">13574 11518 134 0,'0'0'7'0,"0"0"3"16,0 0 3-16,-9 4 5 15,9-4 5-15,0 9 4 16,0-9 1-16,12 12 1 15,6-7-6-15,9 1-1 0,4-2-2 16,9-2-3-16,4 0-4 16,1-2-5-16,3 2 0 15,-5-2-2-15,-1 1 0 0,-3 1-2 16,-8-1-1-16,-1 3-2 15,-8-4 0-15,-6 4-1 16,-4 1 0-16,-4-1 0 31,-8-4 0-31,0 11 1 16,-5-3-1-16,-9 0 1 0,-2 4 0 0,-7 3 0 0,-1 2 0 15,-6 3 0-15,-3 6 0 0,-3 2-1 32,-2 3-1-17,-1 5 1-15,-2 0 0 0,1 0-1 0,0 2 0 0,1 1 0 16,6-5 0-16,4-2 1 15,9-5 0 1,4-2 1-16,9-4 0 0,7-6 1 0,15-3 0 16,9-4 0-16,9-5 1 15,9 0-1-15,3 0 1 31,4-3-1-31,-1 0-2 0,-3-3-3 0,-6 2-10 0,-10-2-14 16,-5-3-41-16,-7 6-17 16</inkml:trace>
  <inkml:trace contextRef="#ctx0" brushRef="#br0" timeOffset="105112">13499 11938 371 0,'0'0'4'0,"6"0"1"16,14 0 3-16,10-2-1 15,12-2 1-15,12-4 0 16,11 0 1-16,7-2-1 15,4 1-5-15,-3-3-7 0,-5 3-14 16,-8 5-46-16,-14-4-20 16</inkml:trace>
  <inkml:trace contextRef="#ctx0" brushRef="#br0" timeOffset="105359">14465 12050 359 0,'0'0'1'15,"-2"21"0"-15,-5 0 0 16,-1 3 2-16,-3 7-3 16,1 7 2-16,-2 2-3 15,1 7-14 1,4-4-49-16,2-7-15 0</inkml:trace>
  <inkml:trace contextRef="#ctx0" brushRef="#br0" timeOffset="105770">14926 11853 396 0,'0'0'3'0,"0"0"0"15,16 0 1-15,1 0 2 16,10 0 0-16,8-2 0 16,9-1 1-16,3 1-2 15,6-1-3-15,-2-5-4 16,-3 2-8-16,-2-11-21 0,-12 2-49 15,-4 1-6-15</inkml:trace>
  <inkml:trace contextRef="#ctx0" brushRef="#br0" timeOffset="105948">15120 11667 379 0,'0'9'2'16,"0"12"1"-16,-1 8 1 0,4 9 0 15,-1 10 1-15,0 8 1 16,0 9 0-16,-1 6-1 15,-1-4-4-15,2-6-10 32,-2-6-39-32,-5-9-31 0,6-12-8 0</inkml:trace>
  <inkml:trace contextRef="#ctx0" brushRef="#br0" timeOffset="106654">15682 11444 263 0,'0'0'1'0,"0"0"2"62,0 0 4-62,0 0 3 0,14 6 1 0,2-3 2 0,14-2 2 0,7 2 0 0,12 0 1 0,9 0 0 0,5-1-6 16,3 1-1 0,-3 0-2-16,-5-1-2 0,-8 4-2 15,-12 0-2-15,-9 3-1 16,-12 4-1-16,-8 2 0 0,-9 0 1 15,-8 6 0 1,-10 2 1-16,-9 5-1 0,-6 0 1 16,-8 6 0-16,-8 0-1 15,-3 5 0-15,-3 0-1 0,1 1-1 16,1 1 1-16,2-2-1 47,5 0 1-47,8-2 1 0,12-4 1 0,7-2 2 0,14-3 1 15,9-2 1-15,17-6-1 0,14-1 2 0,10-4 0 16,11-6-1-16,5-1-2 15,2-3-4-15,-1-3-5 0,-3-2-12 16,-11 1-48-16,-9-2-19 16</inkml:trace>
  <inkml:trace contextRef="#ctx0" brushRef="#br0" timeOffset="106865">15735 11883 398 0,'0'0'2'16,"7"-5"1"15,10 2 2-15,5 0 1-16,12-6 0 0,10 3 1 0,10 0-3 0,5-2-4 0,5 5-20 15,-5 3-54-15,-2 0-10 0</inkml:trace>
  <inkml:trace contextRef="#ctx0" brushRef="#br0" timeOffset="107315">16555 11961 273 0,'0'0'5'0,"0"0"2"0,0 0 2 16,0 0 2-16,0 0 1 15,0 0 4 32,13 1 1-47,4-1 2 0,7 0-2 0,0 0-6 0,3 0 0 0,-3 0-2 0,0 0-2 0,-7 2-3 16,-6 2-1-16,-11-4 0 15,2 20 1-15,-9-5 0 16,-7 1 0-16,0 4 1 15,-1-2-1-15,2 2 2 0,3-1-2 16,9-4 0 31,2-1-1-47,17-5-1 0,5-2-3 0,7-2-4 0,6-5-13 0,0 0-67 0,7 0-2 15</inkml:trace>
  <inkml:trace contextRef="#ctx0" brushRef="#br1" timeOffset="115901">5524 3765 101 0,'0'0'9'15,"0"0"2"-15,-8-11 4 0,4 2 2 16,-2-3 2-16,-2-1 0 16,-2 0 1-16,-1-3-1 15,0 3-7-15,-2-1-3 16,-1 2-4-16,-1 3-2 0,-2 4 1 15,-2 2-2-15,-2 3 1 16,-5 0 0-16,-1 8 0 16,-8 4 1-16,1 8-1 15,-3 4 0-15,0 2-1 0,-4 6-1 16,3 3 0-16,-2 1 0 15,2 3 0-15,0 0-1 16,-4 3 2-16,1-1-2 16,-4 8 1-16,1 5-1 0,-2 3 0 15,2 4 0-15,-2 7-1 31,3 4 1-31,1 4 0 16,2 1-2-16,4 4 2 0,-3 1 0 0,7 0 0 0,0-1 0 16,1 1 0-16,5-5 0 15,-1-2 2-15,4 3-2 16,1-3 0-16,6 0 0 15,0 1 2-15,3 3-1 16,1 3 2-16,3 3-1 0,2 6 0 16,1-1 0-16,3 2 1 31,1 2-2-16,0-1 0-15,7-3 0 0,1-7 0 0,4-1 1 0,1-9 0 0,2-3-1 16,1-3 1-16,-2-3 0 16,-1 1 1-16,1 2-1 15,-3 5 0-15,1 4-1 16,-5 5 0-16,6 3 0 0,-3 3 0 15,2-2 0-15,2 0 0 32,0-3-1-32,4 0 1 0,-3-5-1 0,4 1 0 15,-1-1 1-15,0 0-2 0,2 0 1 16,2 1-1-16,2 0 0 15,-2 5 0-15,3-4 1 16,3 1-1-16,3-2 1 16,1-2-2-16,4-5 0 15,0-5 0-15,1-5 1 0,4-6 1 31,1-2-1-31,3-5-1 0,1 0 2 0,2-6 2 16,-1 0-1-16,3-2 0 0,2-2 0 16,-1-3 1-16,-2-4-1 15,3-2 0-15,-2-9 1 16,-3 1 0-1,1-10 1-15,-1-3 1 0,-2-5 0 0,4-3-1 16,-3-5 1-16,5-4 0 16,-4-5-1-16,5-4 0 15,1 0-1 1,-1-5 0-16,3-1 0 0,0-5 1 0,1-2-3 15,-3-5 1-15,4-2-1 16,-2-5-1-16,0-5 2 16,-1-5-1-16,0-7 0 15,0 1 1-15,1-7 0 0,1-3 0 16,1-4 0-16,-2-4 0 15,3-6-1-15,-3-6-1 16,-2-3 1-16,0-7 0 16,-7-8 0-16,2-2 0 0,-7-7 1 15,-2-3 0-15,-7-3 0 16,0-2 1-16,-1-2 2 15,-3-5-2-15,1 0 1 0,-4-6 0 16,2 0 1-16,-1-2 0 16,1 1 2-1,0-3 1-15,-4 6-2 0,-2 1 1 16,0 7 0-16,-4 6-3 15,-1 4 0-15,0 5-1 0,-5 0-2 16,0 7 0-16,-2-3 0 16,1 1-2-16,-4-2 0 15,1 0 3-15,-4 1-1 0,-1 3 0 31,-3 2 0-31,-7 5-1 0,-3 5 1 0,-7 6 0 16,-8 5-1-16,-5 6-1 16,-8 4 1-16,-9 4 0 15,-10 7 1-15,-8 3 1 16,-7 4 0-16,-9 8 0 0,-14 8 1 15,-11 14 2-15,-10 10-3 16,-13 14 1-16,-9 12 0 0,-4 17-3 16,-2 10-5-1,9 18-9 16,7 8-36-31,18 13-33 0,18 5-6 0</inkml:trace>
  <inkml:trace contextRef="#ctx0" brushRef="#br1" timeOffset="117227">4968 11982 231 0,'0'0'5'16,"-2"-16"1"-16,0 3-1 15,-3-4 2-15,-1-5 3 16,-4-3 2-16,0-4 4 0,-3-2-1 15,-4 2-4-15,1 3 1 16,-3 3-2-16,0 2 0 31,-1 6-4-31,-3 5-4 0,-1 3-3 0,0 7-1 0,-2 3-1 16,-2 8 0-16,-3 16-1 15,1 6 1-15,-1 11 1 16,-6 12 1-16,2 11 1 0,1 7 0 16,2 10 0-16,2 5 0 15,3 3 0-15,0 2 1 16,4-1-2-16,7-1 1 15,-2-2 0 1,2-1-1-16,0 0 1 0,2 6 1 0,0-6-1 16,4-1 1-16,2 2-1 15,2-1 1-15,4 0 0 16,1-3 0-16,0 0-1 15,1 1 1-15,2 0 0 0,0-2 0 16,2-1 1-16,-3 3 0 16,2 1 0-16,-3 3 0 31,6-8 0-31,-2 4 2 0,2 0-1 0,4-3 1 15,-2-1 1-15,4-1-2 0,1-5 1 16,2-6 0-16,3-1-1 16,0-7-1-16,7-5 0 46,2-5 0-46,2-7 0 0,7-3 0 0,1-6-1 0,4 0 1 0,2-7 0 0,4-4-1 16,1-1 1-16,1-5-1 0,4-3 0 16,-1-8 0-1,3-5 0-15,-2-4 1 0,0-2-1 16,0-11 1-16,-3-7 0 15,-1-8 0-15,-1-6 0 32,-2-7 0-32,0-10 0 0,0-8 0 0,-3-6 1 0,-2-8-2 15,0-7 0-15,-1-8 0 16,-3-6 0-16,0-7-2 15,1-5 0 1,-4-3-1-16,-2-4 0 0,-1 1-1 0,-5-7 1 16,1 1 1-16,-7-1-1 15,-2-2 2-15,-4-6 1 16,-3-3 2-16,-1-5 0 0,-2-4 1 15,-3-1 0-15,-4-4 1 16,0-1-3-16,-4 0 1 16,-7 7-1-16,-5 5 0 15,-7 10 0-15,-6 11-2 0,-9 15 1 16,-7 12-2-16,-12 17 1 15,-5 17-1-15,-14 19 0 16,-16 18 0-16,-11 15-1 16,-17 23 0-16,-8 17 0 31,-8 11-3-31,8 17-6 0,5 2-23 0,9 15-49 0,30 8-4 15</inkml:trace>
  <inkml:trace contextRef="#ctx0" brushRef="#br2" timeOffset="125041">8141 3704 275 0,'0'0'3'0,"0"0"0"16,-4-12 0-16,4 12 0 0,-5-8-1 16,5 8 1-1,-8-9-2-15,8 9 1 0,-12-3-3 16,12 3 0-16,-17 7 0 0,4 2 1 15,0 4 0-15,-1 6 1 16,-3 3-1-16,0 7 1 16,-3 5 0-16,0 7-1 15,-1 9 0-15,-2 4 0 0,0 14 0 16,-4 6 0-16,-4 7 2 15,-5 4-2-15,1 6 0 16,-6 2 0-16,2 6 1 16,-4 8 0-16,2-1 0 15,-3 2-1-15,3 4 1 0,2 1-1 16,1 6 3-16,1 7-1 15,-1-1 0-15,-1-1 0 16,3 7-1-16,2 2 1 16,1 5 0-16,3 4 1 0,3 1-2 15,3 2 0-15,6 0 1 16,5 1-1 15,6-1 0-31,2-7 1 0,5 3-1 0,4-2-2 0,4-6 0 0,1-6-1 16,-1 0 1-16,0-3-2 15,3-7 2-15,0-2-1 16,4-13 1-16,6-11 2 0,5-8 1 15,3-8 3 1,7-10 2-16,6-9 1 16,5-7 2-16,4-4 1 15,8-6 2-15,3-5-1 0,3-5-1 16,7-4-2-16,4-7-3 15,4-8 0-15,3-9-3 0,5-4-2 16,2-14 0-16,1-10 1 16,2-11-2-16,4-8 0 15,5-15 1-15,2-9 0 0,5-13 1 16,6-10 1-16,0-11 0 15,3-10 0-15,2-9 0 16,3-11 1-16,0-8 0 0,-5-7 0 16,-2-5-1-16,-8-4 0 15,-4-9-1-15,-3-4 0 16,-6-3 0-16,-7-1 0 15,-9-1 0-15,-4-2-1 16,-8-1 0-16,-8 3-3 16,-7 4 1-16,-12 3-1 15,-8 6-1-15,-12 2 1 0,-5 8-1 16,-13 3 2-1,-2 4 0-15,-12 5 3 0,-4 3-1 0,-7 4 1 16,-1 4 1-16,-4 5 0 16,-6 8-1-16,-6 7 0 15,-7 6-1-15,-10 10-2 16,-8 10 0-16,-12 11 0 0,-15 13-2 15,-22 17 2 1,-16 20-2-16,-23 16 1 16,-21 21 0-16,-27 27 0 0,-19 27 0 15,-13 23-2-15,3 22-4 16,11 21-4-16,18 17-7 0,27 10-16 15,35 19-50-15,41 15-5 16</inkml:trace>
  <inkml:trace contextRef="#ctx0" brushRef="#br2" timeOffset="126208">6803 11933 330 0,'0'0'2'16,"-4"-12"1"-16,1 4 1 15,-1-5 0-15,-2-3 2 16,-3-5 0-16,-2 4 2 0,-1-7 1 31,-1 8-2-31,-6 2-2 0,-1 2-2 0,-4 7-1 16,-2 6-3-16,-4 13 0 15,-6 6-2-15,-2 10-2 16,-4 9 1-16,-3 11 0 0,3 5 0 16,1 9 2-16,4 7 0 15,3 2 0-15,4 11 1 16,8 8 0-16,2 3 1 15,5 6-1-15,0 1 1 0,3 1 0 16,2 3-1 0,2 4 1-1,1-5-1-15,4-2 1 0,2 1-1 0,2 0 1 0,7 5 0 16,1 5 0-16,4 0 1 15,4-1 1-15,1 0-1 16,0-1 0-16,2-3 1 0,-1-1 1 16,3-8 1-1,3-8-1-15,1-2-1 0,3-7 1 16,1-2 0 15,5-5 0-31,1-1-1 0,8-6 0 0,-4-3-2 0,4-5 1 0,3-9 0 16,2-6 0-16,2-9 2 15,1-6-1-15,4-8 2 16,-1-10-1-16,3-1 1 15,2-9-1-15,1-3 1 0,1-7-2 16,1-5 0-16,2-9-1 16,-3-8 1-16,4-11-1 15,2-8 1 1,-2-9-1-1,5-5 0-15,-1-6-1 0,-1-1-1 0,-2-2 1 0,-4-2-1 16,-3 1-1-16,-6-2 1 16,-2-5 0-16,-2-10 0 15,-1-14 2-15,6-18 0 16,5-19 1-16,4-20 0 0,6-22 1 15,7-21-1-15,5-8 1 16,-5-10 3 15,0 1-1-31,-9 4 1 0,-12 13 0 0,-17 18-1 0,-15 20 0 0,-23 27-3 16,-26 17-3-16,-22 29-2 15,-29 21-3-15,-24 24-1 16,-27 19-2-16,-22 21-3 0,-27 10-2 16,-10 21-4-16,-8 2-12 15,0 4-42-15,13 11-14 16</inkml:trace>
  <inkml:trace contextRef="#ctx0" brushRef="#br2" timeOffset="127341">10986 13465 237 0,'0'0'3'16,"12"-3"-2"-16,-2 3 0 16,4 2 1-16,-2 1 0 15,2 3 0-15,0 0 3 0,0 3 5 16,-4-1 1-16,-10-8 2 15,2 12 1-15,-2-12-1 16,-12 5 1-16,0-5-1 16,-3-5 0-16,1-5-5 0,-3 1-1 15,4-1-4-15,4-4 0 16,6 3 1-16,3 11 0 15,7-12-2-15,5 12-2 0,4 1 0 16,1 6 1-16,0 5 0 16,-2 5-1-16,-3 1 1 15,-7 0 0-15,-5-1 2 16,-1-3 0-16,-10-6 0 15,-4-4 0-15,-3-4 0 0,0-7-2 16,0-3-3-16,2-6-9 16,6-4-34-16,6 3-35 15,4-1-6-15</inkml:trace>
  <inkml:trace contextRef="#ctx0" brushRef="#br2" timeOffset="128099">11849 13444 246 0,'0'0'8'15,"0"0"3"-15,-10 0 4 0,10 0 2 16,-14 0 0-16,14 0 0 16,-13 0 0-16,13 0 0 15,-10 0-6-15,10 0-3 0,9-2-4 16,6-1-2-16,5-3 0 15,5 6-1-15,-1-3 1 16,1 1 0-16,-1 2 0 0,-4 2-1 31,-8 6 0-31,-7 6-1 0,-5 2 1 0,-10 4 0 16,-9 0 0-16,-4-3 0 15,-5 2 1-15,-5-5 0 0,1-4 1 16,2-7-2-16,7-3 1 16,3-2-2-16,11-8 1 15,9-2-1-15,11-1 0 16,11-1 0-16,7 4 0 0,5 3 0 15,3 5 1 1,0 2 0-16,-4 7 0 0,-3 4 1 16,-10 2 0-16,-7 2 1 15,-7-3 0-15,-6 0 0 16,-10-5-1-16,-7-2-1 15,-5-5-5-15,-3 0-5 0,-4-10-14 16,2-4-46-16,5 4-17 16</inkml:trace>
  <inkml:trace contextRef="#ctx0" brushRef="#br2" timeOffset="128490">12567 13245 287 0,'0'0'5'0,"0"0"2"47,12 13 2-47,4-9 2 0,4-2 2 16,11-1 0-16,3-1 0 0,9 0 2 0,2-9-7 0,1 1-4 0,0-3-8 15,1 1-14-15,-4 4-27 16,-12-2-33-16,3 0-9 16</inkml:trace>
  <inkml:trace contextRef="#ctx0" brushRef="#br2" timeOffset="128670">12622 13436 333 0,'0'0'1'16,"0"0"0"-16,10 8 1 15,11-4 0-15,12 0 0 16,11 1 0-16,16-3 0 0,10 1-2 16,10-1-17-16,-1-1-50 15,13 4-11-15</inkml:trace>
  <inkml:trace contextRef="#ctx0" brushRef="#br2" timeOffset="129629">13828 13047 253 0,'0'0'2'0,"0"0"2"15,-11-4 3-15,11 4 2 0,-10-2 3 16,10 2 0-16,0 0 1 16,-10 0 4-16,10 0-2 15,11 2-1-15,7 1-2 0,10-3-2 16,8 2-1-16,9-2-1 15,5 0-2-15,8 0-2 16,2 0-1-16,-3 0-1 0,-1 0 0 16,0 0-1-16,-9 2 0 15,-4 3-1-15,-9 0 1 16,-6 7-1-16,-10 0 1 47,-6 2-1-47,-11 4 1 0,-5 3-1 0,-12 1 1 0,-6 6 0 0,-5-2 0 0,-3 3-1 15,-2 2 1-15,-6 0-1 16,3 4 0-16,-1-1 0 0,-1 1 0 15,-2 0 1-15,3-2 0 16,6-1 0-16,4-3 1 16,9 0 0-16,6-5 1 15,11-5 0-15,10-2 1 16,15-6 1-1,11-5-2-15,12-6 1 0,6 0 0 0,7-7-1 16,1-3-2-16,1-2-2 16,-6 0-3-16,-3 3-4 15,-8-4-5-15,-2 7-12 0,-10 0-35 16,-7 1-28-16,-6-2-5 15</inkml:trace>
  <inkml:trace contextRef="#ctx0" brushRef="#br2" timeOffset="129820">14034 13448 414 0,'0'0'2'0,"6"2"2"16,13-1 0-16,11 0 0 15,13-1 1-15,13 0 0 16,8-2-1-16,7-1-1 15,5 1-3-15,-5-4-7 16,-1 4-25 0,-7 1-52-16,-14 1-5 0</inkml:trace>
  <inkml:trace contextRef="#ctx0" brushRef="#br2" timeOffset="130422">14935 13346 294 0,'0'0'8'0,"0"0"2"16,-16 6 4-16,6-3 0 15,-1 0 0-15,4-1 3 16,7-2 1-16,-15 4 0 0,15-4-6 62,7-2-4-62,12-2-1 0,12-5-1 0,8 1-1 0,6 0-1 0,5 1-2 0,2 3 0 16,-2 4-1-16,-3 1 0 0,-7 10 0 16,-12 5-1-16,-11 5 0 0,-13 5 0 15,-4 1 1-15,-15-1-1 16,-3 0 1-16,-5 0-1 15,0-3 0-15,3-3 1 16,8 0-1-16,8-2 0 0,6 0 0 16,9 3 0-1,6 4 0-15,-2 0 1 0,-2 4 0 16,-4-2 1-16,-9 3-1 15,-8-4 1-15,-14 0 0 0,-8-3-1 16,-8-7-2-16,-1 1-7 16,-3-10-19-16,-1 3-60 15,12-10-2-15</inkml:trace>
  <inkml:trace contextRef="#ctx0" brushRef="#br2" timeOffset="130789">15780 13343 424 0,'0'0'1'0,"21"7"-1"16,8-2 1-16,9-2 0 0,9-3 1 15,9 0-1-15,6 0 1 47,6 0-2-47,-1-3-3 0,-11-9-9 0,-1-5-43 0,-8 6-28 0,-12-4-7 0</inkml:trace>
  <inkml:trace contextRef="#ctx0" brushRef="#br2" timeOffset="130974">15931 13046 439 0,'-5'14'1'0,"1"15"0"0,-1 8 0 0,1 13 1 16,0 11-1-16,-3 7 0 15,1 9 0-15,1 8-1 16,2-8-2-16,-2-9-4 15,5-5-15-15,0-8-63 16,9-13-3-16</inkml:trace>
  <inkml:trace contextRef="#ctx0" brushRef="#br2" timeOffset="131705">16812 13026 263 0,'0'0'7'0,"0"10"4"15,9 0 3-15,6 2 3 16,13-3 2-16,10-1 2 0,16 1 1 16,12 2 1-16,9-7-8 15,5-2-3-15,8-2-3 31,-5 0-3-31,-3-1-2 0,-9 1-2 0,-13 0-1 16,-11 0-1-16,-11 0-1 0,-10 6 1 16,-16 6-1-16,-10 3 1 15,-14 3-1-15,-13 4 0 16,-10 3 1-16,-6 4 0 0,-10 5 0 15,-5-2 0-15,-2 4 1 16,-1-2-2-16,2 1 1 31,0 2 0-31,1 0 0 0,4-1 0 0,3-3 0 0,5 1 0 16,8-5 0-16,8-2 0 15,10-3 3-15,14-4 0 16,10-5 2 0,21-1 0-1,16-9 0-15,10 0 0 0,13-5 0 0,10 0 0 0,4-5-2 16,0-3-2-16,-7 0-2 15,-5-1-2-15,-7 2-4 16,-13-2-5-16,-6 3-9 16,-14-3-27-16,-11 2-42 0,0 2-4 15</inkml:trace>
  <inkml:trace contextRef="#ctx0" brushRef="#br2" timeOffset="131927">16945 13459 430 0,'0'0'0'0,"0"0"1"16,0 0 1-16,17 0 1 16,7 0 0-16,14 0 2 15,12-2 0 1,11 0 0-1,10-2-1-15,3 1-3 0,2 2-5 0,-6-5-13 0,-3-14-62 16,-9 20-9-16</inkml:trace>
  <inkml:trace contextRef="#ctx0" brushRef="#br2" timeOffset="132293">18138 13249 443 0,'0'0'0'0,"0"0"-1"15,0 5 0-15,-3 7 1 0,-8 5 0 16,-5 2 1-16,-4 8 0 15,-4 4 1 17,-4 6 2-32,-3 2 0 0,-4-1 0 0,8-4 0 0,2-3 0 0,6-2-1 15,6-5 0-15,7-4 0 16,6-6 0-16,12-2-1 15,10-6 0-15,10-2-2 16,7-4-3-16,10-1-5 0,2-12-8 16,8-1-18-16,-2 3-50 15,1-20-8-15</inkml:trace>
  <inkml:trace contextRef="#ctx0" brushRef="#br2" timeOffset="132421">18310 13229 428 0,'-5'5'4'0,"-10"14"2"15,-4 13 1-15,-3 14 2 16,-7 10-1-16,-4 19 1 0,-3 10 0 15,-1 16 0-15,4 2-4 16,12 4-5-16,5-7-3 16,13 3-9 15,-1-6-41-31,10-12-37 0,9-10-3 0</inkml:trace>
  <inkml:trace contextRef="#ctx0" brushRef="#br0" timeOffset="140009">10405 14720 306 0,'0'0'1'15,"0"0"0"-15,0 0 1 16,0 0 4-16,0 0 3 16,10 10 2-16,11-10 2 0,12 0 3 15,12-5-1-15,13-3 3 16,12-2-2-16,6-4-3 15,3 3-2 1,0 0-4-16,-5-1-1 0,-5 5-3 0,-8 0-1 16,-10 4-1-16,-9 3 0 15,-9 0-1-15,-7 3 0 16,-6 2 0-16,-3 0 0 15,-7 4-1-15,-5 3 1 16,-3 3 1-16,-2 5-1 0,-7 2 1 16,-8 2 0-16,-6 7 0 15,-8 6 0-15,-6 3-1 16,-6 4 1-16,-4 3-1 15,-7 2 0-15,-3 3 0 0,-1 3-1 16,-5 1 1-16,2 2 0 16,0-1 0-16,2-2 0 15,5 2-1 1,8-6 1-16,7-2 1 0,11-4 0 0,8-6 0 15,11-3 1-15,9-9 1 16,19 0 0-16,14-9 1 16,15-1 0-16,7-4-1 46,10-1 0-46,9 0 0 0,-1-3-2 0,-2 0-2 0,-6 0-3 0,-6-2-3 0,-14-3-9 16,-2-4-43-16,-7 0-30 16,-9-1-4-16</inkml:trace>
  <inkml:trace contextRef="#ctx0" brushRef="#br0" timeOffset="140234">10489 15345 405 0,'0'0'1'16,"0"0"1"-16,10-5 1 0,11-1 3 16,10-3 0-16,19-5 0 15,10-1 1-15,15-2-1 16,5 0-2 15,5 5-4-15,-4-5-8-16,3 10-27 0,-1 2-50 0,-22 4-3 0</inkml:trace>
  <inkml:trace contextRef="#ctx0" brushRef="#br0" timeOffset="140667">11498 15334 363 0,'0'0'6'0,"0"0"1"0,12 3 3 16,3-2 0-16,11-1 1 15,5-1 0-15,9-4 0 16,4-4 0-16,5-3-4 16,-2-4-3 15,-4-3-1-31,-6-1-1 0,-10 1-2 0,-10 2 0 0,-12 1-1 0,-7 4 0 15,-19 4 0-15,-8 7 0 16,-12 4-1-16,-7 11 1 16,-10 11 2-16,-3 9 0 0,-1 8 1 15,4 8 1-15,5 5 0 16,9 2 1-16,12-1 0 15,14-5 1-15,15-3-1 32,12-10 0-32,19-7-2 0,9-9-2 0,13-6-3 0,5-10-9 15,9-2-32-15,8-5-44 16,-2-4-3-16</inkml:trace>
  <inkml:trace contextRef="#ctx0" brushRef="#br0" timeOffset="141079">12269 15265 449 0,'0'0'1'16,"-11"-3"0"-16,-1 3-1 0,-8 4 1 16,-8 5 0-16,-6 4-1 31,-7 6 1-31,-2 6 1 0,3 5-2 0,5 6 1 15,5 2 0-15,10-1 0 0,16-1 0 16,8-5 0-16,17-8-1 16,10-6 1-16,8-9-1 31,6-8 0-31,5-2 0 0,1-11-2 0,-2-7 0 0,-9 0-1 15,-5-1 1-15,-10 3 0 16,-9 3-1-16,-8 1 1 16,-8 14 2-16,0 0 1 0,-11 5 1 15,1 17 1-15,-1 9 0 16,-1 7 2-16,1 9-1 15,0 5 1-15,2 7-1 16,0-1 0-16,0 2-2 16,-1-3 1-16,1-2-4 0,0-4-4 15,5-2-14-15,0 3-65 16,3-17-5-16</inkml:trace>
  <inkml:trace contextRef="#ctx0" brushRef="#br0" timeOffset="141540">13011 15161 374 0,'0'0'3'0,"0"0"3"15,5 4 2-15,9 1 2 16,12-3 2-16,9 2 0 15,13-3 2-15,11-1-1 16,13 0-2 0,-1 0-3-16,8-1-4 15,-6-5-5-15,0 1-5 0,-12-2-11 0,-2-3-51 16,-8 8-22-16</inkml:trace>
  <inkml:trace contextRef="#ctx0" brushRef="#br0" timeOffset="141713">13095 15466 400 0,'0'0'3'16,"6"12"1"-16,15-3 1 15,12 2-1 1,9-2 1-16,16-4 0 0,12-4-1 15,12-1-8-15,13-8-41 0,2-3-36 16,-4-4-6-16</inkml:trace>
  <inkml:trace contextRef="#ctx0" brushRef="#br0" timeOffset="142618">12227 15453 245 0,'0'0'7'15,"0"0"1"-15,0 0 4 16,0 0 2-16,-5-15 2 15,5 15-1-15,-2-16 3 0,3 6-2 16,-1-1-6-16,0 1-1 16,1 2-5-16,-1 8-1 15,9-9-1-15,3 9-1 16,2 6 0-16,5 5 2 15,3 9-1-15,0 6-1 0,0 7 1 16,0 4 1-16,-3 4-3 16,-7 2-3-16,-5 3-13 15,-7 0-37 16,-11-9-25-31</inkml:trace>
  <inkml:trace contextRef="#ctx0" brushRef="#br0" timeOffset="145693">15296 15197 304 0,'0'0'4'0,"-10"3"2"15,10-3 4-15,-11 10 0 0,11-10 1 16,-13 11 2-16,13-11 3 16,-10 12 1-16,10-12-4 15,0 0-3-15,0 0-2 0,8 0-2 16,-8 0-1-16,11-4-2 15,-11 4-3-15,0 0-1 16,0 0 0-16,0 0 1 16,0 10-1-16,-11 2 1 0,-2-1 1 15,-2-1 0-15,-1 1 2 16,-2-6-2-16,2-2 1 15,1-6 0-15,5-9-1 16,1-5 0-16,8-4 0 16,1-1-1-16,6-3 1 0,6 1-1 15,3 3 0-15,6 7-1 16,0 3 0-1,1 7 1-15,-1 4 0 0,-2 10-1 16,-5 7 1-16,-2 5 0 0,-9 4 1 16,-4 3 0-16,-7 0 1 15,-7-4-1 16,-6 0 1-31,-3-5 0 0,-5-6 0 0,-1-4 0 0,0-5-1 0,4-5 0 16,5-4 0-16,5-4-1 16,5-4 0-16,9-4-1 15,12 1 0-15,10 0 0 16,13-1 0-16,7 4 0 15,5 4 1-15,3 3-1 0,-3 5 0 16,-1 0 1 15,-12 7 0-31,-9 5 1 16,-12 0-1-16,-11-1 1 0,-10 0-1 0,-10 0 2 0,-11-4-1 0,-3-3 0 15,-6-3 0-15,3-1 0 16,-1-3 0-16,6-4 0 16,7-3-1-16,9-4 0 0,10 0-1 15,6 0-5-15,11 7-14 16,0 13-60-16,11-6-7 15</inkml:trace>
  <inkml:trace contextRef="#ctx0" brushRef="#br0" timeOffset="146200">16147 14507 297 0,'0'0'0'0,"0"5"3"16,1 9 1-16,0 14 7 15,4 14 5-15,2 17 0 16,1 20 2-16,1 20 3 16,1 18-1-16,-1 11-3 0,-1 5-1 15,-1 3-5-15,-3-6-3 16,-3-12-1-16,-1-12-2 15,-3-15-1 32,-4-18-1-47,1-12 0 0,-3-15-3 0,5-10-5 0,-4-11-4 0,7-6-11 0,-2-10-29 0,3-9-40 16,2-10-4-16</inkml:trace>
  <inkml:trace contextRef="#ctx0" brushRef="#br0" timeOffset="146460">16440 14524 271 0,'0'0'1'15,"0"0"0"-15,10 16 6 0,-1 12 6 16,1 13 6-16,2 24 3 15,6 20 1-15,1 26 3 16,-3 24-1-16,4 14-1 47,-3 8-4-47,0-3-7 0,-3-6-5 0,-1-15-3 0,-3-17-5 0,-4-26-7 0,4-18-21 15,1-4-52-15,-2-41-10 16</inkml:trace>
  <inkml:trace contextRef="#ctx0" brushRef="#br0" timeOffset="147226">17315 15294 348 0,'0'0'2'16,"0"0"2"-16,0 0 2 15,0 0 1-15,3-10 2 16,7 6 0-16,5 0 0 16,2 0 0 15,5 1-2-31,-2 1-3 0,-1 2-1 0,-4 2-1 0,-6 4-1 0,-9 2-1 15,-10 4 0-15,-12-2 0 16,-5 1 1-16,-3-2-1 16,-5-4 1-16,2-4-1 0,6-1 2 15,5-4-1-15,11-3 0 16,11-4-1-16,6 1 1 15,16 2-1-15,8 4 1 32,6 2-1-32,2 2 0 0,1 0 0 0,-5 9 0 0,-8 1 0 15,-7 3 0-15,-12 1 1 16,-7-1 0-16,-14 0 0 15,-10-1 1-15,-5-5 0 0,-3-4 1 16,-1-3 0-16,0-2 0 16,7-5-1-16,8-4 0 15,8-1-1-15,11 1 0 16,15 1-1 15,7 4 0-31,9-1-1 0,0 5-1 0,-3 2 1 0,1 0-1 0,-11 7 1 16,-8 0 0-16,-11-7 0 15,-7 15-2-15,-12-11-6 0,0-1-12 16,-3 2-42-16,-3-5-21 15</inkml:trace>
  <inkml:trace contextRef="#ctx0" brushRef="#br0" timeOffset="147892">18033 15187 269 0,'0'0'6'15,"12"0"3"-15,-3 0 0 16,2 5 1-16,0 3 1 16,-1 0 2-16,-2 3 0 15,-3 3 1-15,-6-2-3 16,-9 2-2-16,-7-3 2 0,-3-2 0 15,-4-6-2-15,-3-3 0 16,4-3 0-16,1-10-1 16,3 0-1 15,5-4-1-31,8 0-2 0,6 2-1 0,5 3-1 0,10 4-1 0,9 6 0 15,6 2-1-15,-2 5 0 16,0 10 0-16,-5 3 1 0,-4 4-1 16,-9 1 1-16,-10 0-1 15,-12-2 2-15,-12-3-1 16,-3-4 1-16,-5-6-1 15,-2-6-1-15,1-3-4 0,7-5-19 16,14-8-62 15,1-7-2-31</inkml:trace>
  <inkml:trace contextRef="#ctx0" brushRef="#br0" timeOffset="154634">4638 13012 248 0,'0'0'9'0,"0"0"2"15,-6 5 2-15,6-5 0 0,0 0 0 16,0 0 0-16,-4 11 1 15,4-11 0-15,8 0-7 16,5-2-3-16,6-3-1 16,2-1 0-16,7-2-1 0,2 1 4 15,2-1-3-15,2 0 1 16,-3 1 0-16,-1 2-1 15,-4 1-1-15,-4 2 0 16,-5 0-2-16,-2-1 0 0,-5 3 0 16,-10 0 0-16,9 5 0 15,-9-5 1-15,0 10 0 16,0-10 1-16,0 15 0 15,-2-6 0-15,-3 5 1 0,-1 0-1 16,0 1 0-16,-6 5-1 16,-1 1 1-16,-3 6 0 15,-4 0-1-15,-2 6 0 0,0-1-1 47,0 2 0-47,0-3 0 0,2 1 0 0,1-3-1 0,5-6 0 0,4-2 1 16,3 0 1-16,5-2 0 0,2-4 1 15,10-3 1 1,6-2 0-16,7 2 0 0,4-5 1 15,3 0 0-15,3-4-1 16,1-1 0-16,-2-2-2 16,-3 0-2-16,-6 0-3 31,-4 0-4-31,-6 0-12 0,-2-2-29 0,-11 2-32 0,0 0-9 15</inkml:trace>
  <inkml:trace contextRef="#ctx0" brushRef="#br0" timeOffset="154843">4678 13280 397 0,'0'0'-1'0,"0"0"1"16,0 0 2-16,9 0 1 15,7 3 0-15,6-3 1 0,7 0-1 16,8 0-6-16,2-3-24 16,-5 0-51-16,13-1-5 15</inkml:trace>
  <inkml:trace contextRef="#ctx0" brushRef="#br0" timeOffset="156131">5062 13658 252 0,'0'0'11'16,"0"0"1"-16,0-12 5 0,0 12 1 15,-4-9 2-15,4 9 0 16,-6-14 3-16,6 14 1 15,-7-9-11-15,7 9-4 16,-15-5-2-16,4 5-2 0,0 0-3 16,-2 10-1-16,-2 5-1 15,-3 4-1-15,0 5-1 16,1 5 2-16,-1 5 1 15,4 2-1-15,3 0 1 0,3-2 0 16,6 0 0-16,2-6 0 16,5-7 1-16,8-3 0 31,3-7 1-31,5-11 0 15,4-3-1-15,-2-14 0 0,0-6-1 0,0-7 0 0,-1-4-1 16,-7 0-1-16,-6-4 0 16,-3 4-1-1,-5 4 0-15,-3 5 0 0,-4 6 1 0,-2 6-1 16,8 13 1-16,-12-3 1 15,7 11 0-15,5 9 1 16,2 7 0-16,6 2 1 47,7 2 1-47,5 1 0 0,4-2 1 0,7-4-2 0,3-6-4 0,7 0-12 0,2-5-36 15,2-9-36-15,3-2-4 16</inkml:trace>
  <inkml:trace contextRef="#ctx0" brushRef="#br0" timeOffset="157978">6669 12799 279 0,'0'0'7'16,"0"0"5"-16,0 0 0 15,0 0 2-15,0 0 0 16,0 0-1-16,0 0-1 16,0 0 2-16,6 0-5 15,6-3-4-15,3-1-1 0,10-4-2 16,0 3 0-16,5-1 1 15,0 1 2-15,2 0-2 16,-3 2-2-16,-4 1-1 0,-8 2 0 16,-4 0-1-16,-4 0 1 15,-9 0 0-15,12 5-1 16,-12-5 2-1,1 12-1-15,-1-3 0 0,0 2 1 16,0 2 0-16,-3 2 0 0,0 4 0 16,-4 1 0-16,0 2 0 62,-4 3 0-62,-3 5 0 0,-2 0 0 0,-3 3 0 0,0 3 0 0,-2-2 0 0,2 0-1 0,1-2 1 16,2-1-2-16,5-4 1 0,6-4 0 15,5-5 0-15,1-2 0 0,11-4 1 16,5-6 1-16,5-4 0 15,6-2 1-15,0-1-1 16,2-6 0-16,-1-3-4 47,-3-2-5-47,1 1-9 0,-5 0-23 0,-19-2-43 0,16-1-6 0</inkml:trace>
  <inkml:trace contextRef="#ctx0" brushRef="#br0" timeOffset="158181">6675 13113 362 0,'0'0'3'0,"6"-4"1"15,8-4 2-15,4 0 0 16,7-3 2-16,5-3-1 15,9-3 0-15,1-4-8 16,9-5-47-16,-3 12-30 0,-1-2-6 16</inkml:trace>
  <inkml:trace contextRef="#ctx0" brushRef="#br0" timeOffset="158816">7096 12975 371 0,'0'0'0'0,"0"0"-2"0,0 0-1 15,0 0 3-15,0 10 0 16,2 7 3-16,5 7 0 31,1 8 1-31,2 5 1 0,1 6 4 0,2 7 1 0,0-4-2 16,-1 3 2-16,-2-9-2 15,-4-5 1-15,-2-6 0 31,-2-7-1-31,-3-7 1 0,-1-6-1 0,2-9-1 0,-10 2-2 16,10-2 0-16,-13-16-1 16,7 1-2-16,0-2-2 15,4-3-1-15,2-1-2 0,4 1 1 16,9 3-1-16,4 4-1 15,8 5 1-15,-1 3 0 16,1 5 1-16,-3 0 0 16,-2 9 1-1,-8 6 0-15,-6 3 1 0,-9 3 1 0,-12 1 0 16,-8-3 0-16,-5 0-1 15,-1-4-2-15,-7-3-5 16,4-4-5-16,-2-7-23 16,0-1-52-16,17-3-4 0</inkml:trace>
  <inkml:trace contextRef="#ctx0" brushRef="#br0" timeOffset="159406">7209 14120 401 0,'0'0'1'0,"0"0"-2"0,0 0 2 15,0 0-1-15,0 0 0 16,0 0 0-16,11-7 0 16,3 6 0-16,0 1-1 15,4 1 1-15,-1 5-1 0,2 4 1 16,-5 2 0-16,-5 6 1 15,-8 3 1-15,-6-1 1 16,-10 2 1-16,-8-5 2 0,-1-3 1 16,-6-8-1-1,5-6 0-15,1-4-1 0,4-10-1 16,11-1-2-16,9-3-1 15,5 0-2-15,13 1-1 16,7 7-1 15,3 4 1-31,2 6 1 0,-6 9 1 0,-4 8 0 0,-10 5 1 0,-10 6 0 16,-14-3-6-16,-7-1-45 15,-10 4-33-15,-6-9-4 0</inkml:trace>
  <inkml:trace contextRef="#ctx0" brushRef="#br0" timeOffset="160561">9995 11253 305 0,'0'0'4'16,"0"0"0"-16,0 0-2 15,0 0 0-15,0 0 4 0,6 4 0 16,9-1 3-16,12-2 1 15,8 1-2-15,11 0-1 16,9 2 5-16,5-1-1 16,2 3-3-16,-2 2-3 15,-6-1-2-15,-13 3-1 0,-6 1-1 16,-14 5 0-16,-9 1 1 62,-12 4-1-62,-13 4 1 0,-11 4 0 0,-9 3 1 0,-10 6-1 0,-7 3 0 0,-6 2 0 0,-4-1-1 0,-2 2 0 16,3-1-1-1,3-1 0-15,5-2 0 0,7-2-1 0,7-3 1 16,8-6-1-16,9 3 2 16,9-6 0-16,7-1 1 15,6-4 2 32,13 1 0-47,7-3 0 0,10 0 1 0,3-4 0 0,4-1-1 0,3-3 1 0,3-2-2 0,-3-4-2 16,-3-4-2-16,-4-1-5 15,-1 0-6 1,-5-4-22-16,3 0-50 0,-14-8-5 0</inkml:trace>
  <inkml:trace contextRef="#ctx0" brushRef="#br0" timeOffset="160814">9845 11742 423 0,'0'0'-1'16,"0"0"0"-1,0 0 3-15,15-3 2 0,8-1 1 0,13-1 1 16,14-3-2-16,13 1 2 15,7-1 1-15,4 0-4 16,4 7-12 46,-6 4-51-62,-5-2-25 16</inkml:trace>
  <inkml:trace contextRef="#ctx0" brushRef="#br0" timeOffset="161263">10894 11878 339 0,'0'0'5'16,"-9"0"3"-16,-3 7 1 15,-5 2 3 32,-4 5 2-47,-4 5 0 0,-2 7 2 0,-4 5 0 0,1 7-4 0,8 4-2 0,6 0-2 0,10-2-1 16,6-5-2-16,10-8 0 15,11-11-2-15,4-10-2 0,7-10-1 16,4-13 0-16,-4-7-1 15,-5-6 0-15,-5-3 0 16,-4-1 0-16,-9 3 0 16,-7 2 0-16,-4 5 2 0,-8 3 0 15,-1 6-1-15,-1 8 1 16,4 7 0-16,-2 10 1 15,9 15 1-15,0 9 0 16,16 10 0 15,6 5 0-31,11 1 1 0,10-2 0 0,9-8-3 0,14-5-8 0,-2-16-43 16,15-9-39-16,6-10-3 15</inkml:trace>
  <inkml:trace contextRef="#ctx0" brushRef="#br0" timeOffset="162884">11047 13498 384 0,'0'0'0'0,"0"0"1"16,0 0-1 78,0 0 1-94,0-8 1 0,14 2 1 0,12 3 1 0,13-2 0 0,14 3 1 0,12 1 1 0,5 1-1 0,7 8-1 0,-4 7 0 0,-8 4-2 0,-11 5 1 15,-20 5-1-15,-19 4 1 0,-22 3-1 0,-18-3 1 16,-18-2 1-16,-13-4 1 0,-12-8-1 15,-8-4-1-15,-4-9 0 16,4-6-1-16,10-10 0 16,14-4-2-16,17-5-1 0,22-5 0 15,20 2 0-15,29-2-1 16,25 8 0 15,18-1-1-31,15 4 3 0,1 8-1 0,-3 5 0 16,-9 5 2-16,-19 7 2 0,-19 10 0 0,-33 0 2 15,-23 4 0-15,-32 1 1 16,-21 0 0-16,-17-2 0 15,-14-5-2-15,-5-5-5 0,-3-6-5 16,7-5-10-16,5-4-51 16,20-10-24-16</inkml:trace>
  <inkml:trace contextRef="#ctx0" brushRef="#br0" timeOffset="163892">9493 13213 272 0,'0'0'6'16,"0"0"2"-16,0 0 0 15,0 0 3-15,0 0 0 47,8 0 3-47,8-1 1 0,10-3 1 0,9-3-3 0,4 2-1 0,12-3-2 0,4 0 0 16,5 2-2-16,1 1-1 0,0 2-2 15,-9 3-1-15,-5 0-2 16,-5 0 0-16,-10 5-1 16,-7 3-1-16,-9 6 1 15,-12 1 1-15,-4 0-2 16,-9 6 1-16,-6 1 0 0,-8 4 0 15,-3 1 0-15,-4 2-1 16,-6 2 0-16,0 2-1 16,-3 0 0-16,2 1 0 15,-4-1 0-15,2 0 1 16,3 0 0-16,2-2-2 0,4-2 1 15,8-1 1 1,7-4 0-16,8 0 1 0,7-5 1 16,15-4-2-16,11-2 2 15,6-5 1-15,8-1-1 16,2-7 1-16,7-2-1 15,-2-4 0-15,-3 0-1 16,-6-2-3-16,-4 1-1 0,-10-2-9 31,1 4-13-31</inkml:trace>
  <inkml:trace contextRef="#ctx0" brushRef="#br0" timeOffset="164111">9619 13614 441 0,'0'0'1'0,"0"0"1"15,0 0-1-15,0 0 1 16,0 0-1-16,211-36-3 31,-148 22-9-31,11-8-49 0,-6 12-23 0</inkml:trace>
  <inkml:trace contextRef="#ctx0" brushRef="#br0" timeOffset="164546">10304 13298 344 0,'0'0'4'0,"2"17"4"15,0 2 1-15,0 5 3 0,4 11 2 16,3 7-1-16,-3 6 1 15,7 6 1-15,-1 0-3 16,-4-4-3-16,1-4-1 31,-3-8-1-31,-1-6-1 0,-5-13-1 0,0-7-1 16,0-12 0-16,-17 0-1 15,7-12-2-15,0-5-1 16,7-3-1-16,3-1-1 16,9-1 0-16,13 3 0 0,11 5 0 15,10 6 0-15,5 3 1 16,3 5-1-16,-2 5 1 15,-8 8 1-15,-10 1 1 32,-18 5 0-32,-17-1 0 0,-23-1 0 0,-19-2 1 0,-14-2 0 15,-14-1-2-15,-8-9-4 16,0 6-20-16,6-9-63 0,5-5-3 15</inkml:trace>
  <inkml:trace contextRef="#ctx0" brushRef="#br0" timeOffset="166491">15515 15238 343 0,'0'0'5'0,"-21"-8"2"0,1 1 1 16,-4-3 3-16,2 1 0 15,-1-5 0-15,3-4 0 16,10 1 0-16,12-5-5 31,31 0-1-31,24-5-1 0,30 0-1 0,25-3-1 0,26-1 0 16,20 6 0-16,13 4-1 15,7 4-2-15,-7 12-1 16,-11 5 0-16,-23 8-1 0,-26 11-1 15,-33 6 2-15,-34 7 1 16,-37 2 1-16,-30 2 2 16,-37 3 1-16,-30 1 0 15,-31 4 1-15,-25 1 0 47,-26 4-2-47,-23 1 1 0,-11 2-2 0,-4 0 1 0,4-5-1 0,17-4 1 0,26-10-1 16,34-13-1-16,44-17 0 15,56-8 0-15,57-27 0 0,58-14 0 16,63-13-1-16,49-12 1 15,47-4-1-15,37-4 2 0,69 5 0 16,-23 7 0 31,0 14-1-47,-11 16 0 0,-29 13 0 0,-31 16-1 0,-47 8 0 0,-40 16 0 0,-90 12 2 0,-11 13-1 15,-47 7 1-15,-39 9 0 16,-47 11 0-16,-36 9 1 16,-37 7 0-16,-35 8-1 15,-34 5-1-15,-25 3 1 16,-20 1-1-16,-18-2-1 0,-4-2 2 31,6-13-6-31,24-13-45 0,32-20-37 0,38-23-3 16</inkml:trace>
  <inkml:trace contextRef="#ctx0" brushRef="#br0" timeOffset="167546">19203 14671 326 0,'0'0'6'0,"-9"0"2"0,-1 0 3 16,-1 0 1-16,1 0 1 16,-1 0 0-16,3 0 0 15,8 0 2-15,0 0-5 16,5 3-2-16,19-2-1 0,12 0-1 15,10 3 0-15,7-1 0 16,3 1-1-16,3 2-1 16,-4 2-2-16,-4 2 0 15,-8-1-1-15,-12 2-1 0,-7 1 0 16,-12 4 1-16,-6 0-1 15,-6 4 1-15,-10 1 0 16,-9 4-1-16,-5 4 1 16,-5 5-1-16,-5 1 0 0,-4 5 1 15,-7 1-1-15,3 4 0 16,-3 1-1-16,0 1 1 15,3-1 0 1,2 1 1 15,7-2 0-31,6-1-1 0,9-4 1 0,9-4 1 0,12-4 0 0,14-5 0 16,15-4 0-16,8-8 1 0,11-4-1 15,5-3-1-15,4-7 1 0,2-1-2 16,-6 0-3-16,-5-5-2 16,-9-4-5-16,-5 3-7 15,-14-5-24 16,-9 0-33-31,-14 11-10 0</inkml:trace>
  <inkml:trace contextRef="#ctx0" brushRef="#br0" timeOffset="167753">19141 15141 450 0,'0'0'1'15,"4"-3"2"16,11-2 2-31,8-2 0 0,15-3 1 0,16-4 0 0,17-2-1 0,11-2-1 16,6 2-9 0,-3-2-14-16,1-4-65 0,-9 15-6 15</inkml:trace>
  <inkml:trace contextRef="#ctx0" brushRef="#br0" timeOffset="168596">20420 15398 289 0,'0'0'5'0,"0"-11"5"16,0 11 0-16,0-18 5 15,0 6 1-15,0-3 2 16,-2 1 2-16,-4-1 0 15,-3 2-5 1,-4 7-3-16,-1 0-2 0,-4 6-3 0,-3 6-1 16,1 7-2-16,0 8 0 15,0 5-1-15,5 6 0 16,3 1-1 31,7 2 2-47,5-2-2 0,13-4 1 0,6-8-1 0,5-8 0 0,7-9 0 0,1-5 0 0,1-12-1 15,-3-7-1-15,-2-3 0 16,-10-6-1-16,-5 5-1 0,-9-3 1 15,-4 8-1-15,-3 7 1 16,-7 6 2-16,-2 6-1 16,0 11 1-16,3 9 1 46,8 6 0-46,2 5 0 0,12 1-1 0,8-5-3 0,11-3-7 0,7-14-15 0,10-8-45 16,7-2-22-16</inkml:trace>
  <inkml:trace contextRef="#ctx0" brushRef="#br0" timeOffset="169097">20950 14301 360 0,'0'0'1'0,"0"0"-1"15,0 0 2-15,1-11 0 16,-1 11 2-16,0 0 1 0,0 11 2 15,6 16 2-15,3 13 0 16,6 23 2-16,1 21-1 16,8 21-1-16,-2 21 1 31,2 11-2-31,-1 8-2 0,-4 2-1 0,-6-6-2 0,-3-6-1 15,-7-14-1-15,-3-14-2 16,-2-13-2-16,2-17-3 16,-3-14-6-16,-1-15-13 0,4-19-35 15,9-11-27-15,-9-18-7 16</inkml:trace>
  <inkml:trace contextRef="#ctx0" brushRef="#br0" timeOffset="169375">21276 14290 366 0,'0'0'0'0,"12"6"-1"15,0 13 2-15,6 16 5 16,2 20 5-16,4 27 2 47,-2 24 1-47,3 26 1 0,-7 24 0 0,-3 7 1 0,-7 3-1 0,-4-3-6 0,-5-12-4 15,-2-18-2-15,-1-15-2 16,-1-26-2-16,0-17-5 0,4-9-15 15,-1-13-52-15,3-20-17 16</inkml:trace>
  <inkml:trace contextRef="#ctx0" brushRef="#br0" timeOffset="170100">21871 14700 324 0,'0'0'3'15,"0"0"2"-15,0 0 3 0,-10 0 1 16,10 0 1-16,0 0 3 16,5-5 1-16,12 1 1 15,12 2-2-15,17-1-2 16,13-1-1-16,12-2-1 15,10 4-1-15,1 2-2 0,3 0-1 16,-5 5-2-16,-8 2 0 16,-8 2-2-16,-15 5-1 15,-12 4 0 16,-10 2-1-15,-13 3 1-16,-10 2 0 0,-5 5-1 0,-14 2 1 0,-11 5 0 0,-7 2 0 0,-7 7 0 0,-10 0 0 16,-1 6 0-16,-9 0 0 15,-5 0-1-15,0 3 1 16,2-3 1-16,3 0 0 15,8-6 1-15,8-3 0 16,14-4 1-16,14-2 0 16,16-9 1-16,16-2 0 0,20-6 0 15,17-8 0-15,14-2-2 16,11-6 0-16,5-5-2 15,-1 0-2-15,-1-6-3 0,-11-3-5 47,-7 3-12-47,-19-10-27 0,-14 0-36 16,-10 5-9-16</inkml:trace>
  <inkml:trace contextRef="#ctx0" brushRef="#br0" timeOffset="170272">21963 15296 433 0,'0'0'1'0,"9"2"3"31,8 0-1-31,9 0 1 0,12 0 0 0,14-2 0 0,12 0 0 16,13 0-1-16,5-4-8 15,6 2-27-15,-5-5-48 16,-7 1-8-16</inkml:trace>
  <inkml:trace contextRef="#ctx0" brushRef="#br0" timeOffset="170752">22990 14913 393 0,'0'0'1'15,"0"0"0"-15,-2 7 4 16,1 6 1-16,1 8 3 0,0 10 2 31,6 9 1-31,3 15 0 0,4 9 0 0,-1 8 0 16,1 7-4-16,1 3 0 15,1-5-3-15,-6-3-1 16,-4-8 0-16,-2-9-1 16,-4-13 0-16,1-9-1 0,0-9-2 15,-2-12 0-15,2-14 0 16,0 0 0-16,-7-11 0 15,8-11 0 1,8-3 0-16,2-3 0 0,11 4 0 0,7 1 0 16,9 6 0-16,6 12 0 15,6 5 0-15,-4 5 0 16,-5 12 0-16,0 2 0 0,-17 5 0 15,-10-1 0-15,-16 3 0 16,-20-4 0-16,-18-3 0 16,-12-2 0-16,-10-5 0 15,-17-11-13-15,1-2-61 0,-1-8-19 31</inkml:trace>
  <inkml:trace contextRef="#ctx0" brushRef="#br0" timeOffset="173099">13875 16817 339 0,'0'0'5'15,"0"0"3"-15,14 9 3 0,6-3 3 16,13-3 2-16,12 2-1 15,15-5 2-15,15 0 1 16,8-3-5-16,10-4-4 0,3-3-4 16,-7 1-3-16,-8 3-5 15,-13-2-4 1,-10 6-9-1,-17-2-19-15,-17 4-52 0,-3 0-6 0</inkml:trace>
  <inkml:trace contextRef="#ctx0" brushRef="#br0" timeOffset="173289">14241 17166 408 0,'0'0'1'0,"30"3"-1"16,5-3 1-16,11-1-1 15,12-8-1-15,18 4-16 0,7 5-55 16,5-10-11 0</inkml:trace>
  <inkml:trace contextRef="#ctx0" brushRef="#br0" timeOffset="174156">16815 16607 331 0,'0'0'5'0,"-9"0"1"16,9 0 1-16,-8 5 2 15,8-5 4-15,1 8-1 0,12-1 0 16,11 0 1-16,14 2-5 15,12-3-2-15,9 1 0 16,8-2-3-16,3 2-1 16,2-2-1-16,-8-2 0 15,-4 0 0-15,-13 1-1 0,-6 0 0 31,-12-1 0-31,-9 1 0 0,-5-1-1 0,-6 1 0 16,-9-4 0-16,1 10 0 0,-1-10 0 16,-9 16 0-16,-3-5 1 15,-5 4 0-15,-8 1 0 16,-2 2 0-16,-4 3 1 15,-1 3-3-15,-1 0 1 0,-1 3 0 16,4 0 1-16,7 0-1 16,6-1 2-16,8 1 0 46,9-1 0-46,9-2 3 0,13-2-1 0,10-3 0 0,9-1 0 0,7-6-1 16,1-3-1-16,3-5-3 16,0-3-9-16,-10-2-16 0,-5-8-52 15,-1-3-10-15</inkml:trace>
  <inkml:trace contextRef="#ctx0" brushRef="#br0" timeOffset="174349">17049 16944 404 0,'0'0'1'0,"20"-5"3"16,10-3 0-16,8-4 0 15,13 0 0-15,8-2 0 16,4-3-3-16,9 5-13 15,-8 0-41-15,-8 3-30 0</inkml:trace>
  <inkml:trace contextRef="#ctx0" brushRef="#br0" timeOffset="174881">17904 16845 356 0,'0'0'1'0,"0"0"0"15,-15 1 2-15,2 7 1 16,-5 4 1-16,-5 3 3 15,0 4 1-15,-2 5 0 16,4 4 0 0,2 3 0-16,8 0-2 0,10-7 1 0,6-5-3 15,12-7-1-15,8-7-1 16,5-5-2-16,1-12 0 0,2-5 0 62,-5-5-1-62,-6 0 0 0,-5 1 1 0,-6 4 0 0,-7 4 1 0,-4 13 1 0,0 0 2 0,-7 2 1 16,5 15 0-16,1 6-1 0,2 4 0 15,7 3-2-15,4 2-2 16,2-5-6-16,9 2-11 16,-5-1-47-16,4-15-27 15</inkml:trace>
  <inkml:trace contextRef="#ctx0" brushRef="#br0" timeOffset="175490">18290 16430 361 0,'0'0'4'16,"0"0"0"-16,0 0 2 16,0 0 2-16,7 10 1 15,6-2 0-15,9 2 0 16,7 2 1-1,6 1-1-15,11 0 0 0,3-1-3 0,2 0-1 16,-1 3-1-16,-5-4-1 16,-9 4 0-16,-10 2-1 15,-10 3-1-15,-13 5-1 0,-7-1 0 47,-15 4 0-47,-7 1 0 0,-6 3 0 0,-2-1 1 0,-1 1-2 0,2 1 1 16,7-3-1-16,6-1 1 0,7-1 1 15,12-3-1-15,5-1 1 16,13-5 0-16,8-4 1 15,6-1-1-15,5-7 0 0,6 1-4 16,0-8-5-16,1 0-9 16,-8 0-24 15,-9-5-46-31,5-5-4 0</inkml:trace>
  <inkml:trace contextRef="#ctx0" brushRef="#br0" timeOffset="175661">18375 16799 410 0,'0'0'2'0,"12"2"1"0,9 0 0 32,6 0 1-32,11 1 0 0,9-3-1 0,9 0-2 15,6 0-8-15,7-3-31 16,7 0-46-16,-6-5-4 15</inkml:trace>
  <inkml:trace contextRef="#ctx0" brushRef="#br0" timeOffset="176277">19027 16540 309 0,'0'0'6'16,"0"0"2"-16,0 0 0 0,-3 5 4 16,3 6 2-16,7 8 3 15,4 6 0-15,1 7 0 16,6 5-5-16,-5 10-1 15,4-1 0-15,-2 3-3 0,-5-4-2 32,-3-7-1-32,-3-8 0 0,-2-4 1 0,-2-11-1 15,0-15 0-15,0 0-2 16,-5-7 0-16,5-12-1 0,0-5-2 15,6 1 0-15,5-3-2 16,5 3 0-16,7 3 0 16,5 5 0-16,3 10-1 15,-1 5 2-15,-2 5 0 0,-7 10 0 16,-6 5 1-1,-13 5 0-15,-8 1 1 0,-15 2 0 16,-10 1-1-16,-8-4-1 16,-6 3-5-16,-5-13-6 15,5-1-38-15,6-2-40 0,-4-9-2 16</inkml:trace>
  <inkml:trace contextRef="#ctx0" brushRef="#br0" timeOffset="176683">16824 17272 416 0,'0'0'1'15,"12"1"-1"-15,22 3 1 16,21 1 0-16,29-4 1 15,28-1 1-15,38 0 1 0,31 0 0 16,33 0 2-16,20-3-2 16,15-7 1-16,4 4-1 15,1 0-3-15,-11 4-6 0,-13 2-14 31,-22 5-49-31,-26-3-18 0</inkml:trace>
  <inkml:trace contextRef="#ctx0" brushRef="#br0" timeOffset="177452">17222 17532 335 0,'0'0'4'15,"0"0"4"-15,0 0 4 16,0 0 1-16,0 0 1 0,0 0 0 16,11 0 0-16,11 0 2 15,8-5-4 16,12-2-3-31,7 3-4 0,6 0 0 0,2 4-1 0,-4-1-1 0,-27 5-2 16,0 0-1 0,-5 1-1-16,-2 3 0 15,-5 1 0-15,-3 4 0 0,-8 2-1 16,-3 2 1-16,-4 3 2 15,-5 2 0-15,-10-1 0 0,2 4 0 16,-6-3 0-16,0 4 0 31,-3-3 1-31,1 2-1 0,3-1 1 0,-3 0 0 16,5-2 0-16,6 1 0 0,4-3 0 15,7-4 0-15,3-1 0 16,8-1-2-16,7-5-2 16,2-2-3-16,5-1-5 15,0-3-9-15,6 1-17 16,-2-2-40-16,0-2-15 15</inkml:trace>
  <inkml:trace contextRef="#ctx0" brushRef="#br0" timeOffset="177645">17311 17774 395 0,'0'0'3'0,"0"0"3"16,10 0 0-16,1 0 3 15,5 0-1-15,6 0 3 0,4-1-3 31,1-2 0-15,2 0-6-16,4 2-11 0,1-2-26 0,-4 1-49 0,10 0-5 16</inkml:trace>
  <inkml:trace contextRef="#ctx0" brushRef="#br0" timeOffset="178034">18237 17738 278 0,'0'0'5'15,"0"0"4"-15,-7 0 4 16,-2 0 4-16,-3 3 1 16,-1 3 3-16,-5 1 3 0,1 2-1 15,-1-1-4-15,1 2-4 16,-2 4-3-16,3-1-3 15,3 0-2-15,3-2-2 16,0 1-2-16,3-2-1 31,7-10-1-31,0 13-1 0,0-13-2 0,8 5-1 0,1-5-1 16,3-3 0-16,-2-4 1 15,1 1 1 1,-1-1 2 0,0 2 2-16,0-1 1 0,-10 6 2 0,16-9 1 0,-16 9 1 15,0 0-1-15,12 10 0 16,-11 0-3-16,0 5-2 15,1 1-5-15,4 3-13 0,-2 3-44 16,4-3-29-16,8-1-4 16</inkml:trace>
  <inkml:trace contextRef="#ctx0" brushRef="#br0" timeOffset="178778">18041 17856 333 0,'0'0'4'15,"0"0"2"-15,0 0 2 0,-8 0 1 16,8 0 3-16,-16 0 2 16,6 5 0-16,-3 2 1 15,-2 3-3-15,1 3-1 47,3 2-4-47,-3 2 0 0,4 1 0 0,4 1-3 0,4-2 0 0,2-3 0 0,0-1-1 16,7-3 0-16,3-1-1 15,2-1-1-15,3-5-1 0,2-3-1 16,0 0 1-16,0-7-2 15,-1-3 1-15,-1-4 0 16,-1-1 1-16,-2-3 2 0,-1 1-1 16,-5 0 2 15,-1 7 0-31,-5 10 1 0,0 0 0 0,0 0 0 0,11 0 0 15,-4 7 0-15,0 8-1 16,-7-15-6-16,0 0-8 16,28 29-24-16,-2 0-56 0,0-8-2 15</inkml:trace>
  <inkml:trace contextRef="#ctx0" brushRef="#br0" timeOffset="179201">18461 17802 381 0,'0'0'5'0,"0"0"1"15,0 0 2-15,9 0 0 16,5 0 1-16,6 0 1 47,3 0 1-47,5-2-2 0,0 0-2 0,4-1-4 0,0 0-3 0,-1-2-6 0,0 2-7 15,-3 0-23-15,-3-4-43 16,2 2-11-16</inkml:trace>
  <inkml:trace contextRef="#ctx0" brushRef="#br0" timeOffset="179427">18710 17527 400 0,'0'0'2'0,"1"10"3"15,1-1 2-15,1 4 3 16,0 5 0-16,0 2 1 0,-2 3 1 15,2 5-1-15,1 1 0 16,0 6-4-16,1 0-4 16,-2 2-8-16,2 3-8 15,-5-40-24-15,5 39-52 0,9 37 0 16</inkml:trace>
  <inkml:trace contextRef="#ctx0" brushRef="#br0" timeOffset="179958">19111 17591 330 0,'0'0'4'16,"0"0"2"-16,0 0 2 0,0 0 2 15,0 0 2-15,9 1-1 16,4 1 2-16,3 3 0 15,3-2-1 17,4 1-2-32,1 1-1 0,1 0-4 0,0 0 1 0,1 3-1 0,1-1-1 15,-1 0 0-15,-4 5-1 16,0-1-1-16,-4 2-1 15,-3 4 0-15,-3-1 1 0,-7 2 1 16,-5 4-1-16,-5-3 0 16,-9 5 0-16,0 5 0 15,-2-2 0-15,-1 0 1 16,1 2 0 15,4 0-1-31,-1 0 0 0,7-3 0 0,3-1-1 0,3-4 0 0,3 0-2 16,7-6-3-16,8 0-3 15,1-5-4-15,5 1-12 16,-2-5-36-16,4-6-31 0,3-5-5 15</inkml:trace>
  <inkml:trace contextRef="#ctx0" brushRef="#br0" timeOffset="180157">19177 17926 420 0,'0'0'2'16,"0"0"2"-16,13 0 1 15,-2-3 0-15,7 0 1 16,2-1 0-16,5 0-1 15,2-2-2-15,5 2-12 0,-6-1-35 16,6-2-42-16,3-1-2 31</inkml:trace>
  <inkml:trace contextRef="#ctx0" brushRef="#br0" timeOffset="180628">19774 17561 400 0,'0'0'3'16,"0"0"2"-16,-1 9 3 15,0 3 1-15,0 2 1 0,1 5 0 16,0 2 2-16,2 3 0 16,0 3-2-16,-1 2-2 15,0 2-2-15,0 3-1 16,0-3-1-16,0 1 1 0,0 1-1 15,-1-4-4-15,1-4 0 16,1-6 0-16,-1-4 0 16,3-6 0 15,-4-9 0-31,13 3 0 0,-4-3 0 0,4-3 0 0,1-5 0 0,8 2 0 15,1-4 0-15,1 3 0 16,1 2 0-16,-1 4 0 0,-1 1 0 16,-4 0 0-16,-19 0 0 15,26 23 0-15,-22-9 0 16,-4 3 0-16,0-17 0 15,-14 36 0-15,-6-20 0 16,-2-1-50 15,6-3-41-31,-15-4-4 0</inkml:trace>
  <inkml:trace contextRef="#ctx0" brushRef="#br0" timeOffset="181831">19821 18272 243 0,'0'0'8'0,"0"0"1"0,0 0 4 16,0 0 0-16,0 0 0 16,0 0-1-16,0 0 2 15,0 0 0-15,0-2-5 16,0-3-2-16,0 0-1 15,0 1 4-15,0-2 0 16,0 1 4-16,0 1-1 0,0-3 1 16,0 7 0-16,0 0-2 15,0 0-2-15,0 0-2 16,0 0-2-16,36 8 0 15,-36-8-2-15,-2-8-1 0,2 8-1 16,-14-19 1-16,8 6-1 16,-3 1-1-16,0 0 0 15,4 3-2-15,5 9-8 16,0 0-27-16,0 0-54 15,0 0-1-15</inkml:trace>
  <inkml:trace contextRef="#ctx0" brushRef="#br0" timeOffset="182797">19791 18084 345 0,'0'0'5'16,"0"0"3"-16,0 0 0 0,0 0 3 15,0 0-1-15,0 0-1 16,0 0 2-16,0 0-1 16,0 0-4-16,0 0-2 15,0 0-2-15,1 5-1 0,-1-5 1 16,0 0-1-16,0 0-2 15,0 0 0-15,0 0 0 16,0 0 0-16,0 0 1 16,0 0 1-16,3 5-1 15,-1-1 0-15,-1 1 2 16,2 1 1-16,12 30 0 0,-14-25-1 15,-1 0 1-15,3 24 0 16,-3-14 0-16,0-21 3 16,2 21-1-16,2-2 0 46,-4-19 0-46,0 0 0 0,0 0 0 0,0 0-3 0,11 4-4 0,-1 1-12 0,37-5-39 16,-29-7-34-16,-2-10-4 16</inkml:trace>
  <inkml:trace contextRef="#ctx0" brushRef="#br0" timeOffset="195124">2400 1809 112 0,'0'0'7'16,"0"0"4"-16,0 0 3 15,0 0 1-15,0 0 0 16,0 0 1-16,-11 0 1 0,11 0 1 15,-13 8-3-15,5 5-3 16,-1 9-1-16,0 7 0 16,3 8 2-16,2 6 0 15,1 5-1-15,3 1 1 16,6-1-1-16,14 1 1 15,6-9-1 1,7-8 0-16,4-11-2 16,1-8-5-16,3-9-7 15,-6-8-15-15,2-10-56 16,-9-3-13 31</inkml:trace>
  <inkml:trace contextRef="#ctx0" brushRef="#br0" timeOffset="195250">2185 1436 352 0,'0'0'-9'0,"0"0"-30"0,0 0-40 0,0 0-3 15</inkml:trace>
  <inkml:trace contextRef="#ctx0" brushRef="#br0" timeOffset="195836">2754 2010 209 0,'0'0'5'0,"0"17"2"16,4 2 2-16,4 0 1 0,-1 10 1 15,3-2 2-15,2 7 3 32,-1 1 1-32,2-7-6 0,-4-7-5 15,0-6-14-15,-5-7-25 16,-4-8-38-16,0 0-8 15</inkml:trace>
  <inkml:trace contextRef="#ctx0" brushRef="#br0" timeOffset="195972">2587 2053 361 0,'0'0'1'0,"13"-15"-1"0,11 0 1 16,12-6 1-16,9-7-5 15,7 0-5-15,4-5-9 16,6-5-20-16,4 8-41 31,-15-1-6-31</inkml:trace>
  <inkml:trace contextRef="#ctx0" brushRef="#br0" timeOffset="196367">2971 1521 146 0,'0'0'5'0,"0"0"5"16,-1 9 9-16,-1 14 5 16,1 10 4-16,1 8 1 15,5 10 2-15,8 7 0 0,4 5-5 16,9 2-4-16,4-8-6 15,6-12-7-15,-1-9-2 16,3-9-3-16,-5-11-2 16,-4-9-6-1,-5-8-12-15,-6-14-62 0,0-2-6 0</inkml:trace>
  <inkml:trace contextRef="#ctx0" brushRef="#br0" timeOffset="196650">3199 1453 246 0,'0'0'0'0,"0"0"1"0,1 10 0 15,-1-10 5-15,13 31 8 16,1-2 3-16,4 7 3 15,6 3 0-15,0 7-1 16,6 1 2-16,0-2-2 16,0-5-3-16,-1-10-8 0,1-3-2 15,-6-8-3-15,-2-2 0 16,1-9-3-1,-4-4-3-15,-3-4-10 0,-4-2-26 16,-6-8-42-16,2-7-7 0</inkml:trace>
  <inkml:trace contextRef="#ctx0" brushRef="#br0" timeOffset="196853">3050 1642 384 0,'0'0'1'0,"0"0"0"0,11 0 0 15,3-3 1-15,2-2 0 16,7-2 1-16,0 2-1 0,5-4 1 16,-1 2-1-16,4-1-5 15,-2-4-12-15,2-2-58 16,2 1-12-16</inkml:trace>
  <inkml:trace contextRef="#ctx0" brushRef="#br0" timeOffset="197032">3463 1235 331 0,'0'0'3'0,"14"0"1"0,3 0 0 0,5 5 1 0,2 6-1 0,3 5 1 0,2 5 1 16,1 4 1-16,15 18-2 15,9 18-6-15,6 9-36 0,-5 5-40 16,-14 2-6-16</inkml:trace>
  <inkml:trace contextRef="#ctx0" brushRef="#br0" timeOffset="198764">10544 1739 107 0,'0'0'5'0,"-8"9"3"15,0 1 9-15,-2 7 5 16,-1 10 3-16,-5 6 4 15,2 8 0-15,-3 10 1 0,6 0-3 16,1 5-4-16,8 2-6 16,6 5-1-1,16-9-2-15,7-7-3 16,4-7 0-16,10-7-2 15,1-11-2 1,6-8-5-16,-6-6-8 0,-3-13-26 16,-4-3-44-16,-6-18-10 0</inkml:trace>
  <inkml:trace contextRef="#ctx0" brushRef="#br0" timeOffset="198946">10517 1168 419 0,'0'0'-1'0,"0"0"-5"0,0 0-10 16,0 0-22-16,9 0-28 15,-9 0-20 16</inkml:trace>
  <inkml:trace contextRef="#ctx0" brushRef="#br0" timeOffset="199819">11199 2133 235 0,'0'0'8'0,"1"19"3"16,-1-1 5-16,0 17 7 15,-1 1 0 1,1 1 1-16,0 6 1 16,-1 1 0-16,1-7-11 15,-6-4-8-15,6-4-17 16,-5-14-33-16,-2-5-36 15,7-10-5-15</inkml:trace>
  <inkml:trace contextRef="#ctx0" brushRef="#br0" timeOffset="200374">10903 2109 336 0,'0'0'2'15,"8"0"1"-15,11-3 0 16,7-1 1-16,14-2 0 16,7-2 0-16,13 0 1 46,4-4-3-46,7 4-9 0,-10-4-18 16,-9 1-48-16,-2 10-9 0</inkml:trace>
  <inkml:trace contextRef="#ctx0" brushRef="#br0" timeOffset="200965">11863 1594 300 0,'0'0'0'15,"0"0"-6"-15,0 0 1 16,0 0-1-16,0 0 2 16,-14 7 0-16,1 16 2 15,-4 7 3-15,-4 16 3 47,-4 12 6-47,0 8 2 0,1 11 2 0,5-2-1 0,8-5 0 0,8-4 0 16,10-4 3-16,11-12-2 15,10-11-4-15,0-8-4 16,4-8-6-16,-4-9-18 15,-4-14-53-15,3 3-9 16</inkml:trace>
  <inkml:trace contextRef="#ctx0" brushRef="#br0" timeOffset="201244">12079 1697 273 0,'0'0'0'15,"0"0"-2"-15,-4 13 2 32,3 1 1-32,-4 10 2 0,-2 10 4 0,-1 7 3 0,0 9 0 15,4 4 2-15,-1 4 2 0,1-2-1 16,3 1 0-16,1-6-1 15,9-6 5 1,5-7-4 0,3-9-2-16,5-6 0 0,6-5-2 15,2-6-2-15,1-5-3 31,1-4-7-31,-2-3-13 0,-3-3-17 0,-5-13-46 16,1 10-12-16</inkml:trace>
  <inkml:trace contextRef="#ctx0" brushRef="#br0" timeOffset="201477">11941 1843 395 0,'0'0'-1'16,"0"0"0"-16,9 0 0 15,5 2 0-15,6 1 0 16,7 4 0-16,6-2 0 16,4-1 0-16,7 3 1 0,-1-1-2 15,2 4-16-15,-3 4-42 16,-4-12-21-16</inkml:trace>
  <inkml:trace contextRef="#ctx0" brushRef="#br0" timeOffset="201736">12572 1526 236 0,'0'0'6'0,"11"4"1"15,6 13 9-15,7 10 0 0,4 9 4 16,0 10-1-16,0 14 3 16,-1 6-1-1,-4 9-4-15,-8-2-1 0,-15-5-9 16,-6-6-3 15,-7-4-10-31,-6-12-20 16,8-14-55-16,4-15-4 0</inkml:trace>
  <inkml:trace contextRef="#ctx0" brushRef="#br0" timeOffset="202173">13117 1760 339 0,'0'0'2'0,"11"0"0"0,9 0 2 15,10 0 1-15,8 0 1 16,10-2 2-16,7-4 2 16,6 0 0-16,3-2-2 15,-5-3-2-15,-4 1-3 0,-5 3-6 31,-9-2-8-31,-6 3-18 16,-9 6-44-16,-7-2-12 0</inkml:trace>
  <inkml:trace contextRef="#ctx0" brushRef="#br0" timeOffset="202345">13217 1980 371 0,'0'0'2'0,"17"0"0"0,11-4 0 0,12-6 0 0,10-2 0 15,12-1-2-15,14-1-5 0,7-3-15 16,-4 5-56-16,3 0-7 16</inkml:trace>
  <inkml:trace contextRef="#ctx0" brushRef="#br0" timeOffset="203598">14392 1292 301 0,'0'0'-2'0,"0"0"-2"0,0 0 3 16,0 0 1-16,-3 12 3 15,3 0 3-15,-1 6 2 16,-2 4 6-16,-2 34 2 16,-1 9 0-16,-2 7 1 0,0 3-3 15,0 6-2-15,-1-4-3 16,1-10-3-16,1-32-6 15,6-6-3-15,-1-18-4 16,2-11-14-16,0 0-26 0,-2-14-36 16,7-12-6-16</inkml:trace>
  <inkml:trace contextRef="#ctx0" brushRef="#br0" timeOffset="204085">14192 1255 263 0,'0'0'1'0,"0"0"1"16,0 0 3-16,0-11 3 15,0 11 5-15,20-14 2 0,-2 5 1 16,6 1 0-16,8-1-1 15,5 3 0-15,3 2-4 0,0 2-2 16,3-1-7-16,2 3-1 16,-2 3-2-16,1 4-1 15,-3 4 1-15,-3 0 0 16,-3 6 0-16,-7-2-2 15,-8 6-1-15,-10 0 1 16,-9 1-1-16,-5 0-2 0,-13 0 0 16,-5-3 1-1,-4 0 0-15,-1-4-1 0,-3 0 1 16,2-2 1-1,0-2 4-15,4-1 1 0,3-2 2 0,5 1 2 16,5 3 1-16,11 0 3 16,10 17 3-16,15 7 0 15,10 3-4-15,6 1-1 0,-1 3 0 16,-5-3-2-16,-10-8 0 15,-18-8-5-15,-3-7-5 16,-4-17-10-16,1 12-29 16,10-9-38-16,-11-3-6 0</inkml:trace>
  <inkml:trace contextRef="#ctx0" brushRef="#br0" timeOffset="204370">15012 1645 418 0,'0'0'-2'16,"11"1"0"-16,4-1 1 0,6-2 0 15,2 0 0-15,4-2 0 16,0-2 1-16,2-1-1 16,-1-3 1-16,-1 0-1 15,-2-2-2-15,-5 0-1 0,-5-2-2 16,-1-1 1-16,-5 4 0 15,-5 1 1-15,-4 10 2 16,-6-12 4-16,-12 10 3 16,9 3 2-16,-41 14 3 0,2 9 0 15,9 15 1-15,19 9 0 16,23 3-1-1,35-1-2-15,21-10-4 0,20-14-9 16,4-7-14-16,-2-8-67 0,1-4-3 16</inkml:trace>
  <inkml:trace contextRef="#ctx0" brushRef="#br0" timeOffset="204888">16250 1194 351 0,'0'0'1'16,"0"0"-1"-16,1 10 2 15,1 2-1-15,-1 2 3 0,3 4 0 16,-1 4 2-16,2 1-1 15,0 2 0-15,1-1 1 16,-2 1 0-16,1 0 0 16,1 0-3-16,-1-1-4 15,1-2-12-15,-1 0-67 0,0-8-4 31</inkml:trace>
  <inkml:trace contextRef="#ctx0" brushRef="#br0" timeOffset="205079">15896 1181 428 0,'0'0'0'15,"0"0"-1"-15,8-1 2 16,9-3 0-16,7 0 0 16,4-1 1-16,12-2 1 31,8-4 0-31,2-3 1 0,6 1 1 0,4-4-4 0,4 2-4 15,1-2-4-15,4-4-14 16,0 4-21-16,-2-1-31 16,-1 4-17-16</inkml:trace>
  <inkml:trace contextRef="#ctx0" brushRef="#br0" timeOffset="205291">15941 1591 349 0,'0'0'6'0,"11"4"6"0,3-3-2 15,7-1 1-15,12 0 0 16,7-2 0-16,7-4 0 16,7-1 1-16,7-2-7 15,4-1-8-15,4 0-2 16,2-3-11-16,2 2-23 0,3 0-47 31,-7-2-4-31</inkml:trace>
  <inkml:trace contextRef="#ctx0" brushRef="#br0" timeOffset="205684">15946 851 358 0,'0'0'0'15,"0"0"0"-15,0 16 0 16,-3-2 0-16,0 5 1 15,-5 0-1-15,0 4 1 16,-3-1 0-16,-1 2 1 16,0 1-3-16,-3-1-4 15,3 2-9-15,2 1-29 0,-1 0-35 16,6-5-7-16</inkml:trace>
  <inkml:trace contextRef="#ctx0" brushRef="#br0" timeOffset="205881">16783 833 397 0,'0'0'0'0,"0"0"-1"31,0 0 1-31,0 0 0 0,0 24-1 0,0-7 1 0,-1 3-2 16,-5 2-1-16,4 2-7 16,-2 5-12-16,-1-4-55 0,1 8-9 15</inkml:trace>
  <inkml:trace contextRef="#ctx0" brushRef="#br0" timeOffset="206145">16754 1356 393 0,'0'0'-1'0,"0"0"-2"15,0 0 1-15,1 8 0 16,-1 1 1-16,0 6-2 0,-2 2 1 16,0-5 2-16,-8 31-4 15,-3-2-6-15,0 5-18 16,8 2-50-16,-20-4-6 15</inkml:trace>
  <inkml:trace contextRef="#ctx0" brushRef="#br0" timeOffset="206332">16011 1496 383 0,'0'0'0'15,"0"0"-2"-15,-6 10 2 16,4 2 3-1,-7 16-3-15,-2 5 0 0,4 9-5 16,-5 1-3-16,4 7-21 0,4 8-47 16,3-14-9-16</inkml:trace>
  <inkml:trace contextRef="#ctx0" brushRef="#br0" timeOffset="206635">17320 1359 354 0,'0'0'1'0,"0"8"2"32,0 2 0-32,0 2 2 0,0 2 0 0,-2 3 1 0,0 12 3 15,1 9-2-15,-1 1-1 16,-1 1-6-16,3 0-16 15,-2 3-51-15,2-33-16 16</inkml:trace>
  <inkml:trace contextRef="#ctx0" brushRef="#br0" timeOffset="206762">17228 1301 412 0,'0'0'1'0,"20"-2"-4"16,3-1-12-1,0 2-67-15,16-1-2 0</inkml:trace>
  <inkml:trace contextRef="#ctx0" brushRef="#br0" timeOffset="207397">17157 1275 279 0,'0'0'8'0,"6"-1"3"15,8-3 1-15,9-2 2 16,7 1-1-16,5-1 1 16,3 1 0 15,4-3-2-31,1 3-10 0,2-3-8 0,2 4-15 0,-2-3-13 0,-1-1-42 15,0 2-11-15</inkml:trace>
  <inkml:trace contextRef="#ctx0" brushRef="#br0" timeOffset="207877">17847 1208 325 0,'0'0'3'16,"0"0"2"-16,10 1 3 16,3-1 0-16,5 0 3 15,4 0 1 32,7-3 1-47,0 0 0 0,3-3-3 0,3 1-1 0,-2-2-4 0,3 0-4 0,-4-1-5 0,-1-2-1 16,-4 1-1-1,-4-1-1-15,-6 0-1 0,-5 1 0 0,-12 9 0 16,0 0 4-16,-15-5 4 15,-10 5 2 1,-3 13 1-16,-4 5 2 0,0 5 1 47,-1 3 2-47,3 3 0 0,8 4 1 0,6 1 0 0,9 1-2 0,6 1-1 0,10 1-4 15,13-2-5-15,6-5-13 16,11-4-47-16,6-1-24 16</inkml:trace>
  <inkml:trace contextRef="#ctx0" brushRef="#br0" timeOffset="208616">17990 1175 338 0,'0'0'4'0,"0"0"2"16,5 0 2-16,6-1 1 15,4-3 4-15,5-2 1 0,7-2 0 16,0-2 1-16,2 0-3 15,-29 10-2-15,31-12-3 32,-3-2-2-32,-1-1-3 0,1-2-1 0,-7-1-2 15,2 0-1-15,-23 18-1 16,12-27 0-16,2 1 0 15,-28 6 1-15,-6 18 1 0,-6 2 1 16,-9 10 3-16,-1 7-1 16,-1 6 1-16,2 9 1 15,5 2 1-15,4 7 2 0,7 2-2 47,10 1 2-47,8 2-2 0,15 2 1 0,10-2-2 0,13 0 0 0,4-4-2 16,6-3-3-16,6-1-4 15,3-11-9-15,6-8-58 16,-1-3-22-16</inkml:trace>
  <inkml:trace contextRef="#ctx0" brushRef="#br0" timeOffset="209166">18671 748 318 0,'0'0'2'16,"0"0"1"-16,0 0 0 15,0 0 1-15,49 32 1 16,-33-11 3-16,-2 3 3 16,0 3 1-16,-1 1 3 31,-4 1 0-31,-1 2-1 0,-3-2 0 0,-5 0 0 0,0 0-4 15,0-1-2-15,-9-1-4 16,-3 0-5-16,-7-11-19 16,-7-2-66 15,26-14-1-31</inkml:trace>
  <inkml:trace contextRef="#ctx0" brushRef="#br0" timeOffset="209301">18811 528 494 0,'0'0'0'15,"0"0"-4"-15,0 0-13 16,0 0-32-16,0 0-39 15,0 0-2-15</inkml:trace>
  <inkml:trace contextRef="#ctx0" brushRef="#br0" timeOffset="209701">18934 619 357 0,'0'0'2'0,"0"0"0"16,0 0 2-16,0 0 1 0,0 0-1 0,0 0 1 0,7 7 4 15,-1 4 2-15,0 0 1 16,21 25-2-16,-9-14 1 15,-18-22-2-15,28 20 2 16,0 0-2-16,-7-10-2 0,-2 0-4 16,2-2-2-16,1 1-1 46,-22-9-2-46,27 5-1 0,0 0-1 0,-27-5 0 0,20 0 2 0,2-1 0 16,-22 1 2-16,22-2 0 16,-2-3 3-16,-20 5 1 0,23 0 1 15,-1-2 0 1,-22 2-2-16,20 0 1 0,-1 0-3 15,-19 0 0-15,0 0-5 16,0 0-4-16,11-6-7 16,-1 0-35-1,-1 1-38-15,2-1-3 0</inkml:trace>
  <inkml:trace contextRef="#ctx0" brushRef="#br0" timeOffset="209902">19590 517 421 0,'0'0'1'0,"0"0"0"16,0 0 0-16,0 0 0 16,5 7 1-16,0 4 0 0,17 35 0 15,-11-25 1-15,5 3-1 16,0 2 0-16,4 0-5 15,0 1-11-15,-2-5-44 16,2 2-25-16</inkml:trace>
  <inkml:trace contextRef="#ctx0" brushRef="#br0" timeOffset="210054">19471 649 434 0,'0'0'1'0,"0"0"0"16,0 0 1-16,10 0-2 15,5-1-5 1,52-7-5-16,10-4-10 0,-32 10-20 15,-5-1-40-15,7-1-7 16</inkml:trace>
  <inkml:trace contextRef="#ctx0" brushRef="#br0" timeOffset="210568">19145 549 365 0,'0'0'0'0,"0"0"-2"16,0 0 1-1,0 0 2-15,0 0 3 0,0 0 2 16,0 0 2-16,0 2 1 16,0 4 2-16,20 53 0 15,-12-40 0-15,1 5-1 16,2 0-1-16,0 1 0 0,3-1-2 15,1 0 0-15,1 0 0 16,3-6 0-16,2 1-1 16,-1-6 0-16,-1 1-1 15,-19-14-3-15,27 2 0 16,1 0 0-16,-28-2-1 15,22-17 0-15,-1-4-1 0,-10 1-4 16,-2-4-3-16,-2 0-5 31,0 0-10-31,-5-1-39 0,0 1-29 0,-2 24-4 16</inkml:trace>
  <inkml:trace contextRef="#ctx0" brushRef="#br0" timeOffset="211403">19761 345 394 0,'0'0'2'0,"0"0"-2"16,0 0 0-16,0 0 2 31,0 0 1-31,6 0 1 0,4 0 2 0,34 8 2 16,-20-5-2-16,9 2 3 15,1 1-1-15,5-1-1 16,42 4-1-16,-81-9-2 0,37 3-1 16,1 1-3-16,-3 1 1 15,0 0-2-15,-3 2 1 16,1 1-2-16,-6 7 1 15,1 1-1 1,-12 10 0-16,-1 2 1 0,-7 51-2 16,-8-32 2-16,-1 10-1 0,-4 4 3 15,-1 5-1-15,4 7 2 16,-1 4 0-1,3 5 0-15,-2 38 5 0,1 28-2 16,0-17 1-16,6-24-1 0,-5-29 0 16,6-26 1-16,-5-23-1 15,1-17 1-15,-2-12-4 31,-21 3 2-31,-7-3-2 0,-13-4-1 0,-8-2-2 0,-20-2-8 16,-6 6-11-16,-16 2-52 16,6-3-21-16</inkml:trace>
  <inkml:trace contextRef="#ctx0" brushRef="#br0" timeOffset="212410">15545 568 313 0,'0'0'3'16,"0"0"1"-16,0 0 1 15,0 0 1-15,0 0 1 16,-11-1 2-16,2 1 0 16,-1-2 0-16,-26-3-2 15,15 2-2-15,21 3-2 0,-23-2 0 16,-2-1-2-1,25 3-2-15,-21 4-2 0,0 5 1 16,21-9 0-16,-10 22 2 31,1 31 0-31,12-10 0 0,5 4 2 0,6 13 0 16,2 7 1-16,-10-1 2 15,31 106 1-15,3 18 0 0,-1 2-1 16,0-1 0-16,-5-13 1 16,-8-22 4-16,13-27 3 15,1-54-2 1,5-22-6-16,7-14-8 15,-9-11-43-15,14-20-34 16,2-6-4-16</inkml:trace>
  <inkml:trace contextRef="#ctx0" brushRef="#br0" timeOffset="213495">19107 356 286 0,'0'0'4'0,"0"0"1"15,0 0 5-15,0 0-2 0,0 0 2 16,0 0 0-16,0 6 3 16,0 4 1-16,2-1-1 15,-1 25-2 1,-1-15-4-16,-1 3 1 15,3 0 0-15,2 3-2 16,3 0 0-16,-1 1-1 0,1 0 0 0,-3-6 2 16,1 1 0-1,-5-21 0-15,9 27 0 0,3 0-1 16,-12-27-1-16,0 0-1 15,10 6-1-15,-1-1-2 16,3 2 0-16,0-1-2 16,-6-12-3 15,0-6 1-31,0 2 0 0,1-2 0 0,-7 2-3 15,0-2 2-15,0 1 0 0,2-2 2 0,-2 13 3 16,0 0 1-16,0 0 1 16,0 0 1-16,0 0 2 15,6 0-1-15,-2 1 1 16,3 3-1-16,-3-1-3 15,1-1-3-15,22 5-9 32,-17-7-70-32,2 1-6 0</inkml:trace>
  <inkml:trace contextRef="#ctx0" brushRef="#br0" timeOffset="225786">4704 3372 118 0,'0'0'6'15,"0"0"2"-15,0 0 3 16,0 0 1-16,-2-9 1 0,2 9 2 16,0 0 1-16,0 0 1 15,0 0-3-15,0 0-2 16,-2 6-2-16,2-6 1 0,-2 18-1 15,2-1 1-15,0 7-2 16,0 8 2-16,-1 11 0 16,1 8-1-16,0 7 0 15,-1 2 0-15,1 7 0 16,-1-1 0-16,0-1 1 15,-2-8-1-15,-1-7-4 0,0-7 1 16,0-9-2-16,2-9-2 16,-4-6-3-16,5-7-7 15,1-12-7-15,0 0-23 16,0 0-42-16,5 0-7 0</inkml:trace>
  <inkml:trace contextRef="#ctx0" brushRef="#br0" timeOffset="226164">4510 3880 242 0,'0'0'3'0,"0"0"5"0,13 15 3 15,-1 0 3 16,1 8 1-31,1 4 3 16,1 6 1-16,0 6 0 0,-4 0-2 0,3-3 0 0,-6-5-5 0,-1-6-1 16,-1-8 0-16,5-8-1 15,2-9-2-15,6-11 0 16,4-12-2-16,10-8-2 0,7-2-6 15,2-11-10-15,12 3-34 16,-2 2-40-16,-5 2-4 47</inkml:trace>
  <inkml:trace contextRef="#ctx0" brushRef="#br0" timeOffset="227246">3660 4036 267 0,'0'0'3'15,"0"0"6"-15,0 10 1 16,0 7 4-16,4 2 1 0,1 8 3 16,4 3-1-16,0 4 2 15,2 0-2-15,1-3-5 16,-1-6-2-16,2-6-2 15,-2-5-2-15,-1-8-1 0,-1-5-3 16,1-1-4-16,-3-11-9 16,5-3-30-16,3-6-42 15,-8-4-5-15</inkml:trace>
  <inkml:trace contextRef="#ctx0" brushRef="#br0" timeOffset="227372">3568 3750 396 0,'0'0'-4'0,"0"0"-13"0,0 0-35 15,6-11-29-15</inkml:trace>
  <inkml:trace contextRef="#ctx0" brushRef="#br0" timeOffset="228217">3950 4034 226 0,'0'0'6'0,"0"0"3"15,0 0 2-15,0-10 3 16,0 10 0-16,0 0-1 16,-14-6 2-16,14 6-1 15,-16 9-5-15,8 6-3 0,-3 2-3 31,6 9-2-31,0 3 0 0,4 3-1 0,7 0 1 16,2-7 1-16,7-2 1 0,-4-7 1 16,4-8 1-16,0-6 0 15,0-11 0-15,-4-9 0 16,-4-4-1-16,-4-3-2 15,-1-3 0-15,-2 4-2 16,-2 0-1-16,-4 5 1 16,-2 2 0-16,0 8 0 0,8 9 1 31,0 0 2-31,0 0-1 0,8 9 0 0,9 1 1 15,9-3 0-15,4-3-1 0,1 0-3 16,4-7-10-16,-1-14-46 16,-5 9-23-16</inkml:trace>
  <inkml:trace contextRef="#ctx0" brushRef="#br0" timeOffset="228736">4014 3752 240 0,'0'0'7'0,"-1"22"6"16,8-3 5 15,2 5 1-31,4 5 2 0,1 2 2 0,8 1 1 0,2 0 2 15,2-11-8-15,2-5-5 0,0-10-3 16,0-5-2 0,-3-2-4-16,-1-6-5 0,-5-6-4 15,-2-1-7-15,-8-5-16 16,-5-3-55-16,2 2-5 0</inkml:trace>
  <inkml:trace contextRef="#ctx0" brushRef="#br0" timeOffset="228980">4165 3638 316 0,'0'0'6'0,"8"14"1"0,0-2 4 16,6 6 0-16,3 7 3 15,3 3-1-15,4 4 2 16,0 1-2-16,0-2-3 16,-3-4-4-16,-1-5-4 15,-5-7-4-15,-2-4-12 0,-10 4-58 16,-3-15-11 15</inkml:trace>
  <inkml:trace contextRef="#ctx0" brushRef="#br0" timeOffset="229155">4135 3762 385 0,'0'0'2'0,"9"-13"1"16,6 0 1-16,7-6 0 31,7-2 0-31,2-4-1 0,3-1-2 0,5-2-4 0,-12 3-23 16,-11 0-51-16,5 13-7 15</inkml:trace>
  <inkml:trace contextRef="#ctx0" brushRef="#br0" timeOffset="229324">4391 3313 342 0,'0'0'3'16,"16"1"1"-16,-2 8 1 15,9 7 0 17,1 8 1-32,5 14-1 0,-3 7 0 0,2 9-1 15,-6 4-12-15,-6-12-58 0,-4 11-13 0</inkml:trace>
  <inkml:trace contextRef="#ctx0" brushRef="#br0" timeOffset="230767">9550 2945 229 0,'0'0'1'16,"0"0"0"-16,-8 0 0 15,8 0-1-15,0 0 3 16,0 0 5-16,-6 9 3 0,6 1 3 15,2 11 1-15,4 6 3 16,5 11 1-16,-5 15 4 16,7 8-1-16,-5 15-3 15,0 9-3-15,-3 7-2 0,0 2-1 16,-5 1-2-16,-2-5-2 15,2-4-2-15,-4-9-2 16,-3-15-1-16,4-13 0 16,-1-10-2-16,0-13-1 0,2-7-3 15,-1-10-2-15,3-9-5 47,0 0-7-47,0 0-36 0,0-10-35 0,0-4-6 0</inkml:trace>
  <inkml:trace contextRef="#ctx0" brushRef="#br0" timeOffset="231026">9440 3783 339 0,'0'0'5'0,"7"22"4"15,-1 3 3-15,1 5 1 0,2 7 3 16,0 1 0 0,0 4 1-16,1-2 1 0,4-10-3 15,-1-10-3-15,4-11-3 16,6-11-2-16,2-19-2 0,8-5-1 15,3-9-3 1,7 1-6 0,-1-8-9-16,8 1-35 0,-2 0-41 0,-2 2-4 15</inkml:trace>
  <inkml:trace contextRef="#ctx0" brushRef="#br0" timeOffset="231611">10353 3006 371 0,'0'0'3'16,"0"0"-1"-16,0 0 1 16,-9 13 4-16,6 3 0 15,0 7 2-15,3 9 2 0,-1 6 1 16,4 5-2-16,7 5 0 15,4 1 0-15,6-4-1 16,2-5-3-16,3-8-1 16,0-8-1-16,0-8-3 15,-3-11-4-15,2-5-7 0,-9-10-36 16,-4-10-41-1,-4-10-3-15</inkml:trace>
  <inkml:trace contextRef="#ctx0" brushRef="#br0" timeOffset="231715">10207 2837 415 0,'0'0'-4'0,"0"0"-13"16,0 0-46-16,0 0-16 0</inkml:trace>
  <inkml:trace contextRef="#ctx0" brushRef="#br0" timeOffset="232487">10646 3210 365 0,'0'0'5'0,"0"0"3"16,0 0 1-16,0 0-3 16,0 0 0-1,0 0 1-15,0 6 0 0,6 5 0 16,1 5-4-16,6 8-3 15,2 1 1-15,2 6 3 0,2 6 0 16,0 1 0-16,0 0 0 31,-5-6 1-31,1 0 0 0,-5-10 0 0,-1-3 0 16,-5-7 0-16,-4-12-1 0,0 0 0 15,0 0 0-15,-8-19-1 16,5-1-1 0,3-2-1-16,5-2-2 0,9 2 1 15,6 1-2-15,8 4 1 0,1 5-1 16,4 8 1-16,-3 4 0 15,-6 4 0 1,-6 12 2-16,-9 2-1 0,-10 3 0 0,-10 1-1 16,-9 0 1-16,-7-3-1 15,-1-3-3-15,-2-3-6 16,-3-10-25-16,-1-3-51 31,18 0-3-15</inkml:trace>
  <inkml:trace contextRef="#ctx0" brushRef="#br0" timeOffset="232901">11144 2926 333 0,'0'0'1'0,"0"0"1"16,-13 15 3-1,5 7 2-15,-2 9 4 0,0 10 3 32,1 5 2-32,1 9 0 0,5 4-1 0,3 1 1 15,11-6-4-15,5-6-1 0,6-9-4 16,4-10-1-16,4-9-4 15,1-9-2-15,0-8-5 16,-4-7-12-16,1-12-45 16,-4 2-26-16</inkml:trace>
  <inkml:trace contextRef="#ctx0" brushRef="#br0" timeOffset="233162">11360 2975 415 0,'0'0'0'16,"0"5"-1"-16,1 9 1 15,2 5 1-15,0 6 0 0,1 4 2 16,4 10 3 0,5 4 1-16,0 0 2 0,7-1 1 15,3-3 0-15,3-10-1 16,3 2 0-16,3-9-2 15,-2-7-2-15,-2-6-1 0,1-4-4 16,-7-4-4-16,-2 1-7 16,-8-5-21-16,-12 3-56 15,9-13-1-15</inkml:trace>
  <inkml:trace contextRef="#ctx0" brushRef="#br0" timeOffset="233339">11272 3222 455 0,'0'0'0'0,"0"0"0"16,6-3 0-16,8-5 1 47,7-3-1-47,8-2 1 0,8-3 0 0,6-3-1 0,3-1-1 0,2 1-6 0,-6-1-18 15,-13 4-59-15,9 3-2 16</inkml:trace>
  <inkml:trace contextRef="#ctx0" brushRef="#br0" timeOffset="233575">11632 2782 395 0,'0'0'1'0,"16"2"1"16,6 10 1-16,4 4 0 16,10 13 0-16,2 10 1 0,8 12 1 31,-2 14 0-31,-8 10-1 0,-8 9 0 0,-9 5-7 15,-18 1-32-15,-1-8-46 0,-11-10-4 16</inkml:trace>
  <inkml:trace contextRef="#ctx0" brushRef="#br0" timeOffset="236964">11093 4103 268 0,'0'0'4'0,"1"9"3"15,-1 3 0-15,5 6 5 16,-1 3 1-16,2 5 2 0,1 6 2 15,1 3 0-15,-1 0-1 16,1 1-3-16,0-4-2 16,-2 0-2-16,-1-9-3 15,-1 1-1-15,0-5-5 0,-3-3-2 16,2-8-5-16,-3-8-9 15,0 0-33-15,16-6-32 16,-9-6-8-16</inkml:trace>
  <inkml:trace contextRef="#ctx0" brushRef="#br0" timeOffset="237205">10860 4105 365 0,'0'0'0'0,"0"0"2"0,6-3 4 0,13-3 1 16,9-5 2-16,14-6-1 15,13-1 2-15,12-4 0 16,10-4 0-16,4 1-3 15,0-2-3-15,-3 5-6 16,-11 1-8-16,-9 11-14 16,-15 5-30-16,-24 5-29 15,0 0-9-15</inkml:trace>
  <inkml:trace contextRef="#ctx0" brushRef="#br0" timeOffset="237416">10988 4459 381 0,'0'0'5'0,"15"-6"0"0,9-6 2 31,15-7 0-31,14-5 1 0,14-8 0 0,14-1 0 16,11-4 1-16,0 2-9 0,1 7-8 15,-13 4-31-15,-13 7-44 16,-8 8-4-16</inkml:trace>
  <inkml:trace contextRef="#ctx0" brushRef="#br0" timeOffset="237828">10850 4405 255 0,'0'0'3'16,"0"0"3"-1,0 9 4-15,0 4 3 0,-4 6 4 0,-2 8 1 16,-2 7 0-16,-3 2 1 16,-4 3-3-16,4 0-2 15,1-1-6-15,1-12-6 16,4-2-7-16,1-16-19 0,4-8-48 15,9-5-12-15</inkml:trace>
  <inkml:trace contextRef="#ctx0" brushRef="#br0" timeOffset="238129">10872 3987 313 0,'0'0'4'0,"-5"9"1"0,0 7 1 15,-4 0-1 16,-4 9 1-31,-1 3 1 0,1 2-2 0,-4 0-4 0,4-1-16 0,1-1-30 16,2-13-31-16,13-4-6 16</inkml:trace>
  <inkml:trace contextRef="#ctx0" brushRef="#br0" timeOffset="238364">11599 3771 323 0,'0'0'1'15,"0"5"0"-15,0 6 2 16,-6 2 1-16,-2 7 0 0,-4 3 1 15,-2 7-1-15,1 6-2 16,-6-2-20-16,-3 7-54 16,12 0-5-16</inkml:trace>
  <inkml:trace contextRef="#ctx0" brushRef="#br0" timeOffset="238865">11720 4178 354 0,'0'0'2'15,"0"0"0"-15,0 14 2 16,-1 1 1 15,-2 7 0-31,-1 5 0 0,-2 8-2 0,-1 8-3 0,-1-1-22 0,-5 5-52 16,9-2-8-16</inkml:trace>
  <inkml:trace contextRef="#ctx0" brushRef="#br0" timeOffset="239352">10824 4501 354 0,'0'0'2'0,"5"-4"1"16,8-4 0-16,12-3 1 15,9-4-1-15,11 0-9 0,5-2-32 16,1-2-38-16,15 2-4 15</inkml:trace>
  <inkml:trace contextRef="#ctx0" brushRef="#br0" timeOffset="239930">12100 4018 343 0,'0'0'0'0,"0"0"0"15,-2 10 0-15,2 7 1 16,0 1 2-16,4 12 1 16,-1 4 3-16,3 9 4 15,1 3 0-15,-2 2 1 0,0 1 0 16,-1-10-1-16,-1-3 2 15,-2-10-1-15,0-6-1 16,-1-8-3 0,0-12-1-16,0 0-1 0,16-14-1 15,-6-1-1-15,4-2-3 0,5 2-1 16,3-2-1-16,7 3 0 15,2 6 0-15,4 4 0 16,-2 4 1-16,-3 3-1 0,-2 9 2 16,-5 2-1-1,-11 6 1-15,-10 1-1 0,-7-1 1 16,-16 4 0-1,-5-3 0-15,-10-1-1 0,-3-3-3 16,-1-4-5-16,-6-5-36 0,14-5-44 16,11-5-4-16</inkml:trace>
  <inkml:trace contextRef="#ctx0" brushRef="#br0" timeOffset="241007">3799 4723 334 0,'0'0'3'0,"0"0"0"0,0 0 0 16,0 0 0-16,0 0 1 15,2 6 2 32,4 4 3-47,2 4 2 0,2 7-2 0,2 1 0 0,2 6 0 0,1 1 0 0,0-1-2 0,0-3 0 16,-2-3-4-1,-2-4-2-15,-1-5-3 0,-2-5-4 16,-8-8-5-16,13 6-17 15,-5-5-54-15,-8-1-6 0</inkml:trace>
  <inkml:trace contextRef="#ctx0" brushRef="#br0" timeOffset="241192">3574 4867 388 0,'0'0'0'16,"0"0"1"-16,6-7 1 15,8-3 1-15,7-7 1 16,9-5 0-16,9-8 3 0,11-5-1 15,8-8 2-15,5-1-1 32,3 2-3-32,-1 0-2 0,-5 8-5 0,-10 0-8 15,-4 12-15-15,-13 12-36 0,-11 1-24 16</inkml:trace>
  <inkml:trace contextRef="#ctx0" brushRef="#br0" timeOffset="241408">3717 5070 385 0,'0'0'4'0,"16"-4"1"16,6-10 1-16,15-4 0 15,8-8 1-15,11-7 1 16,7-5-1-16,11-5 1 15,2-3-6-15,-5 5-5 16,-4 0-10-16,-8 11-31 0,3 9-41 16,-22 6-5-1</inkml:trace>
  <inkml:trace contextRef="#ctx0" brushRef="#br0" timeOffset="241785">3671 4970 338 0,'0'0'2'16,"0"0"4"-16,0 0 3 0,0 14 1 16,0 5 1-16,-3 4 1 15,-1 7-1 1,-1 6 1-16,-1-1-3 15,3 4-5-15,-2-6-6 0,5-4-5 16,0-11-11-16,6-13-52 0,7-2-15 16</inkml:trace>
  <inkml:trace contextRef="#ctx0" brushRef="#br0" timeOffset="242044">4270 4729 234 0,'-1'10'7'15,"1"5"0"-15,-2 9 1 16,2 5 1 15,0 8-3-31,0 3-7 0,7 0-23 0,11 2-40 0,-5-12-8 0</inkml:trace>
  <inkml:trace contextRef="#ctx0" brushRef="#br0" timeOffset="242388">4163 4334 345 0,'0'0'2'16,"0"0"-1"-16,0 0 0 0,0 0 1 16,4 5-1-16,3 9 0 15,0 6-2-15,4 2-6 16,4 11-22-16,11 7-46 15,-5-1-7-15</inkml:trace>
  <inkml:trace contextRef="#ctx0" brushRef="#br0" timeOffset="242707">3542 4617 359 0,'0'0'1'0,"7"8"1"16,-1 7-1-16,0 7 2 15,5 10 1-15,4 4-3 16,0 6-6-1,8 5-10-15,-3 10-56 0,2-20-10 16</inkml:trace>
  <inkml:trace contextRef="#ctx0" brushRef="#br0" timeOffset="243572">4613 4647 307 0,'0'0'5'0,"0"0"1"15,-10-5 1-15,2 5 0 16,-6 3-1 0,1 7 2-16,-2 2 0 0,-1 4 1 15,-1 7-3-15,5 5-2 0,1 6 1 16,6-2-2-16,4 1 3 15,1-4-1-15,13-2 1 47,0-7 0-47,5-5-1 0,0-8 1 0,2-6 0 0,-2-1 0 0,-1-9 0 0,-3-6-1 16,-4-1-3-16,-4-3 0 15,-3-1 0-15,-3 3-1 16,0 0-1-16,0 3-1 16,-1 4-1-16,1 10 2 0,0-10-1 15,0 10 2-15,17 5 0 16,4 2 1-16,8 0 0 31,6 0 1-31,8-2-3 0,10 0-16 0,1-5-68 0,2-4-2 16</inkml:trace>
  <inkml:trace contextRef="#ctx0" brushRef="#br0" timeOffset="254821">3905 12028 137 0,'0'0'2'15,"0"0"2"-15,0 0 0 0,0 0 0 16,0 0-2-16,0 0-2 15,0 0 1-15,0 0 5 16,0 6 2-16,0 4 4 0,0 5-1 16,0 6 5-16,3 5 4 15,0 7 4-15,-1 5 1 16,3 6-2-16,-3-1-5 15,-1 8-1-15,0 2-3 16,-1 1 0-16,-1 4-2 0,1 0-2 31,-6 1-3-31,1-2-2 0,0-2-1 0,1-9 0 16,-1-2-1-16,2-8-3 15,-1-7-4-15,4-7-9 0,-4-8-16 16,4-14-29-16,0 0-26 16</inkml:trace>
  <inkml:trace contextRef="#ctx0" brushRef="#br0" timeOffset="255162">3707 12694 204 0,'0'0'9'0,"-2"13"8"15,5 4 2-15,-2 6 1 0,2 7 3 31,0 6-2-31,2 3 2 0,-1 2 0 0,0 0-7 16,1-7-6-16,1-7-4 0,0-6 1 16,0-8-2-16,-2-3-1 15,-4-10 1-15,8 8 1 16,-8-8 0-16,17-6-1 15,-4-4 1-15,5-3-1 16,4-7 0-16,5-2-1 0,4-4-2 16,1-2-3-16,1 2-8 15,3-4-9 16,-2 6-21-31,0 1-46 0,-5 4-6 0</inkml:trace>
  <inkml:trace contextRef="#ctx0" brushRef="#br0" timeOffset="271014">2647 12279 276 0,'0'0'7'0,"0"0"-1"16,0 0-3-16,0 0 0 0,0 0 4 15,-1 14 2-15,3 3 2 16,6 7 0-16,2 10-3 16,2 7-1-16,0 4 4 0,3 6 1 15,-2 4-3-15,-3 0-1 16,1-4-3-16,-2-3-1 15,-3-5-2-15,0-8-2 16,0-4-5-16,-2-8-5 0,2-5-9 16,-1-3-44-16,-5-15-20 15</inkml:trace>
  <inkml:trace contextRef="#ctx0" brushRef="#br0" timeOffset="271361">2189 12556 200 0,'0'0'5'16,"0"0"5"-16,8 0 5 15,6-6 2-15,11-9 5 0,12-7 1 31,13-9 3-31,15-8 0 0,11-7-5 16,7-4-2-16,2-1-6 0,2 1-4 16,-5 2-4-16,-8 10-6 0,-14 4-7 15,-7 9-11-15,-16 6-23 16,-10 0-35-16,-2 6-10 15</inkml:trace>
  <inkml:trace contextRef="#ctx0" brushRef="#br0" timeOffset="271636">2437 12931 190 0,'0'0'12'0,"0"0"7"16,5 0 4-16,12-1 2 15,9-4 1-15,15-7 3 16,10-7-1-16,12-4 1 15,14-4-10 17,4-3-9-32,0-3-5 0,-2 2-7 0,-10-2-13 0,-2-2-47 0,-10 11-21 15</inkml:trace>
  <inkml:trace contextRef="#ctx0" brushRef="#br0" timeOffset="272085">2340 12859 299 0,'0'0'-1'15,"0"0"-5"-15,0 0 1 16,0 0 4-16,-3 17 1 15,1 0 2-15,-1 11 3 0,-1 2 3 16,-2 9 0-16,0 7 5 16,0 0-1-16,-3-1-7 15,4-4-10-15,-2-4-29 0,2-13-34 16,3-2-13-16</inkml:trace>
  <inkml:trace contextRef="#ctx0" brushRef="#br0" timeOffset="272515">2146 12337 206 0,'0'0'-1'0,"0"0"0"16,1 8 3-16,-1-8 4 0,1 24 4 15,-2 3 4-15,-2 6 2 16,-5 6-1-16,-3 4 2 16,-2 2-6-16,2-2-12 15,-3 0-21-15,3-13-41 0,6-6-14 16</inkml:trace>
  <inkml:trace contextRef="#ctx0" brushRef="#br0" timeOffset="272910">3105 11731 188 0,'0'0'6'0,"0"0"4"15,-7 13 6-15,5 3 1 16,-2 9 3-16,0 6 1 47,-2 7-1-47,2 11 0 0,-1 6-6 0,1 5-24 0,4 4-58 0,-5-10-9 0</inkml:trace>
  <inkml:trace contextRef="#ctx0" brushRef="#br0" timeOffset="273805">3057 12527 138 0,'0'0'2'16,"0"0"8"-16,3 6 2 15,-3 4 1-15,2 11 1 16,-2 3 1-16,2 9 0 15,-4 5-1-15,2 9-2 0,-4 0-20 16,0-3-46-16,4 7-12 16</inkml:trace>
  <inkml:trace contextRef="#ctx0" brushRef="#br0" timeOffset="277103">3212 12680 183 0,'0'0'5'0,"0"0"1"15,-12-9 5-15,12 9 4 16,-9-15 1-16,9 15 1 15,-13-15 0-15,13 15-1 0,-9-12-4 16,9 12-4-16,-17 0-3 16,10 10-6-16,-3 9-1 15,-3 3-1-15,6 7 1 16,-2 5 0-16,4 4 1 0,3 2 1 15,2-5 1-15,3-3 2 16,7-8 2-16,4-8 2 16,6-10 1-16,1-9 0 46,4-11 0-46,-4-12 0 0,3-1 0 0,-8-4-1 0,0-5-1 0,-7-1-1 0,-4 6-1 16,-5 3 2-16,-3 4-2 0,-6 6 0 16,0 3-2-16,2 5-2 15,7 10 0-15,-12 0 0 16,12 5 0-16,2 12 0 15,9 2 0-15,2 3 1 47,9 1 2-47,5 0 0 0,8-6-3 0,8 0-12 0,2 5-60 0,5-20-10 0</inkml:trace>
  <inkml:trace contextRef="#ctx0" brushRef="#br0" timeOffset="279803">7710 11165 23 0,'0'0'6'15,"0"0"6"-15,0-12 4 16,0 12 2-16,0 0 0 15,0 0 0-15,0-9-2 16,0 9 5-16,3 12-4 0,0 0-6 16,-1 8-1-16,1 3 3 15,4 14 5-15,-1 2 4 16,-2 13-2-16,3 2-3 15,-2 6 1-15,-2 4 0 0,-2-2-1 16,-1 3-7-16,0-4-2 16,-3-5-1 15,0-6-1-31,-6-6 0 0,4-6-3 0,-2-6-9 0,-2-3-7 0,5-7-22 15,4-1-34-15,-5-3-12 16</inkml:trace>
  <inkml:trace contextRef="#ctx0" brushRef="#br0" timeOffset="280212">7565 11751 173 0,'0'0'-5'16,"0"0"4"-16,0 0 3 15,0 0 4-15,-8 8 3 31,8 7 5-31,1 5 1 0,6 2 2 0,0 8 6 16,0-4-1-16,3 5-3 0,-2-4-1 16,-1 2-3-16,-2-4-4 15,2-2-1 1,-4-1-2-16,3 0-1 0,-5-2-1 15,2-4-2-15,-2-3-1 0,1-4 0 16,-2-9 1-16,2 12-2 16,-2-12 0-16,0 0 0 15,0 0 0-15,0 0 0 0,12 0 2 16,2-4-1-1,2-7 1-15,8-8 0 0,8-2-1 16,3-8-3 0,7 0-15-16,-1 3-46 0,-4-10-19 15</inkml:trace>
  <inkml:trace contextRef="#ctx0" brushRef="#br0" timeOffset="280884">8172 10764 200 0,'0'0'-2'0,"0"0"2"0,0 0 6 16,-3 12 6 31,2 5 3-47,4 7 0 0,1 8 3 0,5 7 2 0,1 7 3 0,1 9-2 0,0 0-4 15,2-1-6-15,-4-4-2 0,-1-7 0 16,-3-8-4-16,1-4-5 16,-4-8-8-16,0-9-15 15,-2-4-20-15,0-10-37 0,0 0-4 16</inkml:trace>
  <inkml:trace contextRef="#ctx0" brushRef="#br0" timeOffset="281147">7830 10964 273 0,'0'0'1'0,"0"0"-3"0,0 0 3 0,0 0 5 0,10-4 5 15,7-5 4-15,13-7 0 16,15-5 4-16,12-6-2 0,16-6 4 16,12-5-2-1,10-4-6-15,1-2-4 0,-1 4-5 16,-5 0-4-16,-5 4-3 15,-14 0-7-15,-12 9-15 16,-15 12-49 15,-9-4-12-31</inkml:trace>
  <inkml:trace contextRef="#ctx0" brushRef="#br0" timeOffset="281414">8009 11375 245 0,'0'0'13'0,"8"0"4"15,7-3 3-15,14-5 2 0,10-5 2 16,11-5 0-16,11-5 1 15,10-3-2-15,13-5-12 16,-2-3-7-16,3 6-9 16,-10-4-14-16,-5 3-55 0,-8 12-13 15</inkml:trace>
  <inkml:trace contextRef="#ctx0" brushRef="#br0" timeOffset="281807">7946 11248 331 0,'0'0'1'0,"0"0"-2"0,0 0 0 16,0 0 1-16,0 0 5 47,0 14 1-47,-1 1 1 0,-4 4 1 0,1 8-1 0,-3 4 3 0,-3 8 1 0,-2-1-9 15,4 4-14-15,-6-5-18 16,3-7-33-16,4 2-19 15</inkml:trace>
  <inkml:trace contextRef="#ctx0" brushRef="#br0" timeOffset="282229">8706 10990 236 0,'0'0'3'0,"0"0"3"16,0 0 3-16,3 14 3 16,-1 3 1-16,-1 6 0 0,2 11 4 15,-4 7 1-15,1 8-3 16,0 1-4-16,-2 0-4 47,2-3-6-47,-3-5-12 0,2-15-44 0,1-1-21 0</inkml:trace>
  <inkml:trace contextRef="#ctx0" brushRef="#br0" timeOffset="282588">8849 10288 308 0,'0'0'1'15,"2"9"1"-15,-1 10 2 16,-1 5 0 15,-3 15 2-31,-5 9-1 0,-3 6 1 0,0 8-2 16,-1 6-5-16,-3-7-23 0,-6-3-49 0,13-3-7 15</inkml:trace>
  <inkml:trace contextRef="#ctx0" brushRef="#br0" timeOffset="283019">7841 10630 264 0,'0'0'3'0,"-1"6"1"0,2 8 3 15,-1 8 0-15,0 9 1 16,-5 10 2-16,-5 5-1 15,0 12 2-15,-1-1-6 16,-1 4-7-16,0-4-17 16,1-4-42-16,5-4-14 0</inkml:trace>
  <inkml:trace contextRef="#ctx0" brushRef="#br0" timeOffset="283833">8847 10822 155 0,'0'0'5'0,"0"0"7"0,5 14 5 16,-2 1 5-16,5 6 1 16,-2 6 2-16,5 6 1 15,-1 4 1-15,0 6-2 0,3 0-7 16,-1 4-1-16,4-3-4 15,-5 0-1-15,2-4-2 16,-3-6-2-16,0-5 1 16,-2-8 0-16,-5-5 0 0,-3-16-2 15,0 0-1-15,0 0-1 16,7-22-1-16,-5-1-1 15,2-4-4-15,0-2-2 16,4 0-1-16,6 2-1 16,4 2 0-16,8 8 0 0,5 5 1 46,3 9 2-46,4 3-1 0,0 9 3 0,-3 6 1 0,-4 9 2 0,-11 3 0 16,-12 8 0-16,-12 0 0 0,-17 1 1 16,-13-1-1-16,-10-3-3 15,-15-8-6-15,-3 0-27 16,3-6-51-16,-17-12-3 15</inkml:trace>
  <inkml:trace contextRef="#ctx0" brushRef="#br0" timeOffset="287532">2254 10963 23 0,'-15'-9'33'0,"15"9"5"16,-18-14 2-16,6 6-1 15,5 2-5-15,-2 1-9 16,9 5-6-16,-11-7-11 0,11 7-4 16,0 0-4-16,-11 0-2 15,11 0 0-15,0 0 0 16,-12 7 0-16,12-7-1 0,-5 9 4 15,5-9 3-15,4 13 4 16,10-6 1-16,13 0 4 16,13-6 1-16,14-1 2 15,16 0 2-15,12-5-1 0,13-8-3 16,5-1-2-16,5-2-1 15,-5-2-3-15,-9 4-2 16,-10 1-1-16,-18 3 0 16,-8 1-2-16,-18 3 0 46,-11 2-1-46,-7 2-3 0,-7-1-2 0,-12 3-5 0,13-2-9 0,-13 2-17 0,0 0-18 16,0 0-34-16,13-5-7 16</inkml:trace>
  <inkml:trace contextRef="#ctx0" brushRef="#br0" timeOffset="287885">3107 10629 320 0,'0'0'2'16,"0"0"-1"-16,0 0 0 15,0 0-1-15,0 0-5 16,0 0 3-16,0 0 4 0,0 0 3 47,15-3 0-47,6 6-1 0,6 3 1 0,8 2 1 0,3 2 5 0,7 1-3 15,0 5-4-15,1 0-1 16,-5 3-1-16,-5 1-1 0,-10 0 1 15,-6-1 0-15,-10 3 1 16,-8 1 1-16,-4 4 0 16,-14-1-4-16,-3 4-10 0,-6-1-15 46,0-5-47-46,8 10-12 0</inkml:trace>
  <inkml:trace contextRef="#ctx0" brushRef="#br0" timeOffset="288278">3895 10493 239 0,'0'4'4'0,"1"9"5"16,1 7 2-16,1 3 0 15,1 9 2-15,2 6 2 16,2 3 0-16,2 4 2 0,0-5-4 31,1-4-3-31,-1-3-2 16,0-5 0-16,-3-7-3 0,1-5-2 0,-2-6-1 15,-6-10-7-15,5 11-12 16,-5-11-59-16,5-7-6 0</inkml:trace>
  <inkml:trace contextRef="#ctx0" brushRef="#br0" timeOffset="288527">3568 10689 336 0,'0'0'-7'0,"0"0"3"0,0 0 5 15,13-3 4-15,9-6 1 16,11-1 1-16,12-7 2 15,12-3 0-15,9-4 9 16,8-2-4-16,4-6-5 31,1 3-4-31,-2 3-1 0,-10 1-3 0,-9 4-3 0,-10 6-4 16,-13 0-8-16,-7 7-27 0,-10 5-40 15,-18 3-7-15</inkml:trace>
  <inkml:trace contextRef="#ctx0" brushRef="#br0" timeOffset="288773">3645 11011 313 0,'0'0'6'0,"12"-2"3"0,11-6 2 15,14-7 2-15,14-3 1 16,14-6 3-16,10-5-2 16,16-4 1-16,5-1-5 15,2 0-4-15,-5 2-3 0,-8 8-6 31,-11 1-9-31,-13 7-17 0,-12 11-24 0,-21 3-34 16,-16 2-7-16</inkml:trace>
  <inkml:trace contextRef="#ctx0" brushRef="#br0" timeOffset="289224">3549 10934 326 0,'0'0'0'15,"0"0"1"-15,0 9 4 0,-2 5 1 16,-3 5 2-16,-3 8 2 15,-8 6-1-15,1 7 4 16,-4 6 0-16,-1-3-4 16,-1 1-7-16,1-3-6 0,5-6-17 15,5-15-50 16,10 4-11-31</inkml:trace>
  <inkml:trace contextRef="#ctx0" brushRef="#br0" timeOffset="289610">4474 10592 297 0,'0'0'7'0,"0"0"2"16,9-6 2-16,-9 6-3 16,0 0 1-16,13 0 1 15,-13 0 0-15,2 19 1 0,-2 2-6 16,-3 8-4-16,-5 9-1 15,2 2-2-15,1 3-9 16,-5-2-18-16,-1-4-49 16,10-5-6-16</inkml:trace>
  <inkml:trace contextRef="#ctx0" brushRef="#br0" timeOffset="289831">4385 10240 391 0,'0'0'-4'0,"0"0"0"16,0 0-2-16,2 13 1 15,-2 1 0-15,0 4 1 0,-4 9-1 16,-3 4-5-16,-2 12-12 15,2 7-53-15,-8 3-5 16</inkml:trace>
  <inkml:trace contextRef="#ctx0" brushRef="#br0" timeOffset="290397">3590 10465 290 0,'0'0'5'0,"0"0"1"0,0 0-4 16,0 0-2-16,0 8 2 16,0-8 3-16,0 20 2 46,0 1 1-46,-3 5-4 0,0 6 0 0,-3 3 2 0,1 3 2 0,0 0-4 0,-2-2-12 16,0-3-27-16,7-4-41 16,-6-7-6-16</inkml:trace>
  <inkml:trace contextRef="#ctx0" brushRef="#br0" timeOffset="291087">4762 10764 164 0,'0'0'3'16,"0"0"5"-1,3 9 6-15,-2 1 4 0,4 4 4 0,-3 4 1 16,2 4 1-16,-2 5 2 15,1 0-2-15,0 3-6 0,-2-4-3 16,1-1-4-16,-2-1-3 16,1-3-3-16,1-6-8 15,1 3-7-15,-3-8-11 16,2 1-12-16,-2-11-20 15,5 11-33-15</inkml:trace>
  <inkml:trace contextRef="#ctx0" brushRef="#br0" timeOffset="291284">4467 10849 417 0,'0'0'0'0,"7"-6"1"16,14-3 0-16,10-6 1 0,11-2 0 15,9-7 1-15,16-5 0 16,6-3-1-16,10 0-1 16,-8-3-11-16,0 4-28 15,0 11-46 16,-19 1-4-31</inkml:trace>
  <inkml:trace contextRef="#ctx0" brushRef="#br0" timeOffset="523620">5992 5516 104 0,'0'0'9'0,"0"0"4"16,0 0 4-16,0 0 4 16,0 0 2-16,0 0-1 15,0 0 1-15,0 0 1 0,0 0-7 31,0 0-2-31,0 0-2 0,0 0-2 0,9 5 0 16,-9-5 0-16,17 21 1 16,-7-9-1-16,3 5-1 0,0 0 0 15,2 0-1 1,-2 2-4-16,-1-2 0 0,4-2 0 15,-4 0-2-15,-2-3 0 16,1-3 0-16,-11-9-1 0,10 15 0 16,-10-15 1-16,0 0-1 15,9 7 0-15,-9-7 0 16,0 0 0-16,0 0 1 15,0 0 0-15,0 0 2 16,0 0-1-16,3-7 0 0,-3-1 0 31,0-6 0-31,0-5-1 0,-1-10 0 0,1-8 0 16,-3-4-3-16,-1-2 0 0,1 0-1 15,-2 0-1-15,2 5-2 16,-3 1-1-16,1 8-4 16,-2 6-6-16,6 6-13 15,-2 2-18-15,0 6-35 16,3 9-10-16</inkml:trace>
  <inkml:trace contextRef="#ctx0" brushRef="#br0" timeOffset="523892">6350 5513 299 0,'0'0'5'0,"4"10"2"15,-1 0 1-15,2 4 2 16,-2 5 0-16,2 1 1 15,0 1 0-15,1-1 2 0,-3-3-9 16,-2 0-7-16,-1-9-14 16,0-8-49 15,0 0-15-31</inkml:trace>
  <inkml:trace contextRef="#ctx0" brushRef="#br0" timeOffset="524361">6474 5186 158 0,'0'0'2'0,"0"0"4"16,0 0 5-16,0 10 4 15,0 2 2-15,0 8 3 16,-5 3 2-16,5 7 0 15,0 2-2-15,0 5-1 16,-1 1-2-16,6-5-4 0,1-4-1 16,6-4 1-16,3-5-1 15,2-7-1 1,4-5 1-16,0-8-3 0,-1 0-2 15,3-3-1-15,-2-4-2 0,-2 1-4 16,-1-2-4-16,-3 0-6 16,-3-2-8-1,0 3-19 1,-1 2-36-16,-6-7-16 0</inkml:trace>
  <inkml:trace contextRef="#ctx0" brushRef="#br0" timeOffset="524738">6642 5163 268 0,'0'0'6'16,"2"8"3"-16,0 3 2 0,5 3 1 16,-1 6 1-16,1 1 2 15,3 4-1-15,1 1 0 16,-2 3-4-16,1-9-4 15,-1 1-6-15,-2-9-6 16,0 0-14-16,-5-2-25 0,-2-10-36 16,0 0-5-1</inkml:trace>
  <inkml:trace contextRef="#ctx0" brushRef="#br0" timeOffset="524882">6570 5334 318 0,'0'0'4'0,"8"-7"0"31,7-3 2-31,6-4 1 0,6-3 0 16,5-4 0-16,1-3 0 0,7 1-5 0,-9 0-18 0,-11-1-55 16,0 10-9-16</inkml:trace>
  <inkml:trace contextRef="#ctx0" brushRef="#br0" timeOffset="525110">6844 4935 352 0,'0'0'2'16,"15"0"0"-16,-3 5 0 0,1 6 1 15,3 8 2-15,-2 4 0 16,0 9 0 15,-2 9 0-31,-9 7-3 0,-5-2-15 0,-12 10-62 0,2-1-6 0</inkml:trace>
  <inkml:trace contextRef="#ctx0" brushRef="#br0" timeOffset="526691">6021 6117 150 0,'0'0'7'0,"0"0"11"0,9 6 4 16,-1 3 1-16,6 2 2 16,-3 3 3-16,5 3 0 15,3 4 0 1,3 1-5-16,2 4-10 0,-3-2-3 0,0-2 0 15,-2-1-4-15,3-2-1 16,-5-1-1-16,-2-2-1 16,-3-5-1-16,-4-3 1 0,-8-8-1 15,15 14 0-15,-15-14 0 16,6 11 0-16,-6-11 0 15,0 0-1 1,0 0 1-16,5 9 0 0,-5-9 0 0,0 0 0 16,0 0 0-16,0 0 0 15,0 9 0-15,0-9 0 16,0 0 1-16,0 0-3 15,0 0 1-15,0 0-1 16,0 0 1-16,-6 11-1 0,6-11 0 16,0 0 0-16,0 0 0 15,-4 9 0-15,4-9 0 16,0 0 0-16,0 0 0 15,0 0 0 1,0 0 1-16,0 0 0 0,0 0 0 0,0 0 2 16,0 0 0-16,0 0-1 15,0-4 1-15,0-12 0 0,2-2-1 16,-2-10 1-1,0-10-2-15,1-8 0 0,3-5 1 16,-1-5-1-16,3 0 1 16,-4 1 0-16,4 6-1 15,-3 8 1-15,0 7-1 0,-1 6-4 16,-2 8-1-16,0 9-5 15,0 1-8-15,0 10-13 16,0 0-46-16,0 0-14 0</inkml:trace>
  <inkml:trace contextRef="#ctx0" brushRef="#br0" timeOffset="526949">6174 5978 311 0,'0'0'2'0,"0"0"5"16,5 5 6-16,5-3 1 15,8-2 1-15,10-7 2 0,10-8 0 16,5-1-1-16,4-2-3 16,1-8-11-16,1 7-17 15,-3 5-56-15,-9-6-12 31</inkml:trace>
  <inkml:trace contextRef="#ctx0" brushRef="#br0" timeOffset="527299">5891 6203 342 0,'0'0'5'0,"12"-10"0"15,6 0 1-15,4-4 1 16,6-1-7-16,2-9-22 0,-7 7-49 16,13 0-4-16</inkml:trace>
  <inkml:trace contextRef="#ctx0" brushRef="#br0" timeOffset="527650">6476 6239 397 0,'0'0'1'16,"0"11"0"-16,0 2 0 15,0 10-7-15,0 12-57 16,0-3-17-16</inkml:trace>
  <inkml:trace contextRef="#ctx0" brushRef="#br0" timeOffset="531616">5880 9118 161 0,'0'0'7'0,"0"0"4"16,0 0 2-16,0 0 6 15,0 0 0-15,0 0 3 16,0 0 1-16,0 0 2 15,0 0-7-15,0 0-1 0,0 0-6 16,0 0-1-16,0 0-1 16,0 0-2-16,1 8-1 15,-1-8 0-15,17 19-1 0,-4-4 0 16,2 3 0-16,0 4 0 15,2 1 0-15,-2 1 0 16,1 2 0-16,-3-1-1 16,1-2 0-16,-6-1-1 0,1-7 1 15,-3-1 0-15,-1-4-2 16,-5-10 2-16,7 14-1 15,-7-14 2-15,0 0 1 16,0 0 0-16,0 0-1 16,2-9 0-16,-2-6 0 0,0-4-1 15,0-10 0 16,-3-1-2-31,0-8-1 0,0 0 0 0,3-1-2 0,-3 2 0 0,3 2-3 16,-1 5-4-16,2 6-6 16,-1 2-7-1,3 6-13-15,5 6-30 0,-6 1-26 16</inkml:trace>
  <inkml:trace contextRef="#ctx0" brushRef="#br0" timeOffset="532098">6202 9172 287 0,'0'0'6'16,"0"0"4"-16,0 0-1 15,0 0 2 32,0 0-1-47,7 0 2 0,-7 0-1 0,18 0 2 0,-8-3-7 0,0-1-2 0,0-1 0 0,1 2-2 16,-11 3-1-16,12-2-1 15,-12 2 2-15,2 5-1 16,-2 6 0-16,-3 2 1 0,-4 6-1 16,0-1 1-16,1 1 0 15,2 2 0-15,0-4 1 16,4-3 0-16,9-8 0 15,6-3 1-15,9-4 1 0,4-6 0 16,3-3 1-16,2-2-3 16,-2 0-3-16,-2-1-5 15,-5 2-8-15,-7-2-28 16,-17 13-41-16,12-12-5 0</inkml:trace>
  <inkml:trace contextRef="#ctx0" brushRef="#br0" timeOffset="532550">6361 8878 181 0,'0'0'9'0,"0"18"7"16,4-1 1-16,-4 5 4 16,8 7 4-16,-1 0 0 15,4 5 1 1,3 2 1-16,-1-6-8 0,4-5-2 0,0-5-4 15,3-6-3-15,-4-6-3 16,2 0-1-16,-3-5-4 16,-2-3-4-16,-1 0-9 15,-3-6-20-15,-9 6-47 0,13-14-8 16</inkml:trace>
  <inkml:trace contextRef="#ctx0" brushRef="#br0" timeOffset="532838">6575 8814 219 0,'0'0'3'0,"0"0"6"0,6 7 4 16,-2 3 2-16,4 6 2 15,0 6 4-15,1 1 0 47,3 6 2-47,-2 2-4 0,-1 2-2 0,2 0-5 0,-3-4-3 0,0-6-2 0,-2 1-3 16,-2-7-3-16,1-3-4 15,-3-3-5-15,-2-11-7 0,4 8-14 16,-4-8-46-16,0 0-10 16</inkml:trace>
  <inkml:trace contextRef="#ctx0" brushRef="#br0" timeOffset="533017">6509 9036 357 0,'0'0'1'15,"0"0"1"-15,11-14 3 16,4 4-1-16,2 0 0 0,7-4-1 15,2 2-1-15,1-5-8 16,4 0-35-16,4 2-35 16,-15-2-7-16</inkml:trace>
  <inkml:trace contextRef="#ctx0" brushRef="#br0" timeOffset="533145">6859 8760 190 0,'0'0'4'0,"12"10"2"16,-2 2 8-16,6 5-1 0,-3 9 3 15,2 9-1-15,-6 0-8 16,1 5-30-16,0 4-36 16,-11-2-7-16</inkml:trace>
  <inkml:trace contextRef="#ctx0" brushRef="#br0" timeOffset="534885">5718 8790 165 0,'0'0'7'0,"0"0"3"16,0 0 3-16,0 0 3 15,-6-3 2-15,6 3 0 16,0 0 0-16,0 0-2 16,0 0-3-16,0 0-1 0,6 10-2 15,-1 4-1-15,4-1-1 16,4 3 1-16,2 6 2 15,0 2 2-15,3-2-2 0,-4 2 0 16,0-4-2 0,-2-1 0-16,0-4-2 0,-4-2-1 15,-3-2-1-15,-5-11 0 0,8 9 0 16,-8-9 0-1,0 0 1-15,0 0-1 16,0 0 1-16,0 0-1 0,0 0 0 16,0 0-1-16,0 0-1 15,0 0-1-15,0 0-1 0,0 0-1 16,0 0 0-16,0 0 0 15,0 0 0-15,0 0 0 16,0 0 0-16,0 0 0 16,0 0 0-16,0 0 1 0,0 0 0 15,0 0 0 16,0 0 0-31,0 0 1 0,0 0 0 0,7-4-1 0,-2-11 1 16,3-7-1-16,0-5 0 0,5-5-1 16,2-3 0-16,-2-1 0 15,2 2 0-15,-1 2-1 16,-1 6 0-16,-1 4-2 15,-3 3-2-15,0 8-4 0,-2-3-8 16,3 9-16-16,9-2-55 16,-10 2-4-1</inkml:trace>
  <inkml:trace contextRef="#ctx0" brushRef="#br0" timeOffset="535228">5877 8681 309 0,'0'0'3'15,"0"0"0"-15,0 0 2 16,0 0 5-16,0 0 0 16,12 5 3-16,4-5 0 0,11 0 1 15,5-8-1-15,13-2-3 31,2-7-6-31,8 5-20 0,-6 3-55 0,0-8-9 0</inkml:trace>
  <inkml:trace contextRef="#ctx0" brushRef="#br0" timeOffset="535693">5566 8910 289 0,'0'0'3'0,"22"-7"-2"15,2-5 3 1,1-2-4-16,10-1-22 0,12-4-46 0,-5-2-5 15</inkml:trace>
  <inkml:trace contextRef="#ctx0" brushRef="#br0" timeOffset="536240">5690 8847 278 0,'0'0'4'0,"0"0"3"15,0 0 1-15,14-12 0 16,-14 12 0-16,17-12 3 0,-17 12 1 15,16-12 3-15,-16 12-5 16,0 0-2-16,0 0-2 16,-10 6 0-16,-10 5 0 31,-8 4-2-31,-1 2-3 0,-2 3-15 0,-1 4-33 0,7-4-31 15,11-4-6-15</inkml:trace>
  <inkml:trace contextRef="#ctx0" brushRef="#br0" timeOffset="540613">9415 5742 154 0,'0'0'8'15,"0"0"2"-15,1-9 2 0,-1 9 1 94,0 0 3-94,11-12 1 0,-11 12 0 0,16-6 3 0,-7 6-5 0,3 3-3 0,1 5 1 0,-1 5-1 0,0 5 1 16,1 0-4-16,-3 7 1 0,2-1-2 0,-4 4 0 0,1-2-1 0,-1 1-2 15,-1 0 0-15,2-3-1 16,-2 0-1-16,1 0 1 0,-2-3-1 15,0-2-1 1,-2 1 0-16,2-5 0 0,-4-2 0 16,1-4 0-16,-3-9 0 15,2 15 2-15,-2-15 0 16,0 0 0-16,0 0 2 0,0 0-1 15,5-13 0-15,-5-4-1 16,0-4 0-16,1-8-2 0,-1-3 0 16,-1-2-1-1,0-4-1-15,1 4 0 0,-2-2-2 16,2 9-3-16,0 1-5 15,2 8-8-15,1 2-20 16,-3-1-35-16,9 11-15 31</inkml:trace>
  <inkml:trace contextRef="#ctx0" brushRef="#br0" timeOffset="541354">9813 5891 141 0,'0'0'2'0,"0"0"1"15,0 0 4-15,0 0 4 0,10-5 4 16,-10 5 1-16,20-3 1 16,-8 1 0-16,4 2-1 15,-1 0-2-15,-2 0-2 16,0 3-2-16,-2 1-4 0,-11-4 0 15,12 15 1-15,-10-4-1 16,-2-1 0-16,0 5 0 16,-4-1 1-16,-5 0-1 15,2-3-2-15,-1 3 0 0,3-5-1 16,5-9 0-16,-9 13-1 15,9-13 0 1,0 0 0-16,14 7-1 0,2-6 0 0,1 2-1 16,0 1 1-16,2 3 0 15,-3-2 0-15,-6 7 1 16,-5 3-1-16,-5 4 1 15,-10 3 2-15,-8-3-2 16,-1 5 3-16,-6-5-2 0,2 1-3 16,1-8-10-16,5-3-11 15,6-9-35-15,11 0-23 16</inkml:trace>
  <inkml:trace contextRef="#ctx0" brushRef="#br0" timeOffset="541772">10130 5586 173 0,'0'0'14'16,"-7"16"5"-16,3 2 5 0,-1 8 2 16,1 3 2-16,2 8 0 15,2 1 0-15,2 5 1 16,7-6-12-16,4-5-5 15,3-3-4 1,2-9-3-16,2-6-1 0,-3-5-1 0,-3-1-3 16,-1-5-5-16,-13-3-10 15,17-8-43-15,-6-2-24 16</inkml:trace>
  <inkml:trace contextRef="#ctx0" brushRef="#br0" timeOffset="542028">10310 5509 237 0,'0'0'4'16,"4"9"6"-16,1 3 4 15,2 5 4-15,-2 7 1 16,6 5 1-16,2 5 0 31,0 7 3-31,1 3-3 0,0 0-5 0,-2-4-6 16,0-1-2-16,-2-7-2 0,-3-6-2 15,-3-6-2-15,4-4-5 0,-6-6-3 16,-2-10-9-16,7 17-59 15,-7-17-8-15</inkml:trace>
  <inkml:trace contextRef="#ctx0" brushRef="#br0" timeOffset="542190">10245 5702 367 0,'0'0'0'0,"0"0"2"0,0 0 0 16,10-14 2-16,8 4 0 15,2-2 2-15,5 0 0 16,3 1-1-16,6 0 0 15,-3 4-2 17,-2 2-5-32,-2 3-5 0,-7 2-9 0,-2 2-13 0,-6 7-21 0,-12-9-33 15,8 8-4-15</inkml:trace>
  <inkml:trace contextRef="#ctx0" brushRef="#br0" timeOffset="542358">10770 5423 300 0,'0'0'1'0,"16"1"0"0,-4 11 2 16,3 2 0-16,-4 6 1 0,2 8 1 16,-7 6 1-16,0 8-5 15,-7 2-11-15,-11-3-29 16,5-1-32-16,-11-3-6 15</inkml:trace>
  <inkml:trace contextRef="#ctx0" brushRef="#br0" timeOffset="543220">9672 5104 176 0,'0'0'5'15,"0"0"3"-15,10 0 3 16,-10 0 5-16,20 17 2 16,-5-2 2-16,2 3 1 0,3 9 3 15,0 5-4-15,1 3-1 16,-1 1-4-16,-3 0-2 15,-2-4 1-15,-2-1-4 32,-2-5 1-32,-3-7-2 0,-1-5-1 0,-4-3-2 0,-3-11 1 15,5 12 0-15,-5-12-3 16,0 0 2-16,0 0-2 15,0 0 0-15,0 0 0 0,0-8-2 16,1-4-1-16,5-8-1 16,0-8 0-16,1-6-1 15,2-11 0-15,5-5-1 16,2-2 1-1,0-4 1-15,1 5 0 0,0 3 0 0,-4 7-1 16,0 5 0-16,-4 11-3 16,-2 7-4-16,-4 4-6 15,-3 14-11-15,0 0-26 0,0-9-35 16,0 9-7-16</inkml:trace>
  <inkml:trace contextRef="#ctx0" brushRef="#br0" timeOffset="543447">9926 4913 298 0,'0'0'2'0,"0"0"2"15,12-8 1-15,5-1 1 16,7-6 1-16,11-3-2 31,5-2 1-31,6 1-3 0,0-5-11 0,-2 7-28 0,3 11-36 16,-17-5-9-16</inkml:trace>
  <inkml:trace contextRef="#ctx0" brushRef="#br0" timeOffset="543713">9550 5138 310 0,'5'0'1'15,"11"-4"-1"-15,11-5 1 0,7-2 0 16,6-1-9-16,7 2-30 15,2-7-35-15,2 0-4 16</inkml:trace>
  <inkml:trace contextRef="#ctx0" brushRef="#br0" timeOffset="544494">10099 5179 124 0,'0'0'2'0,"0"0"4"15,0 0 2-15,-7 8 6 0,7-8 4 16,-14 12 1-16,14-12 2 15,-18 17 2-15,5-9-1 16,13-8-1-16,-17 14-2 16,17-14-6-16,-10 7 0 15,10-7-3-15,0 0-1 0,8 0-2 16,6-4-1-16,6-7-1 15,8-1 0-15,2-2 0 16,8 1-2-16,1 0 0 16,-1 2 0-16,-3 4-1 15,-7 2 1 1,-2 5-1-16,-11 7 1 0,-6 4 0 0,-9 5 1 15,-4 1 1-15,-11 2 1 0,-4 2 0 16,-4-1 0-16,0-6-1 16,1 1-2-16,2-6 0 15,6 0-1-15,14-9-1 16,-8 8-1-16,18-5-1 15,6 2 1-15,5 5-1 0,1 2 1 16,-1 5-1-16,-2 5 3 31,-5 0-1-15,-11 4 1-16,-9 1 1 0,-11 1-3 0,-10-4 1 0,-2 1-2 15,-5-8-10-15,3-2-20 0,3 6-42 16,2-12-13-16</inkml:trace>
  <inkml:trace contextRef="#ctx0" brushRef="#br0" timeOffset="545562">9336 6953 285 0,'0'0'4'0,"0"0"0"15,14 6 3-15,-1 5 1 16,4 5 1-16,6 8 2 0,1 4 1 16,4 4 0-16,0 1-2 15,-3 2 0-15,-2-3-1 16,-4-7 1 15,-4-3-2-31,-5-8 0 0,-3-5-1 0,-7-9 1 0,0 0 0 0,0 0 0 16,8 9-1-16,-8-9 0 15,0 0-1-15,1-4-1 16,2-7-1-16,-1-7-1 0,3-11 0 15,7-6-1-15,2-10-2 16,3-3 0-16,2-2-3 16,1 3-2-16,-1 1-4 15,2 8-5 1,-7 2-13-1,0 11-25-15,2 7-35 0,-5 4-7 0</inkml:trace>
  <inkml:trace contextRef="#ctx0" brushRef="#br0" timeOffset="545794">9601 6828 355 0,'0'0'0'0,"0"0"2"16,0 0 2-16,20-13 2 15,9 1 2-15,10-7 0 16,10-4 0-16,8 0 0 47,6-4 1-47,2 5-5 15,-6-2-8-15,-6 8-16 0,-16 3-28 0,-14 8-34 0,-8 5-5 0</inkml:trace>
  <inkml:trace contextRef="#ctx0" brushRef="#br0" timeOffset="546087">9135 7053 381 0,'0'0'0'16,"0"0"2"-16,17-11 1 15,7-3 0-15,13-5 1 0,8-5 0 16,9 2-3-1,1-3-6-15,9 3-25 0,8 5-46 16,-19 1-7-16</inkml:trace>
  <inkml:trace contextRef="#ctx0" brushRef="#br0" timeOffset="546558">9930 7098 263 0,'0'0'1'16,"0"0"-2"-16,0 0-4 15,0 0 4-15,0 0 3 16,0 0 2-16,1 9 1 16,0 1 5-16,1 1 1 0,0 0 5 15,1 3 3-15,0-4-1 16,2 0-3-16,-5-10 2 15,19 11-3-15,-4-11-5 0,3 1-2 16,3-5-2 31,2-4-3-47,2 1-6 0,-3-4-10 0,2-10-54 0,-2 7-15 0</inkml:trace>
  <inkml:trace contextRef="#ctx0" brushRef="#br0" timeOffset="546724">10088 6959 326 0,'0'0'2'0,"-5"20"1"15,2 0 0-15,-1 5 1 0,0 8-1 16,3 8 1 0,-3 3 1-16,4 9-4 0,0-3-11 15,1-6-39-15,6 1-28 16</inkml:trace>
  <inkml:trace contextRef="#ctx0" brushRef="#br0" timeOffset="547747">9562 8015 208 0,'0'0'7'16,"0"0"2"-16,0 0 2 16,0 0 5-16,0 0 1 15,0 0 1-15,-8-11 1 0,8 11 0 16,0 0-6-16,0 0-2 15,5-4-2-15,-5 4-3 16,11 3 0 0,-3 2-2-16,6 5 0 15,-1 4 0-15,2 3 1 0,3 3 0 0,1 4-1 16,-1 2-1-16,4 1 1 15,-2 3-1-15,0 0 0 0,1-2 0 16,0-2 0-16,-4-4-1 16,-1-4 0-16,-4-5 1 15,-2-2 1-15,-10-11 1 16,13 4 1-16,-11-12 0 15,2-13-1 1,-1-13-1-16,1-6 1 16,1-15-3-16,1-4-1 0,0-7-2 0,-1-1-3 15,2 7-1-15,-4 7-8 16,4 9-14-16,-1 11-39 0,0 6-21 15</inkml:trace>
  <inkml:trace contextRef="#ctx0" brushRef="#br0" timeOffset="548557">10053 8108 249 0,'0'0'5'15,"0"0"0"-15,0 0 4 16,0 0 3-16,0 0 0 0,2 6 3 15,-2-6 1-15,8 13 0 16,-4-4-1-16,1 3-2 31,0-1 1-31,2 0-3 0,-1-2-1 0,-6-9 0 16,15 15-1-16,-5-12-2 0,1-3 0 15,1 0-3-15,5 0-5 16,-4-5-12-16,2-9-68 0,6 1-5 16</inkml:trace>
  <inkml:trace contextRef="#ctx0" brushRef="#br0" timeOffset="548778">10174 8018 294 0,'6'11'8'15,"-1"7"0"-15,6 3 2 16,1 8 2-16,0 3 1 16,4 7 0-16,-3 1 1 0,1 6 1 15,-6-9-8-15,-2-3-6 16,-3-4-11-16,-3-4-32 15,-1-9-35-15,2-4-7 0</inkml:trace>
  <inkml:trace contextRef="#ctx0" brushRef="#br0" timeOffset="549255">10466 7615 297 0,'0'0'0'16,"0"0"-2"-16,0 5 4 15,-5 6 1-15,0 10 3 16,-3 5 3-16,-2 9 3 15,3 7 0-15,1 6 2 0,1 5 3 16,4-4-1-16,1-1-3 16,7-5-2-16,4-6-2 46,5-6-2-46,0-7-1 0,2-5 0 0,1-4-4 0,-4-7-3 0,4 0-5 0,-5-8-17 16,-5-2-59-16,8-6-5 16</inkml:trace>
  <inkml:trace contextRef="#ctx0" brushRef="#br0" timeOffset="549563">10600 7628 223 0,'0'0'7'0,"0"0"5"16,4 12 5-16,1 1 3 15,2 3 2-15,1 8 2 0,4 3 0 16,0 9 2-16,2 3-4 15,-2 2-8-15,4 4-4 16,-2-1 0 0,1-2-3-16,-4-5-3 0,1-4-1 15,1-5 0-15,-2-7-2 16,1-3 0-1,-2-8-4-15,4-7-6 16,-5-3-10-16,6-6-47 0,1-1-19 0</inkml:trace>
  <inkml:trace contextRef="#ctx0" brushRef="#br0" timeOffset="549816">10548 7832 390 0,'0'0'1'0,"7"-10"1"16,10 0 1-1,10-1 1-15,6-4-1 0,7 2 1 0,6-4-3 16,5 2-2-16,1 0-10 15,-6 4-39-15,-4 2-31 16,-13 3-8-16</inkml:trace>
  <inkml:trace contextRef="#ctx0" brushRef="#br0" timeOffset="550063">10807 7441 335 0,'0'0'1'0,"0"0"4"0,17-14 2 0,7 9 1 0,6 5 1 0,8 3 1 15,7 11 0-15,3 13-1 16,2 15 0-16,-7 17-4 15,-8 14-1-15,-13 14-2 0,-14 8 2 16,-9 2-2-16,-13-3-3 16,-5 0-17-16,9-9-60 15,-19-16-5-15</inkml:trace>
  <inkml:trace contextRef="#ctx0" brushRef="#br0" timeOffset="560575">4352 0 206 0,'0'0'5'0,"0"0"4"15,0 0 3-15,0 0 4 16,0 0 3-16,0 0 2 16,0 0 1-16,5 0 2 15,-1 0-3-15,1 0-2 16,33 0-2-16,-28 12-2 15,-5 13-4-15,1 1-2 0,-4 6-1 16,0 3-2-16,-1-1-1 16,-1 3-1-16,8-5 1 15,0 0-1-15,13-17 0 16,39-5 2-16,-7-33-2 15,16-17-9-15,6-2-68 16,9 7-8-16</inkml:trace>
  <inkml:trace contextRef="#ctx0" brushRef="#br0" timeOffset="561955">4041 601 338 0,'0'0'0'0,"0"0"0"16,0 0 0-16,0 0 1 15,0 0 1-15,0 0 1 16,0 0 1-16,0 0 1 0,5 1 3 15,-1 5 2-15,1-1-1 16,30 47 1-16,-27-26-2 16,-8-26 2-16,5 27 0 15,0 2-1-15,-5-29 2 16,0 0-3-16,13 5 1 15,80-5 0-15,-20-27-10 0,16-13-75 16,12 1-5 0</inkml:trace>
  <inkml:trace contextRef="#ctx0" brushRef="#br0" timeOffset="563162">4538 480 292 0,'0'0'7'15,"0"0"3"-15,0 0 3 0,0 0 3 16,0 0 0-16,0 0 2 15,0 0-1-15,0 0-2 16,0 0-5-16,0 0-3 16,0 0-4-16,0 0 0 15,0 1-3-15,0 3 1 16,0 1 1-16,2 51 0 0,6-30 0 15,-1-4 0-15,-2 0 0 16,8 38 1-16,-9-28-1 16,1 2 1-16,1 2-1 15,-1 0 1-15,0-4 1 16,0 0 2-16,-3-4 0 0,-2-28-2 15,0 0 1 1,0 0 1-16,18-1 2 0,88-66-2 16,-35-2-10-16,11-9-76 15,10-14-3-15</inkml:trace>
  <inkml:trace contextRef="#ctx0" brushRef="#br0" timeOffset="564155">6622 1122 362 0,'0'0'3'16,"0"0"-5"-16,0 0 1 15,0 0 1-15,18 1-1 16,4-1 1-16,12 0 1 0,17 0 2 16,11 0-3-1,15 0 5-15,12-1-1 0,13 0 1 16,6 2 2-16,14-1 0 15,10 0-1 1,9-2-3-16,8 1-12 0,8 1-69 0,13 0-3 16</inkml:trace>
  <inkml:trace contextRef="#ctx0" brushRef="#br2" timeOffset="789587">3442 6829 19 0,'0'0'0'16,"0"0"-1"-16,0 0-1 0,0 0-1 15,0 0 1-15,0 0 0 16,7 8-2-16,-7-8 3 16,15 17 0-16,-3-7 2 15,-1 1 1-15,2 4 1 0,-1-2 0 16,2 3 7-16,-3 1 4 15,1 0-1-15,-2 0-1 16,1-1 0-16,-3 1 1 0,2-3 0 16,-4 2 0-16,3-4-6 15,-4-3-5-15,2 1 2 16,-7-10-1-1,11 13 0-15,-11-13 0 0,0 0 1 0,8 11-1 16,-8-11 2-16,0 0 0 16,0 0-1-16,0 0 1 15,0 0-1-15,0 0-2 16,0 0 0-1,5 8-1-15,-5-8 1 0,0 0-1 0,0 0-1 16,0 0 1-16,0 0 0 16,0 0 0-16,0 0 0 15,0 0 2-15,0 0-1 16,9 10 0-16,-9-10 2 15,0 0 0-15,0 0 1 0,0 0 1 16,0 0-1-16,0 0 1 16,0 0 1-1,0 0 2-15,0 0 2 16,0 0 1-16,0 0 2 0,0 0 3 0,0 0-1 15,9 0 0-15,-9 0-1 16,3-20-4-16,-3 5-1 16,0-6-3-16,1-6-3 0,-1-7-3 15,0-5 1-15,-1-2-2 16,-1-2 1-16,-1-1 0 15,0 6 1-15,1-1-1 32,-1 5 0-32,-1 5 0 0,1 3 0 0,-1 4 1 0,2 3-1 15,-1 4 0-15,1 3 0 16,2 2 0-16,0 10-2 31,-2-14-4-31,2 14-9 0,0 0-8 0,0 0-8 0,0 0-9 16,2-10-25-16,-2 10-20 15</inkml:trace>
  <inkml:trace contextRef="#ctx0" brushRef="#br2" timeOffset="789957">3470 6704 221 0,'0'0'8'15,"0"0"2"-15,0 0 0 0,2-8 1 16,-2 8 0 0,12-17 0-16,3-1-1 0,3 1 0 15,2 1-6-15,4-5-5 16,0 1-3-16,3-2-11 15,-2 6-20-15,-4-1-30 0,2 5-10 47</inkml:trace>
  <inkml:trace contextRef="#ctx0" brushRef="#br2" timeOffset="790383">3321 6924 147 0,'0'0'5'0,"5"-8"1"0,-5 8 1 16,17-16 0-16,-7 6 1 16,2-2-1-16,1 1-4 15,1 0-13-15,2 4-23 16,-4-4-28-16</inkml:trace>
  <inkml:trace contextRef="#ctx0" brushRef="#br2" timeOffset="791156">3796 6979 51 0,'0'0'4'0,"0"0"-2"15,0 11 1-15,0-11 1 16,0 16 10-16,3-5 2 0,-2 3 3 15,4 0 0-15,1 0-3 16,0 1 2-16,-1-3-2 16,2 1-8-16,-4-2-15 15,-3-11-16-15,11 15-16 0,-11-15-23 16</inkml:trace>
  <inkml:trace contextRef="#ctx0" brushRef="#br2" timeOffset="792018">3791 6798 136 0,'0'0'4'0,"0"0"4"16,8-3 2-16,-8 3 0 15,18-17 3-15,-4-1 0 0,6 3 0 16,4-6 1-16,-5 5-4 15,5-3-2-15,-8 4-3 16,5 0 0-16,-11 9-1 0,0 1-4 16,-10 5-6-16,0 0-8 15,0 0-16-15,0 0-21 16,0 0-16-16</inkml:trace>
  <inkml:trace contextRef="#ctx0" brushRef="#br2" timeOffset="792529">3828 6892 205 0,'0'0'7'16,"10"-7"2"-16,7-5 1 15,9-3 1 16,3-3 0-31,5-2 0 0,3-1-2 0,1 0-3 0,-5 2-16 0,-1 5-17 16,-11 2-25-16,-3 7-19 16</inkml:trace>
  <inkml:trace contextRef="#ctx0" brushRef="#br2" timeOffset="793614">4029 6395 115 0,'0'0'3'15,"0"0"4"-15,0 0 1 16,10-7 5-16,1-2-1 0,5-2 2 16,6-4 1-16,4 0 0 15,2-3-2-15,1 0-4 16,1 2-2-16,-2 1-3 0,-4 2 0 15,-5 2-1-15,-2 5-2 16,-6 2 1-16,-4-1-2 16,-7 5 1-16,11 0-3 15,-11 0 0-15,0 0-1 0,0 0-1 31,0 0 0-31,0 0-1 0,4 6 2 0,-4-6 0 16,0 13 2-16,1-1 1 16,0 0 2-16,-1 5 0 15,0 2 1-15,0-1 1 16,0 6-1-16,-1-3 0 15,-1 6 0-15,-2-3-5 0,-6 5 1 16,5-4-1-16,-4 5 0 0,0-5 0 16,-3 2-1-1,4-6 0-15,-2-1 2 0,3-5 0 16,1 0 2-16,2-7-2 15,4-8 1-15,-3 10 0 16,3-10 1-16,0 0 5 16,6 0 4-16,3 0 0 31,7-4 2-31,2-2 0 0,1-1 0 15,1 0 1-15,1-2-3 0,-3-1-3 0,2 5-4 0,-7-2-1 16,-1 4-4-16,-12 3-3 16,12-4-6-16,-12 4-7 15,0 0-12-15,12-3-18 16,-12 3-18-16</inkml:trace>
  <inkml:trace contextRef="#ctx0" brushRef="#br2" timeOffset="794078">4156 6500 162 0,'0'0'5'15,"0"0"2"1,0 0 0-16,0 0 1 16,0 0 0-1,0 0-3-15,0 0-3 0,0 0 3 0,0 0 0 0,6-8 2 16,-6 8 2-1,17-9 2-15,-1 2 0 0,4-4 4 16,2 0 1-16,4 0-1 16,-3-2-5-16,-2 3-3 15,-1-1-3-15,-1 1-3 0,-8 3-6 16,-1 0-4-16,-10 7-10 15,9-10-22-15,-9 10-26 16,9-3-13-16</inkml:trace>
  <inkml:trace contextRef="#ctx0" brushRef="#br2" timeOffset="794494">4574 6408 265 0,'0'0'-2'0,"0"0"-5"16,0 0-4-16,0 0 1 15,0 0 4-15,0 0 2 0,0 14 2 16,0 0 3-16,3 0 2 15,2 7 5-15,1-3 2 16,1 6-6-16,-1-8-11 31,1 4-20-31,2 0-24 0,-2-7-21 0</inkml:trace>
  <inkml:trace contextRef="#ctx0" brushRef="#br2" timeOffset="795298">4751 5975 59 0,'0'0'-3'16,"0"0"2"-16,0 8 0 15,0-8 4-15,6 17 13 16,-1-7 2-16,5 9 1 0,-3 5 1 16,3-3 3-16,2 6-1 15,-2-3 1-15,-2 8-1 16,4-8-13-16,-6 3-3 15,-2-6 2-15,1-5-2 16,-2-2 0-16,-1-3-1 0,0-3-4 16,-2-8-6-16,0 0-8 15,0 0-5-15,0 0-19 16,0 0-31-1,11 0-5-15</inkml:trace>
  <inkml:trace contextRef="#ctx0" brushRef="#br2" timeOffset="795600">4567 6109 290 0,'0'0'2'16,"0"0"1"-16,0 0 3 16,4-10 1-16,7-4 1 15,10-4 2-15,8-7 0 0,7-4 0 16,7-4-2-16,5-3 0 15,7 0-1-15,0 0-3 16,-7 9-1-16,-5 1-2 16,-9 6-2-16,-5 3-6 0,-10 5-14 15,-6 0-29-15,-1 7-23 16</inkml:trace>
  <inkml:trace contextRef="#ctx0" brushRef="#br2" timeOffset="795900">4612 6348 187 0,'0'0'16'16,"0"0"3"-16,18-7 4 31,5-5 1-31,11-8 0 0,10-3 1 0,12-9 1 16,6-1 1-16,7-2-14 15,-3-2-6-15,-1 5-7 0,-7 0-7 16,-8 11-17 0,-9 1-24 15,-19 10-30-31,1 4-9 0</inkml:trace>
  <inkml:trace contextRef="#ctx0" brushRef="#br2" timeOffset="796482">4618 6275 130 0,'0'0'4'16,"0"0"5"-16,0 0 1 0,0 0 1 16,0 0 0-16,0 0-2 15,0 0-2-15,0 0 4 16,0 0-2-16,-5 5-3 15,4 5 4-15,0 2 0 16,-2 1 0-16,1 7 2 0,-3 0 2 16,2 0-2-1,-1 1-4-15,0 2 1 0,-3 0-12 16,2-8-12-1,4 6-16-15,1-3-33 0,3-8-10 16</inkml:trace>
  <inkml:trace contextRef="#ctx0" brushRef="#br2" timeOffset="796861">5075 5997 300 0,'0'0'5'15,"0"0"2"-15,0 0 3 0,0 0-1 16,9 0-1-16,-9 0-3 15,0 0-1-15,0 0 1 47,3 7-3-47,-2 5-2 0,1 8-2 0,1 5 0 0,3 3-3 0,-2 1-9 0,3-2-24 16,6 4-34-16,-6-7-9 15</inkml:trace>
  <inkml:trace contextRef="#ctx0" brushRef="#br2" timeOffset="797316">4996 5709 179 0,'0'0'7'0,"0"0"-1"16,-4 16 4-16,2-3-4 15,-1 4 3-15,2 5 1 32,-3 2-1-32,4 3-4 0,0-1-17 0,0-2-18 0,10 3-35 15,-3-8-2-15</inkml:trace>
  <inkml:trace contextRef="#ctx0" brushRef="#br2" timeOffset="797680">4564 5932 215 0,'0'0'1'0,"-11"10"0"15,-2 1 2-15,3 11-3 0,-6 4-11 16,5 4-21-16,8 5-30 16</inkml:trace>
  <inkml:trace contextRef="#ctx0" brushRef="#br2" timeOffset="798355">4408 6730 120 0,'0'0'11'15,"3"10"2"-15,3 0 3 16,-1 3 3-16,3 3 0 0,-1 5 0 16,4 1 1-16,-5 2 1 15,2-2-9-15,-2-2-9 16,-2-4-13-16,-1-4-17 15,-3-12-37-15,11 3-9 0</inkml:trace>
  <inkml:trace contextRef="#ctx0" brushRef="#br2" timeOffset="808443">5216 6246 64 0,'0'0'4'0,"0"0"3"16,-16-4 4-16,16 4 1 15,-20-6 1-15,20 6 0 0,-17-4-3 16,17 4 2-16,-20-3-8 16,20 3-3-16,-13 3-4 15,13-3 1-15,-11 17-4 16,4-5 0-16,2 5 4 15,-4 4 0-15,4-2-1 0,1 2 1 16,2-2-2-16,1-3-3 16,0 0 1-16,1-7-1 15,0-9 3-15,3 12 1 0,-3-12 4 63,9 3 3-63,-9-3 4 0,10 0 4 0,-10 0 1 0,12-5 2 0,-12 5 4 0,9-6-2 15,-9 6 0-15,9-10-2 0,-9 10-1 16,6-16-3-16,-6 16 0 0,2-17-6 15,-2 7-2-15,1-2-3 16,-1 2-2-16,0 10 1 0,1-14-2 16,-1 14 1-1,0-10-3-15,0 10 2 0,0 0-3 16,0 0 1-16,0 0 0 15,0 0 0-15,0 0 0 0,0 0 1 16,0 0-1-16,0 0 3 16,13 0 0-16,-13 0 2 15,0 0 0-15,10 0 1 16,-10 0 1-16,9-2 2 15,-9 2-1-15,0 0 0 0,0 0 2 16,0 0-1-16,10-5 1 16,-10 5-2-16,0 0 2 15,0 0-4-15,0 0 1 16,0 0-2-16,-7-6 0 0,7 6 0 15,0 0-1-15,-9 0-1 16,9 0-1 15,0 0 2-31,-13 0 1 0,13 0 1 16,0 0 2-16,0 0 0 0,-10 4 0 0,10-4-4 0,0 0 0 15,0 0-1-15,-4 9 2 16,4-9 1-16,4 12-2 0,5-4-1 16,5 4 3-16,-3-2 3 15,11 4 4-15,-3-2-1 16,8 0-8 31,1-1-24-47,13 1-40 15,-5-6-3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44:51.3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05 1128 219 0,'0'0'7'0,"0"0"4"15,0 0 5-15,0 0 2 16,0 0 1-16,0 0 2 15,9 3 0-15,-9-3 1 16,7 14-5-16,-1-5-4 0,0 4-3 16,0 0-3-16,1 4 0 15,2 2-2-15,-3 0 1 16,2 3-1-16,-1-1-1 15,0 2 1-15,1-3 1 0,-2 1 0 16,5-7 0-16,7-6 1 16,7-6-1-16,11-7 0 15,16-11 0-15,3-9-4 16,14-7-12-16,7-3-74 15,9-4-5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1T19:50:33.06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865 3585 115 0,'0'0'4'16,"0"0"7"-16,0 24 5 15,2-8 2-15,1 4 4 16,1 5 0-16,1 4 2 0,4 4 2 15,1 3-4-15,0-9-5 16,-1-2-7-16,-1 1-1 16,-1-4-1-16,0-1-1 15,0-4 0-15,0-5-2 16,-2 5 2-16,-1-2-2 15,2-1 1-15,-3 0 0 0,4-1 0 16,-2 5-1-16,0-2-2 16,-2-3 2-16,1-1-3 15,0 4 1-15,2-6 0 0,-2 1-1 16,-4-11 0-1,7 12-1-15,-7-12 2 16,5 11-2-16,-5-11 1 0,1 11-1 0,-1-11 0 16,0 0 2-16,4 13-2 15,-4-13 2-15,0 0-3 16,1 12 1-16,-1-12 1 15,0 0-1-15,5 12 1 16,-5-12-1-16,0 0 2 0,9 10-3 31,-9-10 2-31,0 0-1 0,0 0 1 0,0 0 0 16,0 0-2-16,0 0 0 15,0 0 0-15,0 0 0 16,0 0 0-16,0 0 0 0,0 0 1 16,0 0-2-16,4 10 2 31,-4-10-1-31,0 0 0 0,0 0 1 0,0 0-1 15,2 9 1-15,-2-9-2 0,0 0 2 16,0 0-1-16,0 0 0 16,0 0 1-16,13-3-1 15,-13 3 3-15,10-17-3 0,-1 1 3 16,3-7-2-16,7-13 0 15,1-11 1-15,3-13 0 32,4-7 0-32,4-1-1 0,1-6 3 0,-5 4-3 0,-1 5 2 46,-3 7-1-46,-2 12-1 0,-7 7-1 0,-3 12-5 0,-3 6-4 0,-1 9-11 16,0-1-14 0,-4 2-47-16,6 10-7 0</inkml:trace>
  <inkml:trace contextRef="#ctx0" brushRef="#br0" timeOffset="302.0302">21217 3485 341 0,'0'0'3'16,"0"0"1"-16,16 0 3 15,9-2 0-15,12-8 2 16,7 1-1-16,13-1 1 15,1-3-3-15,8 2-5 16,-4-6-15-16,-5 5-26 16,-5 9-35-16,-21 3-9 0</inkml:trace>
  <inkml:trace contextRef="#ctx0" brushRef="#br0" timeOffset="603.0603">20572 3642 377 0,'0'0'1'0,"7"0"2"0,12-3 1 16,12-2-1-16,16-5 3 15,10 0-3-15,7 0-7 16,11 1-6-16,3-3-19 31,-11 2-45-31,1 4-9 0</inkml:trace>
  <inkml:trace contextRef="#ctx0" brushRef="#br0" timeOffset="1135.1135">21538 3999 280 0,'0'0'0'16,"0"0"2"-16,8 0 0 16,1-3 2-16,10 0 1 0,2-1 1 15,8 3 0-15,1-3-1 16,-1 2 0-16,3 2-1 15,-8 3 1-15,-3 8-1 16,-13 9 1-16,-8 3 1 0,-13 5 1 16,-9 8 3-16,-9-2-1 15,3-3 0-15,-2-2 0 63,3-1-2-48,7-7 1-15,10-3-4 0,10-18 1 0,22 12-2 0,11-11-3 0,6-1-4 0,5-2-13 0,4 1-52 0,1-10-14 0</inkml:trace>
  <inkml:trace contextRef="#ctx0" brushRef="#br0" timeOffset="1454.1454">22022 3713 265 0,'0'0'5'15,"8"0"4"-15,7 0 4 0,5-1 2 16,10-1 2-16,6-1-1 15,8-2 0-15,6-1 0 16,0 2-8-16,-3-1-15 0,2-1-30 16,-4 5-40-1,-13-4-6-15</inkml:trace>
  <inkml:trace contextRef="#ctx0" brushRef="#br0" timeOffset="1607.1607">22058 3993 334 0,'0'0'5'0,"19"0"2"15,10 0 0-15,7 0 1 0,12 0 0 16,9-2-5-16,12-1-10 16,2 3-52-16,-1-6-17 62</inkml:trace>
  <inkml:trace contextRef="#ctx0" brushRef="#br0" timeOffset="3402.3402">22779 4085 205 0,'0'0'8'0,"9"-3"2"15,11 0 4-15,2-2 3 0,14-1 0 16,3-5 2-16,5 4-1 16,3-1 2-16,-3 0-9 15,1 4-3-15,-15-1-3 16,0 1-2-16,-10 4-1 15,-7 0-2-15,-5 0 0 0,-8 0-1 16,0 0 1-16,5 4 0 16,-5-4 1-16,-2 17-1 15,-7-3 0-15,-1 1 2 0,-3 7-1 16,-1 2 0-16,-8 2 0 15,1 6 0-15,-1 0-1 16,-3 4 0-16,2-2 2 16,-3 2-2-16,6-3 0 15,0-1 0-15,9-4 4 0,1-6-1 16,9-1 2-16,1-4 1 15,9-2-1-15,10-1 1 16,1-5-1-16,8-2 0 0,3-1-1 16,1-2-3-16,3-4-7 15,-5 0-7 16,1 0-20-31,-2 0-43 0,-5-11-9 0</inkml:trace>
  <inkml:trace contextRef="#ctx0" brushRef="#br0" timeOffset="3596.3596">22938 4291 343 0,'0'0'1'0,"0"0"2"31,0 0 0-31,18 0 1 15,4 0 0-15,9 0 0 0,10-5-5 0,4 3-13 0,5 2-38 16,1 0-26-16</inkml:trace>
  <inkml:trace contextRef="#ctx0" brushRef="#br0" timeOffset="3959.3959">23472 4333 313 0,'0'0'2'31,"0"12"3"-31,-1-3 2 0,-2 3 1 16,-2 5 0-16,2 5 0 0,-1 4 1 0,0 1 1 15,3-4-3-15,-2 3-3 16,-1-4-4-16,2 1-11 15,-1-10-19-15,3-13-45 0,-5 10-8 16</inkml:trace>
  <inkml:trace contextRef="#ctx0" brushRef="#br0" timeOffset="4177.4177">23505 4288 355 0,'0'0'2'16,"9"0"2"-16,10-3 4 31,6-2-2-31,6-1 3 0,7-1-2 0,5 2 1 0,2-5-3 16,0 1-8-16,-8-6-33 15,-5 5-42-15,-4-3-7 16</inkml:trace>
  <inkml:trace contextRef="#ctx0" brushRef="#br0" timeOffset="4315.4315">23732 4052 318 0,'0'0'6'16,"0"16"0"-16,1 4 2 15,2 5 1-15,4 8 0 0,-1 2 0 16,3 9 3-16,-1 3-1 16,2-6-4-16,-4-1-6 15,3-5-7-15,-3-11-12 0,-6-24-53 16,15 13-11-16</inkml:trace>
  <inkml:trace contextRef="#ctx0" brushRef="#br0" timeOffset="4682.4682">23960 4000 294 0,'0'0'8'0,"13"0"3"15,2 2 3-15,6 1-1 16,2 2 1-16,3 1 1 16,0-1-1-16,2 2 0 0,-5 0-7 15,-6 3-3-15,-7 2-3 16,-10 5 1-16,-2 1-2 15,-11 7 1-15,-3 4 1 0,-4 3-1 16,-2 3 0-16,1-2-2 16,3 5 2-16,2-5-1 15,8-1 1-15,6-6 0 16,4-2 1-16,10-6 1 0,8 0-1 15,4-4-1-15,5-7-5 16,4 3-13-16,0-2-61 16,-5-8-6-16</inkml:trace>
  <inkml:trace contextRef="#ctx0" brushRef="#br0" timeOffset="4830.483">23927 4296 406 0,'0'0'0'0,"9"0"-1"31,12 3 2-31,6-3-2 0,15 0-8 0,3 0-11 16,6-3-18-16,6 3-35 16,-5-3-12-16</inkml:trace>
  <inkml:trace contextRef="#ctx0" brushRef="#br0" timeOffset="5193.5193">24542 4188 355 0,'0'0'2'0,"8"-3"1"16,-8 3 0-16,17-5 0 15,-17 5 2-15,15-3-2 16,-6 3 1-16,-9 0 1 15,10 10-2 1,-10 2-1-16,-4 5 0 0,-2-3 2 0,-2 6-1 16,1-3 1-16,-2 0-1 15,2-2 0-15,0-5 0 16,5-1 0-16,2-9 0 15,3 17-2-15,7-10 0 0,0 1-4 16,2-3-6-16,8 1-9 16,-4 1-20-16,-4-7-39 15,2 7-10-15</inkml:trace>
  <inkml:trace contextRef="#ctx0" brushRef="#br0" timeOffset="5761.5761">22872 3789 289 0,'0'0'8'0,"26"0"5"16,14 0 2-16,20-1 1 15,21-3 2-15,26-3 0 0,22-3 2 16,19-1-2-16,6 0-9 15,-6 1-11-15,-10-2-12 32,-21-7-57-32,-18 7-12 0</inkml:trace>
  <inkml:trace contextRef="#ctx0" brushRef="#br0" timeOffset="6494.6494">23081 3085 203 0,'0'0'8'0,"19"-5"3"16,0 2 1-16,3 0 1 15,5 1-1-15,-1 1-1 16,-3 1 1-16,3 0 0 16,-5 3-5-16,-10 4-3 15,-6 3-1 1,-5 0 0-16,-1 5 0 0,-7 6 1 0,-2 4 1 15,-7 4-1-15,-5 4-2 16,-4 3 1-16,-3 6-3 0,-2 1 2 16,2 1-1-16,2-8-1 15,5 1 3-15,10-4 0 16,10-6 3-16,8-3 1 15,17-10 2 1,11-1 0-16,8-8 0 0,7-2 3 0,3-3-5 16,-2-4-6-16,-2 2-13 15,-8-3-24-15,-16 2-41 0,3-2-4 31</inkml:trace>
  <inkml:trace contextRef="#ctx0" brushRef="#br0" timeOffset="6810.681">22927 3358 377 0,'0'0'2'15,"11"0"2"-15,11-8-1 16,8 1-1-16,13-1 2 15,7-4-3-15,11 6-6 16,0-5-17 0,2-7-49-1,0 12-9-15</inkml:trace>
  <inkml:trace contextRef="#ctx0" brushRef="#br0" timeOffset="7398.7398">23689 3374 297 0,'0'0'0'0,"0"0"1"16,7 0 1-16,5 0 1 15,5 0 0-15,4 0 0 16,4 0 0-16,0 4-1 0,2 2 2 31,-1 1 1-31,-5 8-2 0,-8 1 3 0,-9 0 2 16,-5 3 3-16,-8 0 1 0,-4 0 1 15,-2-5 0 1,2 1-3-16,-3-5 0 0,9-2-1 16,7-8-2-16,24 4-3 15,10-4-3-15,5-3-8 0,12 2-19 16,3 1-52-16,0-3-5 15</inkml:trace>
  <inkml:trace contextRef="#ctx0" brushRef="#br0" timeOffset="8979.8979">24744 3414 82 0,'0'0'10'0,"3"6"10"15,4 5 7-15,0 1 5 0,4 13 0 16,-2 5 1-16,3 7 2 16,-1 5 0-16,-5 2-7 15,1 7-8-15,-1-3-8 16,-2-1 0-16,-2-12 0 0,4-3-1 15,-6-9 0-15,3-3 0 16,-3-10 0-16,0-10-1 16,9-4 0-16,-1-12-1 15,-2-8-1-15,6-9-2 31,2-9-1-31,2-6-2 0,8-8-1 0,-4 4-1 0,1 0-2 16,-1 4-3-16,0 7-8 16,-4 8-9-16,-2 7-37 15,4 10-30-15,-11 7-5 0</inkml:trace>
  <inkml:trace contextRef="#ctx0" brushRef="#br0" timeOffset="9329.9329">25174 3600 319 0,'0'0'1'0,"0"0"1"16,-11 2 1-16,11-2 0 15,-14 15 1-15,6-2 3 16,4 2 2-16,4 7 2 47,0-1 0-47,10 4 0 0,4-1-1 0,3 1-1 0,-1-2 0 0,-4-1-2 0,-7-1 0 15,-5 0-3-15,-12 0 0 16,-9-2-6-16,-8-1-5 15,-1 0-11-15,-1 2-41 0,4-9-23 16</inkml:trace>
  <inkml:trace contextRef="#ctx0" brushRef="#br0" timeOffset="9583.9583">25114 3338 356 0,'0'0'1'0,"11"-8"0"16,8 1 0-16,6-2 1 15,7 0-3-15,1-2-8 16,7-1-26 0,6 3-37-16,-8 2-6 0</inkml:trace>
  <inkml:trace contextRef="#ctx0" brushRef="#br0" timeOffset="11999.1998">24600 3391 186 0,'0'0'5'16,"0"0"6"-16,0 0 3 15,12 3 4-15,0-3 3 16,4 0 2-16,4 0 2 0,5-2-1 15,3-3-5-15,2-5-4 16,3-4-2-16,-3-4-3 16,2-1-8-16,1-3-8 15,-2-5-11-15,2 4-16 0,5 3-21 16,-6-5-23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700088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50" rIns="93497" bIns="467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0"/>
            <a:ext cx="5608320" cy="4183380"/>
          </a:xfrm>
          <a:prstGeom prst="rect">
            <a:avLst/>
          </a:prstGeom>
        </p:spPr>
        <p:txBody>
          <a:bodyPr vert="horz" lIns="93497" tIns="46750" rIns="93497" bIns="467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65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207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60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6554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373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7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54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23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6330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142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862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978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5364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744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customXml" Target="../ink/ink6.xml"/><Relationship Id="rId7" Type="http://schemas.openxmlformats.org/officeDocument/2006/relationships/customXml" Target="../ink/ink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customXml" Target="../ink/ink7.xml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customXml" Target="../ink/ink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customXml" Target="../ink/ink13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May 21 2018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42868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dterm #2 will be FRIDAY May 25 2018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7993440" y="639360"/>
              <a:ext cx="921240" cy="7506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78320" y="626760"/>
                <a:ext cx="952920" cy="779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86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336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5903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4877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521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874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17663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3868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13402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9098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0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1083824"/>
                        <a:ext cx="2943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1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2524715"/>
                        <a:ext cx="27733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791" name="Comment 1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77413" y="60051950"/>
            <a:ext cx="0" cy="0"/>
          </a:xfrm>
          <a:custGeom>
            <a:avLst/>
            <a:gdLst>
              <a:gd name="T0" fmla="+- 0 20729 20729"/>
              <a:gd name="T1" fmla="*/ T0 w 1"/>
              <a:gd name="T2" fmla="+- 0 16988 16988"/>
              <a:gd name="T3" fmla="*/ 16988 h 1"/>
              <a:gd name="T4" fmla="+- 0 20729 20729"/>
              <a:gd name="T5" fmla="*/ T4 w 1"/>
              <a:gd name="T6" fmla="+- 0 16988 16988"/>
              <a:gd name="T7" fmla="*/ 16988 h 1"/>
              <a:gd name="T8" fmla="+- 0 20729 20729"/>
              <a:gd name="T9" fmla="*/ T8 w 1"/>
              <a:gd name="T10" fmla="+- 0 16988 16988"/>
              <a:gd name="T11" fmla="*/ 16988 h 1"/>
              <a:gd name="T12" fmla="+- 0 20729 20729"/>
              <a:gd name="T13" fmla="*/ T12 w 1"/>
              <a:gd name="T14" fmla="+- 0 16988 16988"/>
              <a:gd name="T15" fmla="*/ 16988 h 1"/>
              <a:gd name="T16" fmla="+- 0 20729 20729"/>
              <a:gd name="T17" fmla="*/ T16 w 1"/>
              <a:gd name="T18" fmla="+- 0 16988 16988"/>
              <a:gd name="T19" fmla="*/ 16988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998040" y="381960"/>
              <a:ext cx="1867320" cy="542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83640" y="371880"/>
                <a:ext cx="1897560" cy="5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480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78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er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4" y="177296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4040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rot="5400000">
            <a:off x="1464417" y="867194"/>
            <a:ext cx="1542982" cy="304800"/>
            <a:chOff x="2843668" y="1917700"/>
            <a:chExt cx="1542982" cy="3048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331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74680" y="-323282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07671" y="167760"/>
            <a:ext cx="5630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nd </a:t>
            </a:r>
            <a:r>
              <a:rPr lang="en-US" sz="1400" dirty="0" err="1" smtClean="0"/>
              <a:t>i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(t) for this circuit: f = 2 MHz</a:t>
            </a:r>
            <a:endParaRPr lang="en-US" sz="1400" dirty="0"/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5400000">
            <a:off x="2018108" y="334749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3" name="Group 449"/>
          <p:cNvGrpSpPr/>
          <p:nvPr/>
        </p:nvGrpSpPr>
        <p:grpSpPr>
          <a:xfrm rot="10800000">
            <a:off x="1230741" y="2295593"/>
            <a:ext cx="861578" cy="1542982"/>
            <a:chOff x="1295407" y="1743246"/>
            <a:chExt cx="861578" cy="1542982"/>
          </a:xfrm>
        </p:grpSpPr>
        <p:sp>
          <p:nvSpPr>
            <p:cNvPr id="35" name="Title 1"/>
            <p:cNvSpPr txBox="1">
              <a:spLocks/>
            </p:cNvSpPr>
            <p:nvPr/>
          </p:nvSpPr>
          <p:spPr>
            <a:xfrm rot="5400000">
              <a:off x="1277307" y="2176943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 smtClean="0">
                  <a:solidFill>
                    <a:srgbClr val="00B050"/>
                  </a:solidFill>
                  <a:latin typeface="Symbol" panose="05050102010706020507" pitchFamily="18" charset="2"/>
                  <a:cs typeface="Times New Roman" pitchFamily="18" charset="0"/>
                </a:rPr>
                <a:t> W</a:t>
              </a:r>
              <a:endParaRPr kumimoji="0" lang="en-US" sz="1400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4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1" name="Straight Connector 50"/>
          <p:cNvCxnSpPr/>
          <p:nvPr/>
        </p:nvCxnSpPr>
        <p:spPr>
          <a:xfrm rot="5400000">
            <a:off x="555862" y="357187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12226" y="382903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 flipV="1">
            <a:off x="1738285" y="1274775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 flipV="1">
            <a:off x="1781492" y="195577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1"/>
          <p:cNvSpPr txBox="1">
            <a:spLocks/>
          </p:cNvSpPr>
          <p:nvPr/>
        </p:nvSpPr>
        <p:spPr>
          <a:xfrm rot="16200000">
            <a:off x="828477" y="1397847"/>
            <a:ext cx="1363607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250/3.14) </a:t>
            </a:r>
            <a:r>
              <a:rPr lang="en-US" sz="1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endParaRPr kumimoji="0" lang="en-US" sz="1400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H="1" flipV="1">
            <a:off x="1766954" y="15591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1766954" y="17115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290079" y="1106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312521" y="178558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255454" y="133715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1921248" y="88903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1957342" y="2265324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330191" y="1973481"/>
            <a:ext cx="3139624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 degrees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347146" y="25586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369588" y="3238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312521" y="278967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76718" y="142475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06018" y="78763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486396" y="111426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86560" y="289080"/>
              <a:ext cx="8709480" cy="6054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4320" y="275400"/>
                <a:ext cx="8735760" cy="60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678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90160" y="396360"/>
              <a:ext cx="8619120" cy="5113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2240" y="383400"/>
                <a:ext cx="8640360" cy="513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595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02200" y="186840"/>
              <a:ext cx="8574120" cy="666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2480" y="172080"/>
                <a:ext cx="8598240" cy="669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216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8880" y="240120"/>
              <a:ext cx="8005320" cy="3291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7000" y="225720"/>
                <a:ext cx="8032680" cy="331488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0" y="0"/>
            <a:ext cx="4598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all the currents and voltages in this circuit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745560" y="0"/>
              <a:ext cx="7695360" cy="6578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9080" y="-13320"/>
                <a:ext cx="7718400" cy="66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989800" y="406080"/>
              <a:ext cx="187200" cy="860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78640" y="394920"/>
                <a:ext cx="20916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7405920" y="1105560"/>
              <a:ext cx="1723320" cy="5418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92960" y="1095120"/>
                <a:ext cx="1743480" cy="56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697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82400" y="283680"/>
              <a:ext cx="7254720" cy="5365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640" y="269280"/>
                <a:ext cx="7282800" cy="539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7962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08520" y="651240"/>
              <a:ext cx="7886880" cy="5519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5920" y="642240"/>
                <a:ext cx="7913880" cy="553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558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28760" y="502920"/>
              <a:ext cx="3252240" cy="4504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9040" y="493560"/>
                <a:ext cx="3271320" cy="452844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0" y="0"/>
            <a:ext cx="4598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all the currents and voltages in this circuit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767160" y="510120"/>
              <a:ext cx="7988040" cy="4596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6000" y="496080"/>
                <a:ext cx="8011080" cy="462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257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1</TotalTime>
  <Words>149</Words>
  <Application>Microsoft Office PowerPoint</Application>
  <PresentationFormat>On-screen Show (4:3)</PresentationFormat>
  <Paragraphs>53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Phas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problem #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h pass filter</vt:lpstr>
      <vt:lpstr>General</vt:lpstr>
      <vt:lpstr>Example problem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1006</cp:revision>
  <cp:lastPrinted>2018-05-16T18:37:46Z</cp:lastPrinted>
  <dcterms:created xsi:type="dcterms:W3CDTF">2010-03-26T00:11:49Z</dcterms:created>
  <dcterms:modified xsi:type="dcterms:W3CDTF">2018-05-21T19:53:10Z</dcterms:modified>
</cp:coreProperties>
</file>